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docMetadata/LabelInfo.xml" ContentType="application/vnd.ms-office.classificationlabel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6" Type="http://schemas.microsoft.com/office/2020/02/relationships/classificationlabels" Target="docMetadata/LabelInfo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8DBC3C8" w14:textId="110F98C8" w:rsidR="00855482" w:rsidRPr="001341A9" w:rsidRDefault="00C30880" w:rsidP="00855482">
      <w:pPr>
        <w:pStyle w:val="Heading1"/>
      </w:pPr>
      <w:r w:rsidRPr="004F511E">
        <w:rPr>
          <w:sz w:val="32"/>
          <w:szCs w:val="32"/>
        </w:rPr>
        <w:t>Teaching Program</w:t>
      </w:r>
    </w:p>
    <w:p w14:paraId="3B3BA53A" w14:textId="232C7E4F" w:rsidR="006931FE" w:rsidRPr="00DD116C" w:rsidRDefault="00C30880" w:rsidP="00DD116C">
      <w:pPr>
        <w:pStyle w:val="Heading1"/>
        <w:rPr>
          <w:rFonts w:asciiTheme="minorHAnsi" w:hAnsiTheme="minorHAnsi" w:cs="Times New Roman"/>
          <w:b w:val="0"/>
          <w:sz w:val="22"/>
          <w:szCs w:val="22"/>
        </w:rPr>
      </w:pPr>
      <w:r>
        <w:rPr>
          <w:sz w:val="32"/>
          <w:szCs w:val="32"/>
        </w:rPr>
        <w:t>New Senior Mathematics</w:t>
      </w:r>
      <w:r w:rsidR="006931FE" w:rsidRPr="001341A9">
        <w:rPr>
          <w:sz w:val="32"/>
          <w:szCs w:val="32"/>
        </w:rPr>
        <w:t xml:space="preserve"> Advanced</w:t>
      </w:r>
      <w:r w:rsidR="00BD73D5">
        <w:rPr>
          <w:sz w:val="32"/>
          <w:szCs w:val="32"/>
        </w:rPr>
        <w:t>—</w:t>
      </w:r>
      <w:r w:rsidR="004F511E">
        <w:rPr>
          <w:sz w:val="32"/>
          <w:szCs w:val="32"/>
        </w:rPr>
        <w:t xml:space="preserve">Year 11 </w:t>
      </w:r>
      <w:r>
        <w:rPr>
          <w:sz w:val="32"/>
          <w:szCs w:val="32"/>
        </w:rPr>
        <w:t xml:space="preserve"> </w:t>
      </w:r>
      <w:r w:rsidR="006931FE" w:rsidRPr="001341A9">
        <w:rPr>
          <w:sz w:val="32"/>
          <w:szCs w:val="32"/>
        </w:rPr>
        <w:br/>
      </w:r>
      <w:r w:rsidR="00D41F4F" w:rsidRPr="00DD116C">
        <w:rPr>
          <w:rFonts w:asciiTheme="minorHAnsi" w:hAnsiTheme="minorHAnsi" w:cstheme="minorHAnsi"/>
          <w:b w:val="0"/>
          <w:bCs w:val="0"/>
          <w:color w:val="auto"/>
          <w:sz w:val="22"/>
          <w:szCs w:val="22"/>
        </w:rPr>
        <w:t xml:space="preserve">This planner has been created to support teachers in their course planning. </w:t>
      </w:r>
      <w:r w:rsidR="00DD116C" w:rsidRPr="00DD116C">
        <w:rPr>
          <w:rFonts w:asciiTheme="minorHAnsi" w:hAnsiTheme="minorHAnsi" w:cstheme="minorHAnsi"/>
          <w:b w:val="0"/>
          <w:bCs w:val="0"/>
          <w:color w:val="auto"/>
          <w:sz w:val="22"/>
          <w:szCs w:val="22"/>
        </w:rPr>
        <w:t xml:space="preserve">The weekly teaching plan below assumes 10 weeks per term with roughly 4 hours per week (i.e. 4–5 lessons per week). </w:t>
      </w:r>
      <w:r w:rsidR="006931FE" w:rsidRPr="00DD116C">
        <w:rPr>
          <w:rFonts w:asciiTheme="minorHAnsi" w:hAnsiTheme="minorHAnsi" w:cstheme="minorHAnsi"/>
          <w:b w:val="0"/>
          <w:bCs w:val="0"/>
          <w:color w:val="auto"/>
          <w:sz w:val="22"/>
          <w:szCs w:val="22"/>
        </w:rPr>
        <w:t>The Year 11 Advanced course is approximately three terms in length.</w:t>
      </w:r>
    </w:p>
    <w:tbl>
      <w:tblPr>
        <w:tblStyle w:val="TableGrid"/>
        <w:tblpPr w:leftFromText="180" w:rightFromText="180" w:vertAnchor="text" w:horzAnchor="margin" w:tblpXSpec="center" w:tblpY="16"/>
        <w:tblOverlap w:val="never"/>
        <w:tblW w:w="0" w:type="auto"/>
        <w:tblLook w:val="04A0" w:firstRow="1" w:lastRow="0" w:firstColumn="1" w:lastColumn="0" w:noHBand="0" w:noVBand="1"/>
      </w:tblPr>
      <w:tblGrid>
        <w:gridCol w:w="4531"/>
        <w:gridCol w:w="5529"/>
      </w:tblGrid>
      <w:tr w:rsidR="006931FE" w14:paraId="0651CB4F" w14:textId="77777777" w:rsidTr="00DD116C">
        <w:tc>
          <w:tcPr>
            <w:tcW w:w="4531" w:type="dxa"/>
            <w:shd w:val="clear" w:color="auto" w:fill="D9D9D9" w:themeFill="background1" w:themeFillShade="D9"/>
          </w:tcPr>
          <w:p w14:paraId="6579CDB8" w14:textId="5FEFC5C9" w:rsidR="006931FE" w:rsidRPr="00AB0252" w:rsidRDefault="003540CD" w:rsidP="006931FE">
            <w:pPr>
              <w:spacing w:before="120" w:after="120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Areas of Study</w:t>
            </w:r>
          </w:p>
        </w:tc>
        <w:tc>
          <w:tcPr>
            <w:tcW w:w="5529" w:type="dxa"/>
            <w:shd w:val="clear" w:color="auto" w:fill="D9D9D9" w:themeFill="background1" w:themeFillShade="D9"/>
          </w:tcPr>
          <w:p w14:paraId="0CD5EF80" w14:textId="14703CE7" w:rsidR="006931FE" w:rsidRPr="00AB0252" w:rsidRDefault="006931FE" w:rsidP="006931FE">
            <w:pPr>
              <w:spacing w:before="120" w:after="120"/>
              <w:rPr>
                <w:b/>
                <w:sz w:val="28"/>
                <w:szCs w:val="28"/>
              </w:rPr>
            </w:pPr>
            <w:r w:rsidRPr="00AB0252">
              <w:rPr>
                <w:b/>
                <w:sz w:val="28"/>
                <w:szCs w:val="28"/>
              </w:rPr>
              <w:t>Student Book</w:t>
            </w:r>
          </w:p>
        </w:tc>
      </w:tr>
      <w:tr w:rsidR="006931FE" w14:paraId="7CBC7712" w14:textId="77777777" w:rsidTr="00DD116C">
        <w:trPr>
          <w:trHeight w:val="1169"/>
        </w:trPr>
        <w:tc>
          <w:tcPr>
            <w:tcW w:w="4531" w:type="dxa"/>
          </w:tcPr>
          <w:p w14:paraId="0AF145F5" w14:textId="4B3B8C8A" w:rsidR="006931FE" w:rsidRPr="00AB0252" w:rsidRDefault="00752735" w:rsidP="006931FE">
            <w:pPr>
              <w:spacing w:before="120" w:after="120"/>
              <w:rPr>
                <w:b/>
                <w:sz w:val="24"/>
              </w:rPr>
            </w:pPr>
            <w:r>
              <w:rPr>
                <w:b/>
                <w:sz w:val="24"/>
              </w:rPr>
              <w:t>Working with f</w:t>
            </w:r>
            <w:r w:rsidR="006931FE" w:rsidRPr="00AB0252">
              <w:rPr>
                <w:b/>
                <w:sz w:val="24"/>
              </w:rPr>
              <w:t xml:space="preserve">unctions </w:t>
            </w:r>
          </w:p>
          <w:p w14:paraId="65157A94" w14:textId="77777777" w:rsidR="006931FE" w:rsidRDefault="006931FE" w:rsidP="006931FE">
            <w:pPr>
              <w:spacing w:before="120" w:after="120"/>
              <w:rPr>
                <w:sz w:val="24"/>
              </w:rPr>
            </w:pPr>
          </w:p>
        </w:tc>
        <w:tc>
          <w:tcPr>
            <w:tcW w:w="5529" w:type="dxa"/>
          </w:tcPr>
          <w:p w14:paraId="040C70E9" w14:textId="20600F23" w:rsidR="006931FE" w:rsidRPr="00D76F84" w:rsidRDefault="0030130F" w:rsidP="006931FE">
            <w:pPr>
              <w:pStyle w:val="ListParagraph"/>
              <w:numPr>
                <w:ilvl w:val="0"/>
                <w:numId w:val="1"/>
              </w:numPr>
              <w:spacing w:before="120" w:after="120"/>
              <w:rPr>
                <w:b/>
                <w:szCs w:val="22"/>
              </w:rPr>
            </w:pPr>
            <w:r w:rsidRPr="00D76F84">
              <w:rPr>
                <w:szCs w:val="22"/>
              </w:rPr>
              <w:t>Ch 1 – Algebraic t</w:t>
            </w:r>
            <w:r w:rsidR="006931FE" w:rsidRPr="00D76F84">
              <w:rPr>
                <w:szCs w:val="22"/>
              </w:rPr>
              <w:t>echniques</w:t>
            </w:r>
          </w:p>
          <w:p w14:paraId="6C5458C2" w14:textId="02A1D7F5" w:rsidR="006931FE" w:rsidRPr="00D76F84" w:rsidRDefault="0030130F" w:rsidP="006931FE">
            <w:pPr>
              <w:pStyle w:val="ListParagraph"/>
              <w:numPr>
                <w:ilvl w:val="0"/>
                <w:numId w:val="1"/>
              </w:numPr>
              <w:spacing w:before="120" w:after="120"/>
              <w:rPr>
                <w:b/>
                <w:szCs w:val="22"/>
              </w:rPr>
            </w:pPr>
            <w:r w:rsidRPr="00D76F84">
              <w:rPr>
                <w:szCs w:val="22"/>
              </w:rPr>
              <w:t xml:space="preserve">Ch </w:t>
            </w:r>
            <w:r w:rsidR="006A4654">
              <w:rPr>
                <w:szCs w:val="22"/>
              </w:rPr>
              <w:t>2</w:t>
            </w:r>
            <w:r w:rsidRPr="00D76F84">
              <w:rPr>
                <w:szCs w:val="22"/>
              </w:rPr>
              <w:t xml:space="preserve"> – Further algebraic t</w:t>
            </w:r>
            <w:r w:rsidR="006931FE" w:rsidRPr="00D76F84">
              <w:rPr>
                <w:szCs w:val="22"/>
              </w:rPr>
              <w:t>echniques</w:t>
            </w:r>
          </w:p>
          <w:p w14:paraId="7ADDFA91" w14:textId="51DB3248" w:rsidR="006931FE" w:rsidRPr="00D76F84" w:rsidRDefault="006931FE" w:rsidP="006931FE">
            <w:pPr>
              <w:pStyle w:val="ListParagraph"/>
              <w:numPr>
                <w:ilvl w:val="0"/>
                <w:numId w:val="1"/>
              </w:numPr>
              <w:spacing w:before="120" w:after="120"/>
              <w:rPr>
                <w:b/>
                <w:szCs w:val="22"/>
              </w:rPr>
            </w:pPr>
            <w:r w:rsidRPr="00D76F84">
              <w:rPr>
                <w:szCs w:val="22"/>
              </w:rPr>
              <w:t xml:space="preserve">Ch </w:t>
            </w:r>
            <w:r w:rsidR="003D69AF">
              <w:rPr>
                <w:szCs w:val="22"/>
              </w:rPr>
              <w:t>3</w:t>
            </w:r>
            <w:r w:rsidRPr="00D76F84">
              <w:rPr>
                <w:szCs w:val="22"/>
              </w:rPr>
              <w:t xml:space="preserve"> – </w:t>
            </w:r>
            <w:r w:rsidR="0030130F" w:rsidRPr="00D76F84">
              <w:rPr>
                <w:szCs w:val="22"/>
              </w:rPr>
              <w:t>Functions</w:t>
            </w:r>
            <w:r w:rsidR="003D69AF">
              <w:rPr>
                <w:szCs w:val="22"/>
              </w:rPr>
              <w:t xml:space="preserve"> and relations</w:t>
            </w:r>
          </w:p>
          <w:p w14:paraId="30E282B0" w14:textId="40A608F7" w:rsidR="006931FE" w:rsidRPr="00D76F84" w:rsidRDefault="0030130F" w:rsidP="006931FE">
            <w:pPr>
              <w:pStyle w:val="ListParagraph"/>
              <w:numPr>
                <w:ilvl w:val="0"/>
                <w:numId w:val="1"/>
              </w:numPr>
              <w:spacing w:before="120" w:after="120"/>
              <w:rPr>
                <w:b/>
                <w:szCs w:val="22"/>
              </w:rPr>
            </w:pPr>
            <w:r w:rsidRPr="00D76F84">
              <w:rPr>
                <w:szCs w:val="22"/>
              </w:rPr>
              <w:t xml:space="preserve">Ch </w:t>
            </w:r>
            <w:r w:rsidR="00F4033F">
              <w:rPr>
                <w:szCs w:val="22"/>
              </w:rPr>
              <w:t>4</w:t>
            </w:r>
            <w:r w:rsidRPr="00D76F84">
              <w:rPr>
                <w:szCs w:val="22"/>
              </w:rPr>
              <w:t xml:space="preserve"> – </w:t>
            </w:r>
            <w:r w:rsidR="003D69AF">
              <w:rPr>
                <w:szCs w:val="22"/>
              </w:rPr>
              <w:t>Further</w:t>
            </w:r>
            <w:r w:rsidRPr="00D76F84">
              <w:rPr>
                <w:szCs w:val="22"/>
              </w:rPr>
              <w:t xml:space="preserve"> f</w:t>
            </w:r>
            <w:r w:rsidR="006931FE" w:rsidRPr="00D76F84">
              <w:rPr>
                <w:szCs w:val="22"/>
              </w:rPr>
              <w:t xml:space="preserve">unctions </w:t>
            </w:r>
          </w:p>
        </w:tc>
      </w:tr>
      <w:tr w:rsidR="006931FE" w14:paraId="66AEC81E" w14:textId="77777777" w:rsidTr="00DD116C">
        <w:trPr>
          <w:trHeight w:val="724"/>
        </w:trPr>
        <w:tc>
          <w:tcPr>
            <w:tcW w:w="4531" w:type="dxa"/>
          </w:tcPr>
          <w:p w14:paraId="6530E546" w14:textId="63D308B7" w:rsidR="006931FE" w:rsidRPr="00AB0252" w:rsidRDefault="006931FE" w:rsidP="006931FE">
            <w:pPr>
              <w:spacing w:before="120" w:after="120"/>
              <w:rPr>
                <w:b/>
                <w:sz w:val="24"/>
              </w:rPr>
            </w:pPr>
            <w:r w:rsidRPr="00AB0252">
              <w:rPr>
                <w:b/>
                <w:sz w:val="24"/>
              </w:rPr>
              <w:t xml:space="preserve">Trigonometric </w:t>
            </w:r>
            <w:r w:rsidR="00752735">
              <w:rPr>
                <w:b/>
                <w:sz w:val="24"/>
              </w:rPr>
              <w:t>and measures of angles</w:t>
            </w:r>
          </w:p>
          <w:p w14:paraId="1FD89250" w14:textId="77777777" w:rsidR="006931FE" w:rsidRDefault="006931FE" w:rsidP="006931FE">
            <w:pPr>
              <w:spacing w:before="120" w:after="120"/>
              <w:rPr>
                <w:sz w:val="24"/>
              </w:rPr>
            </w:pPr>
          </w:p>
        </w:tc>
        <w:tc>
          <w:tcPr>
            <w:tcW w:w="5529" w:type="dxa"/>
          </w:tcPr>
          <w:p w14:paraId="69536B6C" w14:textId="77777777" w:rsidR="006931FE" w:rsidRPr="00FA5B43" w:rsidRDefault="006931FE" w:rsidP="005C4E23">
            <w:pPr>
              <w:pStyle w:val="ListParagraph"/>
              <w:numPr>
                <w:ilvl w:val="0"/>
                <w:numId w:val="2"/>
              </w:numPr>
              <w:spacing w:before="120" w:after="120"/>
              <w:rPr>
                <w:b/>
                <w:szCs w:val="22"/>
              </w:rPr>
            </w:pPr>
            <w:r w:rsidRPr="00D76F84">
              <w:rPr>
                <w:szCs w:val="22"/>
              </w:rPr>
              <w:t xml:space="preserve">Ch </w:t>
            </w:r>
            <w:r w:rsidR="003D69AF">
              <w:rPr>
                <w:szCs w:val="22"/>
              </w:rPr>
              <w:t>5</w:t>
            </w:r>
            <w:r w:rsidRPr="00D76F84">
              <w:rPr>
                <w:szCs w:val="22"/>
              </w:rPr>
              <w:t xml:space="preserve"> – Trigonometry</w:t>
            </w:r>
            <w:r w:rsidR="0075396E">
              <w:rPr>
                <w:szCs w:val="22"/>
              </w:rPr>
              <w:t xml:space="preserve"> and measures of angle</w:t>
            </w:r>
            <w:r w:rsidR="005C4E23">
              <w:rPr>
                <w:szCs w:val="22"/>
              </w:rPr>
              <w:t>s</w:t>
            </w:r>
          </w:p>
          <w:p w14:paraId="70C8E965" w14:textId="404D06DF" w:rsidR="00FA5B43" w:rsidRPr="005C4E23" w:rsidRDefault="00FA5B43" w:rsidP="005C4E23">
            <w:pPr>
              <w:pStyle w:val="ListParagraph"/>
              <w:numPr>
                <w:ilvl w:val="0"/>
                <w:numId w:val="2"/>
              </w:numPr>
              <w:spacing w:before="120" w:after="120"/>
              <w:rPr>
                <w:b/>
                <w:szCs w:val="22"/>
              </w:rPr>
            </w:pPr>
            <w:r w:rsidRPr="00194433">
              <w:rPr>
                <w:szCs w:val="22"/>
              </w:rPr>
              <w:t>Ch 6 – Radians</w:t>
            </w:r>
            <w:r>
              <w:rPr>
                <w:szCs w:val="22"/>
              </w:rPr>
              <w:t>/Further trigonometry</w:t>
            </w:r>
          </w:p>
        </w:tc>
      </w:tr>
      <w:tr w:rsidR="00752735" w14:paraId="1E48E64B" w14:textId="77777777" w:rsidTr="00DD116C">
        <w:tc>
          <w:tcPr>
            <w:tcW w:w="4531" w:type="dxa"/>
          </w:tcPr>
          <w:p w14:paraId="3ABD9A66" w14:textId="60204362" w:rsidR="00752735" w:rsidRPr="00AB0252" w:rsidRDefault="00752735" w:rsidP="006931FE">
            <w:pPr>
              <w:spacing w:before="120" w:after="120"/>
              <w:rPr>
                <w:b/>
                <w:sz w:val="24"/>
              </w:rPr>
            </w:pPr>
            <w:r>
              <w:rPr>
                <w:b/>
                <w:sz w:val="24"/>
              </w:rPr>
              <w:t>Trigonometric identities and equations</w:t>
            </w:r>
          </w:p>
        </w:tc>
        <w:tc>
          <w:tcPr>
            <w:tcW w:w="5529" w:type="dxa"/>
          </w:tcPr>
          <w:p w14:paraId="16D902B0" w14:textId="15955D57" w:rsidR="00752735" w:rsidRPr="00D76F84" w:rsidRDefault="00752735" w:rsidP="006931FE">
            <w:pPr>
              <w:pStyle w:val="ListParagraph"/>
              <w:numPr>
                <w:ilvl w:val="0"/>
                <w:numId w:val="2"/>
              </w:numPr>
              <w:spacing w:before="120" w:after="120"/>
              <w:rPr>
                <w:szCs w:val="22"/>
              </w:rPr>
            </w:pPr>
            <w:r w:rsidRPr="00194433">
              <w:rPr>
                <w:szCs w:val="22"/>
              </w:rPr>
              <w:t>Ch 6 – Radians</w:t>
            </w:r>
            <w:r w:rsidR="005C4E23">
              <w:rPr>
                <w:szCs w:val="22"/>
              </w:rPr>
              <w:t>/Further trigonometry</w:t>
            </w:r>
          </w:p>
        </w:tc>
      </w:tr>
      <w:tr w:rsidR="006931FE" w14:paraId="427529C3" w14:textId="77777777" w:rsidTr="00DD116C">
        <w:trPr>
          <w:trHeight w:val="491"/>
        </w:trPr>
        <w:tc>
          <w:tcPr>
            <w:tcW w:w="4531" w:type="dxa"/>
          </w:tcPr>
          <w:p w14:paraId="6651CE58" w14:textId="2DF72456" w:rsidR="006931FE" w:rsidRPr="00DD116C" w:rsidRDefault="00752735" w:rsidP="006931FE">
            <w:pPr>
              <w:spacing w:before="120" w:after="120"/>
              <w:rPr>
                <w:b/>
                <w:sz w:val="24"/>
              </w:rPr>
            </w:pPr>
            <w:r>
              <w:rPr>
                <w:b/>
                <w:sz w:val="24"/>
              </w:rPr>
              <w:t>Introduction to differentiation</w:t>
            </w:r>
            <w:r w:rsidR="006931FE" w:rsidRPr="00AB0252">
              <w:rPr>
                <w:b/>
                <w:sz w:val="24"/>
              </w:rPr>
              <w:t xml:space="preserve"> </w:t>
            </w:r>
          </w:p>
        </w:tc>
        <w:tc>
          <w:tcPr>
            <w:tcW w:w="5529" w:type="dxa"/>
          </w:tcPr>
          <w:p w14:paraId="6B65FBAE" w14:textId="372A6C13" w:rsidR="006931FE" w:rsidRPr="00D76F84" w:rsidRDefault="006931FE" w:rsidP="0030130F">
            <w:pPr>
              <w:pStyle w:val="ListParagraph"/>
              <w:numPr>
                <w:ilvl w:val="0"/>
                <w:numId w:val="3"/>
              </w:numPr>
              <w:spacing w:before="120" w:after="120"/>
              <w:rPr>
                <w:szCs w:val="22"/>
              </w:rPr>
            </w:pPr>
            <w:r w:rsidRPr="0071467B">
              <w:rPr>
                <w:szCs w:val="22"/>
              </w:rPr>
              <w:t xml:space="preserve">Ch 7 – </w:t>
            </w:r>
            <w:r w:rsidR="0030130F" w:rsidRPr="0071467B">
              <w:rPr>
                <w:szCs w:val="22"/>
              </w:rPr>
              <w:t>Introduction to d</w:t>
            </w:r>
            <w:r w:rsidRPr="0071467B">
              <w:rPr>
                <w:szCs w:val="22"/>
              </w:rPr>
              <w:t>ifferentiation</w:t>
            </w:r>
          </w:p>
        </w:tc>
      </w:tr>
      <w:tr w:rsidR="006931FE" w14:paraId="36A544F6" w14:textId="77777777" w:rsidTr="00DD116C">
        <w:tc>
          <w:tcPr>
            <w:tcW w:w="4531" w:type="dxa"/>
          </w:tcPr>
          <w:p w14:paraId="23CFF8BB" w14:textId="77D87D46" w:rsidR="006931FE" w:rsidRPr="00AB0252" w:rsidRDefault="0030130F" w:rsidP="006931FE">
            <w:pPr>
              <w:spacing w:before="120" w:after="120"/>
              <w:rPr>
                <w:b/>
                <w:sz w:val="24"/>
              </w:rPr>
            </w:pPr>
            <w:r>
              <w:rPr>
                <w:b/>
                <w:sz w:val="24"/>
              </w:rPr>
              <w:t>Exponential and Logarithmic</w:t>
            </w:r>
            <w:r w:rsidR="006931FE" w:rsidRPr="00AB0252">
              <w:rPr>
                <w:b/>
                <w:sz w:val="24"/>
              </w:rPr>
              <w:t xml:space="preserve"> Functions </w:t>
            </w:r>
          </w:p>
        </w:tc>
        <w:tc>
          <w:tcPr>
            <w:tcW w:w="5529" w:type="dxa"/>
          </w:tcPr>
          <w:p w14:paraId="7C85DE12" w14:textId="1DF1F873" w:rsidR="006931FE" w:rsidRPr="00FF6CFD" w:rsidRDefault="006931FE" w:rsidP="0030130F">
            <w:pPr>
              <w:pStyle w:val="ListParagraph"/>
              <w:numPr>
                <w:ilvl w:val="0"/>
                <w:numId w:val="3"/>
              </w:numPr>
              <w:spacing w:before="120" w:after="120"/>
              <w:rPr>
                <w:szCs w:val="22"/>
              </w:rPr>
            </w:pPr>
            <w:r w:rsidRPr="00FF6CFD">
              <w:rPr>
                <w:szCs w:val="22"/>
              </w:rPr>
              <w:t xml:space="preserve">Ch 8 – </w:t>
            </w:r>
            <w:r w:rsidR="0030130F" w:rsidRPr="00FF6CFD">
              <w:rPr>
                <w:szCs w:val="22"/>
              </w:rPr>
              <w:t>Exponential and logarithmic functions</w:t>
            </w:r>
          </w:p>
        </w:tc>
      </w:tr>
      <w:tr w:rsidR="00752735" w14:paraId="65FAC5D4" w14:textId="77777777" w:rsidTr="00DD116C">
        <w:tc>
          <w:tcPr>
            <w:tcW w:w="4531" w:type="dxa"/>
          </w:tcPr>
          <w:p w14:paraId="3E74FE8C" w14:textId="2EB8C0E3" w:rsidR="00752735" w:rsidRDefault="00752735" w:rsidP="006931FE">
            <w:pPr>
              <w:spacing w:before="120" w:after="120"/>
              <w:rPr>
                <w:b/>
                <w:sz w:val="24"/>
              </w:rPr>
            </w:pPr>
            <w:r>
              <w:rPr>
                <w:b/>
                <w:sz w:val="24"/>
              </w:rPr>
              <w:t>Graph transformations</w:t>
            </w:r>
          </w:p>
        </w:tc>
        <w:tc>
          <w:tcPr>
            <w:tcW w:w="5529" w:type="dxa"/>
          </w:tcPr>
          <w:p w14:paraId="295611EF" w14:textId="625EB085" w:rsidR="00752735" w:rsidRPr="00FF6CFD" w:rsidRDefault="00752735" w:rsidP="0030130F">
            <w:pPr>
              <w:pStyle w:val="ListParagraph"/>
              <w:numPr>
                <w:ilvl w:val="0"/>
                <w:numId w:val="3"/>
              </w:numPr>
              <w:spacing w:before="120" w:after="120"/>
              <w:rPr>
                <w:szCs w:val="22"/>
              </w:rPr>
            </w:pPr>
            <w:r w:rsidRPr="00FF6CFD">
              <w:rPr>
                <w:szCs w:val="22"/>
              </w:rPr>
              <w:t>Ch 10 – Graph transformations</w:t>
            </w:r>
          </w:p>
        </w:tc>
      </w:tr>
      <w:tr w:rsidR="006931FE" w14:paraId="38346A9B" w14:textId="77777777" w:rsidTr="00DD116C">
        <w:tc>
          <w:tcPr>
            <w:tcW w:w="4531" w:type="dxa"/>
          </w:tcPr>
          <w:p w14:paraId="7D5364E9" w14:textId="4B28DF5D" w:rsidR="006931FE" w:rsidRPr="00AB0252" w:rsidRDefault="00752735" w:rsidP="006931FE">
            <w:pPr>
              <w:spacing w:before="120" w:after="120"/>
              <w:rPr>
                <w:b/>
                <w:sz w:val="24"/>
              </w:rPr>
            </w:pPr>
            <w:r>
              <w:rPr>
                <w:b/>
                <w:sz w:val="24"/>
              </w:rPr>
              <w:t>Probability and data</w:t>
            </w:r>
          </w:p>
        </w:tc>
        <w:tc>
          <w:tcPr>
            <w:tcW w:w="5529" w:type="dxa"/>
          </w:tcPr>
          <w:p w14:paraId="28EA1BAC" w14:textId="5405AD00" w:rsidR="006931FE" w:rsidRPr="00752735" w:rsidRDefault="006931FE" w:rsidP="00752735">
            <w:pPr>
              <w:pStyle w:val="ListParagraph"/>
              <w:numPr>
                <w:ilvl w:val="0"/>
                <w:numId w:val="3"/>
              </w:numPr>
              <w:spacing w:before="120" w:after="120"/>
              <w:rPr>
                <w:b/>
                <w:szCs w:val="22"/>
              </w:rPr>
            </w:pPr>
            <w:r w:rsidRPr="00FF6CFD">
              <w:rPr>
                <w:szCs w:val="22"/>
              </w:rPr>
              <w:t>Ch</w:t>
            </w:r>
            <w:r w:rsidR="00BD73D5" w:rsidRPr="00FF6CFD">
              <w:rPr>
                <w:szCs w:val="22"/>
              </w:rPr>
              <w:t xml:space="preserve"> </w:t>
            </w:r>
            <w:r w:rsidRPr="00FF6CFD">
              <w:rPr>
                <w:szCs w:val="22"/>
              </w:rPr>
              <w:t>9 – Probability</w:t>
            </w:r>
          </w:p>
        </w:tc>
      </w:tr>
    </w:tbl>
    <w:p w14:paraId="6685B036" w14:textId="31C6014D" w:rsidR="00D57549" w:rsidRDefault="00D57549" w:rsidP="0082412F">
      <w:pPr>
        <w:spacing w:before="120" w:after="120" w:line="240" w:lineRule="auto"/>
        <w:rPr>
          <w:b/>
          <w:sz w:val="24"/>
        </w:rPr>
      </w:pPr>
    </w:p>
    <w:p w14:paraId="142CC037" w14:textId="13D6BE46" w:rsidR="00D57549" w:rsidRDefault="00D57549" w:rsidP="0082412F">
      <w:pPr>
        <w:spacing w:before="120" w:after="120" w:line="240" w:lineRule="auto"/>
        <w:rPr>
          <w:b/>
          <w:sz w:val="24"/>
        </w:rPr>
      </w:pPr>
    </w:p>
    <w:p w14:paraId="6C892E5B" w14:textId="77777777" w:rsidR="00F00CDA" w:rsidRDefault="00F00CDA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465EBD03" w14:textId="33B5E4F4" w:rsidR="006931FE" w:rsidRPr="00331DB7" w:rsidRDefault="00331DB7" w:rsidP="00331DB7">
      <w:pPr>
        <w:pStyle w:val="Heading1"/>
        <w:rPr>
          <w:sz w:val="32"/>
          <w:szCs w:val="32"/>
        </w:rPr>
      </w:pPr>
      <w:r w:rsidRPr="00331DB7">
        <w:rPr>
          <w:sz w:val="32"/>
          <w:szCs w:val="32"/>
        </w:rPr>
        <w:lastRenderedPageBreak/>
        <w:t>Term 1</w:t>
      </w:r>
      <w:r w:rsidRPr="00331DB7">
        <w:rPr>
          <w:sz w:val="32"/>
          <w:szCs w:val="32"/>
        </w:rPr>
        <w:tab/>
      </w:r>
      <w:r w:rsidRPr="00331DB7">
        <w:rPr>
          <w:sz w:val="32"/>
          <w:szCs w:val="32"/>
        </w:rPr>
        <w:tab/>
      </w:r>
      <w:r w:rsidRPr="00331DB7">
        <w:rPr>
          <w:sz w:val="32"/>
          <w:szCs w:val="32"/>
        </w:rPr>
        <w:tab/>
      </w:r>
      <w:r w:rsidR="006931FE" w:rsidRPr="00331DB7">
        <w:rPr>
          <w:sz w:val="32"/>
          <w:szCs w:val="32"/>
        </w:rPr>
        <w:t>Mathematics Advanced – Stage 6</w:t>
      </w:r>
      <w:r w:rsidR="006931FE" w:rsidRPr="00331DB7">
        <w:rPr>
          <w:sz w:val="32"/>
          <w:szCs w:val="32"/>
        </w:rPr>
        <w:tab/>
      </w:r>
    </w:p>
    <w:tbl>
      <w:tblPr>
        <w:tblStyle w:val="TableGrid1"/>
        <w:tblW w:w="15304" w:type="dxa"/>
        <w:tblLook w:val="04A0" w:firstRow="1" w:lastRow="0" w:firstColumn="1" w:lastColumn="0" w:noHBand="0" w:noVBand="1"/>
      </w:tblPr>
      <w:tblGrid>
        <w:gridCol w:w="814"/>
        <w:gridCol w:w="637"/>
        <w:gridCol w:w="3931"/>
        <w:gridCol w:w="9922"/>
      </w:tblGrid>
      <w:tr w:rsidR="006037F3" w:rsidRPr="006931FE" w14:paraId="2C2C642B" w14:textId="77777777" w:rsidTr="00A00650">
        <w:tc>
          <w:tcPr>
            <w:tcW w:w="814" w:type="dxa"/>
            <w:tcBorders>
              <w:bottom w:val="single" w:sz="4" w:space="0" w:color="auto"/>
            </w:tcBorders>
          </w:tcPr>
          <w:p w14:paraId="1DCA6BAF" w14:textId="77777777" w:rsidR="006037F3" w:rsidRPr="006931FE" w:rsidRDefault="006037F3" w:rsidP="006931FE">
            <w:pPr>
              <w:rPr>
                <w:b/>
                <w:szCs w:val="22"/>
              </w:rPr>
            </w:pPr>
            <w:r w:rsidRPr="006931FE">
              <w:rPr>
                <w:b/>
                <w:szCs w:val="22"/>
              </w:rPr>
              <w:t>Week</w:t>
            </w:r>
          </w:p>
        </w:tc>
        <w:tc>
          <w:tcPr>
            <w:tcW w:w="4568" w:type="dxa"/>
            <w:gridSpan w:val="2"/>
            <w:tcBorders>
              <w:bottom w:val="single" w:sz="4" w:space="0" w:color="auto"/>
            </w:tcBorders>
          </w:tcPr>
          <w:p w14:paraId="7991C7C7" w14:textId="77777777" w:rsidR="006037F3" w:rsidRPr="006931FE" w:rsidRDefault="006037F3" w:rsidP="006931FE">
            <w:pPr>
              <w:rPr>
                <w:b/>
                <w:szCs w:val="22"/>
              </w:rPr>
            </w:pPr>
            <w:r w:rsidRPr="006931FE">
              <w:rPr>
                <w:b/>
                <w:szCs w:val="22"/>
              </w:rPr>
              <w:t>Module</w:t>
            </w:r>
          </w:p>
        </w:tc>
        <w:tc>
          <w:tcPr>
            <w:tcW w:w="9922" w:type="dxa"/>
            <w:tcBorders>
              <w:bottom w:val="single" w:sz="4" w:space="0" w:color="auto"/>
            </w:tcBorders>
          </w:tcPr>
          <w:p w14:paraId="4690A061" w14:textId="77777777" w:rsidR="006037F3" w:rsidRPr="006931FE" w:rsidRDefault="006037F3" w:rsidP="006931FE">
            <w:pPr>
              <w:rPr>
                <w:b/>
                <w:szCs w:val="22"/>
              </w:rPr>
            </w:pPr>
          </w:p>
        </w:tc>
      </w:tr>
      <w:tr w:rsidR="006037F3" w:rsidRPr="006931FE" w14:paraId="1851883A" w14:textId="77777777" w:rsidTr="006037F3">
        <w:tc>
          <w:tcPr>
            <w:tcW w:w="15304" w:type="dxa"/>
            <w:gridSpan w:val="4"/>
            <w:tcBorders>
              <w:bottom w:val="single" w:sz="4" w:space="0" w:color="auto"/>
            </w:tcBorders>
            <w:shd w:val="clear" w:color="auto" w:fill="DBE5F1" w:themeFill="accent1" w:themeFillTint="33"/>
          </w:tcPr>
          <w:p w14:paraId="69867EA7" w14:textId="77777777" w:rsidR="006037F3" w:rsidRPr="006931FE" w:rsidRDefault="006037F3" w:rsidP="006931FE">
            <w:pPr>
              <w:rPr>
                <w:b/>
                <w:szCs w:val="22"/>
              </w:rPr>
            </w:pPr>
            <w:r w:rsidRPr="006931FE">
              <w:rPr>
                <w:b/>
                <w:sz w:val="24"/>
              </w:rPr>
              <w:t>Chapter 1 – Algebraic techniques</w:t>
            </w:r>
          </w:p>
        </w:tc>
      </w:tr>
      <w:tr w:rsidR="006037F3" w:rsidRPr="006931FE" w14:paraId="1635E69B" w14:textId="77777777" w:rsidTr="00A00650">
        <w:tc>
          <w:tcPr>
            <w:tcW w:w="81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02386251" w14:textId="3F0F5053" w:rsidR="006037F3" w:rsidRPr="006931FE" w:rsidRDefault="006037F3" w:rsidP="006931FE">
            <w:pPr>
              <w:rPr>
                <w:b/>
              </w:rPr>
            </w:pPr>
            <w:r w:rsidRPr="006931FE">
              <w:rPr>
                <w:b/>
              </w:rPr>
              <w:t>1</w:t>
            </w:r>
          </w:p>
        </w:tc>
        <w:tc>
          <w:tcPr>
            <w:tcW w:w="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208129" w14:textId="77777777" w:rsidR="006037F3" w:rsidRPr="009735B1" w:rsidRDefault="006037F3" w:rsidP="006931FE">
            <w:r w:rsidRPr="009735B1">
              <w:t>1.1</w:t>
            </w:r>
          </w:p>
        </w:tc>
        <w:tc>
          <w:tcPr>
            <w:tcW w:w="3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07E388" w14:textId="3055DCA5" w:rsidR="006037F3" w:rsidRPr="009735B1" w:rsidRDefault="006037F3" w:rsidP="006931FE">
            <w:r>
              <w:t>I</w:t>
            </w:r>
            <w:r w:rsidRPr="003D64E8">
              <w:t>ndex laws with integers as indices</w:t>
            </w:r>
          </w:p>
        </w:tc>
        <w:tc>
          <w:tcPr>
            <w:tcW w:w="9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E87858" w14:textId="2B84B93D" w:rsidR="006037F3" w:rsidRPr="00070C53" w:rsidRDefault="006037F3" w:rsidP="003D64E8">
            <w:pPr>
              <w:rPr>
                <w:i/>
              </w:rPr>
            </w:pPr>
            <w:r w:rsidRPr="00070C53">
              <w:rPr>
                <w:b/>
                <w:bCs/>
                <w:iCs/>
              </w:rPr>
              <w:t>Learning intention</w:t>
            </w:r>
            <w:r>
              <w:rPr>
                <w:b/>
                <w:bCs/>
                <w:iCs/>
              </w:rPr>
              <w:t xml:space="preserve"> </w:t>
            </w:r>
            <w:proofErr w:type="gramStart"/>
            <w:r>
              <w:rPr>
                <w:iCs/>
              </w:rPr>
              <w:t>To</w:t>
            </w:r>
            <w:proofErr w:type="gramEnd"/>
            <w:r>
              <w:rPr>
                <w:iCs/>
              </w:rPr>
              <w:t xml:space="preserve"> be able to use the index laws to simplify expressions with integer indices.</w:t>
            </w:r>
          </w:p>
          <w:p w14:paraId="355D7467" w14:textId="77777777" w:rsidR="006037F3" w:rsidRDefault="006037F3" w:rsidP="003D64E8">
            <w:pPr>
              <w:rPr>
                <w:b/>
                <w:bCs/>
                <w:iCs/>
              </w:rPr>
            </w:pPr>
            <w:r w:rsidRPr="00070C53">
              <w:rPr>
                <w:b/>
                <w:bCs/>
                <w:iCs/>
              </w:rPr>
              <w:t>Success criteria</w:t>
            </w:r>
          </w:p>
          <w:p w14:paraId="76FDE7CD" w14:textId="00054F40" w:rsidR="006037F3" w:rsidRPr="003D64E8" w:rsidRDefault="006037F3" w:rsidP="006931FE">
            <w:pPr>
              <w:rPr>
                <w:iCs/>
              </w:rPr>
            </w:pPr>
            <w:r>
              <w:rPr>
                <w:iCs/>
              </w:rPr>
              <w:t>SC 1: I can use the index laws to simplify expressions with integer indices.</w:t>
            </w:r>
          </w:p>
        </w:tc>
      </w:tr>
      <w:tr w:rsidR="006037F3" w:rsidRPr="006931FE" w14:paraId="124C065D" w14:textId="77777777" w:rsidTr="00A00650">
        <w:tc>
          <w:tcPr>
            <w:tcW w:w="814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CDC89F3" w14:textId="77777777" w:rsidR="006037F3" w:rsidRPr="006931FE" w:rsidRDefault="006037F3" w:rsidP="006931FE">
            <w:pPr>
              <w:rPr>
                <w:b/>
              </w:rPr>
            </w:pPr>
          </w:p>
        </w:tc>
        <w:tc>
          <w:tcPr>
            <w:tcW w:w="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A4E740" w14:textId="77777777" w:rsidR="006037F3" w:rsidRPr="009735B1" w:rsidRDefault="006037F3" w:rsidP="006931FE">
            <w:r w:rsidRPr="009735B1">
              <w:t>1.2</w:t>
            </w:r>
          </w:p>
        </w:tc>
        <w:tc>
          <w:tcPr>
            <w:tcW w:w="3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485007" w14:textId="57D0472A" w:rsidR="006037F3" w:rsidRPr="009735B1" w:rsidRDefault="006037F3" w:rsidP="006931FE">
            <w:r>
              <w:t>I</w:t>
            </w:r>
            <w:r w:rsidRPr="003D64E8">
              <w:t>ndex laws with fractional indices</w:t>
            </w:r>
          </w:p>
        </w:tc>
        <w:tc>
          <w:tcPr>
            <w:tcW w:w="9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76188A" w14:textId="216C90D3" w:rsidR="006037F3" w:rsidRPr="00070C53" w:rsidRDefault="006037F3" w:rsidP="003D64E8">
            <w:pPr>
              <w:rPr>
                <w:i/>
              </w:rPr>
            </w:pPr>
            <w:r w:rsidRPr="00070C53">
              <w:rPr>
                <w:b/>
                <w:bCs/>
                <w:iCs/>
              </w:rPr>
              <w:t>Learning intention</w:t>
            </w:r>
            <w:r>
              <w:rPr>
                <w:b/>
                <w:bCs/>
                <w:iCs/>
              </w:rPr>
              <w:t xml:space="preserve"> </w:t>
            </w:r>
            <w:proofErr w:type="gramStart"/>
            <w:r>
              <w:rPr>
                <w:iCs/>
              </w:rPr>
              <w:t>To</w:t>
            </w:r>
            <w:proofErr w:type="gramEnd"/>
            <w:r>
              <w:rPr>
                <w:iCs/>
              </w:rPr>
              <w:t xml:space="preserve"> be able to use the index laws to simplify expressions with fractional indices.</w:t>
            </w:r>
          </w:p>
          <w:p w14:paraId="7D98637C" w14:textId="77777777" w:rsidR="006037F3" w:rsidRDefault="006037F3" w:rsidP="003D64E8">
            <w:pPr>
              <w:rPr>
                <w:b/>
                <w:bCs/>
                <w:iCs/>
              </w:rPr>
            </w:pPr>
            <w:r w:rsidRPr="00070C53">
              <w:rPr>
                <w:b/>
                <w:bCs/>
                <w:iCs/>
              </w:rPr>
              <w:t>Success criteria</w:t>
            </w:r>
          </w:p>
          <w:p w14:paraId="30DC39FE" w14:textId="29B1A161" w:rsidR="006037F3" w:rsidRDefault="006037F3" w:rsidP="003D64E8">
            <w:pPr>
              <w:rPr>
                <w:i/>
              </w:rPr>
            </w:pPr>
            <w:r>
              <w:rPr>
                <w:iCs/>
              </w:rPr>
              <w:t>SC 1: I can use the index laws to simplify expressions with fractional indices.</w:t>
            </w:r>
          </w:p>
        </w:tc>
      </w:tr>
      <w:tr w:rsidR="006037F3" w:rsidRPr="006931FE" w14:paraId="45FB7937" w14:textId="77777777" w:rsidTr="00A00650">
        <w:tc>
          <w:tcPr>
            <w:tcW w:w="814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99CDDA1" w14:textId="77777777" w:rsidR="006037F3" w:rsidRPr="006931FE" w:rsidRDefault="006037F3" w:rsidP="006931FE">
            <w:pPr>
              <w:rPr>
                <w:b/>
              </w:rPr>
            </w:pPr>
          </w:p>
        </w:tc>
        <w:tc>
          <w:tcPr>
            <w:tcW w:w="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EF13AC" w14:textId="77777777" w:rsidR="006037F3" w:rsidRPr="009735B1" w:rsidRDefault="006037F3" w:rsidP="006931FE">
            <w:r w:rsidRPr="009735B1">
              <w:t>1.3</w:t>
            </w:r>
          </w:p>
        </w:tc>
        <w:tc>
          <w:tcPr>
            <w:tcW w:w="3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3628E6" w14:textId="77777777" w:rsidR="006037F3" w:rsidRDefault="006037F3" w:rsidP="006931FE">
            <w:r w:rsidRPr="009735B1">
              <w:t xml:space="preserve">Basic polynomials </w:t>
            </w:r>
          </w:p>
          <w:p w14:paraId="66694286" w14:textId="77777777" w:rsidR="006037F3" w:rsidRDefault="006037F3" w:rsidP="006931FE"/>
          <w:p w14:paraId="2BD29171" w14:textId="6F29FA80" w:rsidR="006037F3" w:rsidRPr="009735B1" w:rsidRDefault="006037F3" w:rsidP="006931FE">
            <w:r>
              <w:rPr>
                <w:i/>
              </w:rPr>
              <w:t>Interactive lesson</w:t>
            </w:r>
            <w:r>
              <w:t xml:space="preserve">: </w:t>
            </w:r>
            <w:r w:rsidRPr="000B4F35">
              <w:t>The quadratic function</w:t>
            </w:r>
          </w:p>
        </w:tc>
        <w:tc>
          <w:tcPr>
            <w:tcW w:w="9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349F98" w14:textId="7D48C091" w:rsidR="006037F3" w:rsidRPr="00070C53" w:rsidRDefault="006037F3" w:rsidP="006931FE">
            <w:pPr>
              <w:rPr>
                <w:i/>
              </w:rPr>
            </w:pPr>
            <w:r w:rsidRPr="00070C53">
              <w:rPr>
                <w:b/>
                <w:bCs/>
                <w:iCs/>
              </w:rPr>
              <w:t>Learning intention</w:t>
            </w:r>
            <w:r>
              <w:rPr>
                <w:b/>
                <w:bCs/>
                <w:iCs/>
              </w:rPr>
              <w:t xml:space="preserve"> </w:t>
            </w:r>
            <w:proofErr w:type="gramStart"/>
            <w:r>
              <w:rPr>
                <w:iCs/>
              </w:rPr>
              <w:t>To</w:t>
            </w:r>
            <w:proofErr w:type="gramEnd"/>
            <w:r>
              <w:rPr>
                <w:iCs/>
              </w:rPr>
              <w:t xml:space="preserve"> be able to expand and simplify basic polynomials.</w:t>
            </w:r>
          </w:p>
          <w:p w14:paraId="311F18E9" w14:textId="77777777" w:rsidR="006037F3" w:rsidRDefault="006037F3" w:rsidP="006931FE">
            <w:pPr>
              <w:rPr>
                <w:b/>
                <w:bCs/>
                <w:iCs/>
              </w:rPr>
            </w:pPr>
            <w:r w:rsidRPr="00070C53">
              <w:rPr>
                <w:b/>
                <w:bCs/>
                <w:iCs/>
              </w:rPr>
              <w:t>Success criteria</w:t>
            </w:r>
          </w:p>
          <w:p w14:paraId="4F5F0E72" w14:textId="6DE3F5A2" w:rsidR="006037F3" w:rsidRDefault="006037F3" w:rsidP="006931FE">
            <w:pPr>
              <w:rPr>
                <w:iCs/>
              </w:rPr>
            </w:pPr>
            <w:r>
              <w:rPr>
                <w:iCs/>
              </w:rPr>
              <w:t xml:space="preserve">SC 1: I can expand polynomials of the form </w:t>
            </w:r>
            <w:r w:rsidRPr="00070C53">
              <w:rPr>
                <w:iCs/>
              </w:rPr>
              <w:t>(</w:t>
            </w:r>
            <w:r w:rsidRPr="00070C53">
              <w:rPr>
                <w:i/>
                <w:iCs/>
              </w:rPr>
              <w:t xml:space="preserve">x </w:t>
            </w:r>
            <w:r w:rsidRPr="00070C53">
              <w:rPr>
                <w:iCs/>
              </w:rPr>
              <w:t xml:space="preserve">+ </w:t>
            </w:r>
            <w:proofErr w:type="gramStart"/>
            <w:r w:rsidRPr="00070C53">
              <w:rPr>
                <w:i/>
                <w:iCs/>
              </w:rPr>
              <w:t>m</w:t>
            </w:r>
            <w:r w:rsidRPr="00070C53">
              <w:rPr>
                <w:iCs/>
              </w:rPr>
              <w:t>)(</w:t>
            </w:r>
            <w:proofErr w:type="gramEnd"/>
            <w:r w:rsidRPr="00070C53">
              <w:rPr>
                <w:i/>
                <w:iCs/>
              </w:rPr>
              <w:t xml:space="preserve">x </w:t>
            </w:r>
            <w:r w:rsidRPr="00070C53">
              <w:rPr>
                <w:iCs/>
              </w:rPr>
              <w:t xml:space="preserve">+ </w:t>
            </w:r>
            <w:r w:rsidRPr="00070C53">
              <w:rPr>
                <w:i/>
                <w:iCs/>
              </w:rPr>
              <w:t>n</w:t>
            </w:r>
            <w:r w:rsidRPr="00070C53">
              <w:rPr>
                <w:iCs/>
              </w:rPr>
              <w:t>)</w:t>
            </w:r>
            <w:r>
              <w:rPr>
                <w:iCs/>
              </w:rPr>
              <w:t>.</w:t>
            </w:r>
          </w:p>
          <w:p w14:paraId="2FEB6A8A" w14:textId="302E8739" w:rsidR="006037F3" w:rsidRPr="00305D43" w:rsidRDefault="006037F3" w:rsidP="006931FE">
            <w:pPr>
              <w:rPr>
                <w:iCs/>
              </w:rPr>
            </w:pPr>
            <w:r>
              <w:rPr>
                <w:iCs/>
              </w:rPr>
              <w:t xml:space="preserve">SC 2: I can expand polynomials with a repeated factor, for example </w:t>
            </w:r>
            <w:r w:rsidRPr="00070C53">
              <w:rPr>
                <w:iCs/>
              </w:rPr>
              <w:t>(</w:t>
            </w:r>
            <w:r w:rsidRPr="00070C53">
              <w:rPr>
                <w:i/>
                <w:iCs/>
              </w:rPr>
              <w:t xml:space="preserve">a </w:t>
            </w:r>
            <w:r w:rsidRPr="00070C53">
              <w:rPr>
                <w:iCs/>
              </w:rPr>
              <w:t xml:space="preserve">+ </w:t>
            </w:r>
            <w:r w:rsidRPr="00070C53">
              <w:rPr>
                <w:i/>
                <w:iCs/>
              </w:rPr>
              <w:t>b</w:t>
            </w:r>
            <w:r w:rsidRPr="00070C53">
              <w:rPr>
                <w:iCs/>
              </w:rPr>
              <w:t>)</w:t>
            </w:r>
            <w:r w:rsidRPr="00070C53">
              <w:rPr>
                <w:iCs/>
                <w:vertAlign w:val="superscript"/>
              </w:rPr>
              <w:t>2</w:t>
            </w:r>
            <w:r>
              <w:rPr>
                <w:iCs/>
              </w:rPr>
              <w:t>.</w:t>
            </w:r>
          </w:p>
          <w:p w14:paraId="044458FB" w14:textId="5BEDF229" w:rsidR="006037F3" w:rsidRPr="00070C53" w:rsidRDefault="006037F3" w:rsidP="006931FE">
            <w:pPr>
              <w:rPr>
                <w:iCs/>
              </w:rPr>
            </w:pPr>
            <w:r>
              <w:rPr>
                <w:iCs/>
              </w:rPr>
              <w:t>SC 3: I can expand polynomials involving a product of a binomial and a trinomial.</w:t>
            </w:r>
          </w:p>
        </w:tc>
      </w:tr>
      <w:tr w:rsidR="006037F3" w:rsidRPr="006931FE" w14:paraId="7F362EF8" w14:textId="77777777" w:rsidTr="00A00650">
        <w:tc>
          <w:tcPr>
            <w:tcW w:w="814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5B660447" w14:textId="77777777" w:rsidR="006037F3" w:rsidRPr="006931FE" w:rsidRDefault="006037F3" w:rsidP="006931FE">
            <w:pPr>
              <w:rPr>
                <w:b/>
              </w:rPr>
            </w:pPr>
          </w:p>
        </w:tc>
        <w:tc>
          <w:tcPr>
            <w:tcW w:w="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BEF4B4" w14:textId="77777777" w:rsidR="006037F3" w:rsidRPr="009735B1" w:rsidRDefault="006037F3" w:rsidP="006931FE">
            <w:r w:rsidRPr="009735B1">
              <w:t>1.4</w:t>
            </w:r>
          </w:p>
        </w:tc>
        <w:tc>
          <w:tcPr>
            <w:tcW w:w="3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BE8038" w14:textId="77777777" w:rsidR="006037F3" w:rsidRPr="009735B1" w:rsidRDefault="006037F3" w:rsidP="006931FE">
            <w:r w:rsidRPr="009735B1">
              <w:t xml:space="preserve">Factorising by grouping in pairs </w:t>
            </w:r>
          </w:p>
        </w:tc>
        <w:tc>
          <w:tcPr>
            <w:tcW w:w="9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F0F915" w14:textId="5FA9CC73" w:rsidR="006037F3" w:rsidRPr="00070C53" w:rsidRDefault="006037F3" w:rsidP="004240A8">
            <w:pPr>
              <w:rPr>
                <w:i/>
              </w:rPr>
            </w:pPr>
            <w:r w:rsidRPr="00070C53">
              <w:rPr>
                <w:b/>
                <w:bCs/>
                <w:iCs/>
              </w:rPr>
              <w:t>Learning intention</w:t>
            </w:r>
            <w:r>
              <w:rPr>
                <w:b/>
                <w:bCs/>
                <w:iCs/>
              </w:rPr>
              <w:t xml:space="preserve"> </w:t>
            </w:r>
            <w:proofErr w:type="gramStart"/>
            <w:r>
              <w:rPr>
                <w:iCs/>
              </w:rPr>
              <w:t>To</w:t>
            </w:r>
            <w:proofErr w:type="gramEnd"/>
            <w:r>
              <w:rPr>
                <w:iCs/>
              </w:rPr>
              <w:t xml:space="preserve"> be able to factorise by grouping in pairs</w:t>
            </w:r>
          </w:p>
          <w:p w14:paraId="2A905779" w14:textId="77777777" w:rsidR="006037F3" w:rsidRDefault="006037F3" w:rsidP="004240A8">
            <w:pPr>
              <w:rPr>
                <w:b/>
                <w:bCs/>
                <w:iCs/>
              </w:rPr>
            </w:pPr>
            <w:r w:rsidRPr="00070C53">
              <w:rPr>
                <w:b/>
                <w:bCs/>
                <w:iCs/>
              </w:rPr>
              <w:t>Success criteria</w:t>
            </w:r>
          </w:p>
          <w:p w14:paraId="77B1CE48" w14:textId="6C314412" w:rsidR="006037F3" w:rsidRPr="00645D84" w:rsidRDefault="006037F3" w:rsidP="004240A8">
            <w:pPr>
              <w:rPr>
                <w:iCs/>
              </w:rPr>
            </w:pPr>
            <w:r w:rsidRPr="00645D84">
              <w:rPr>
                <w:iCs/>
              </w:rPr>
              <w:t>SC 1: I can factorise expressions by grouping in pairs with a common factor taken out.</w:t>
            </w:r>
          </w:p>
          <w:p w14:paraId="69927CB6" w14:textId="1DC2B9D4" w:rsidR="006037F3" w:rsidRPr="00A446C1" w:rsidRDefault="006037F3" w:rsidP="004240A8">
            <w:pPr>
              <w:rPr>
                <w:bCs/>
              </w:rPr>
            </w:pPr>
            <w:r w:rsidRPr="00645D84">
              <w:rPr>
                <w:bCs/>
              </w:rPr>
              <w:t>SC 2: I can factorise expressions by grouping in pairs.</w:t>
            </w:r>
          </w:p>
        </w:tc>
      </w:tr>
      <w:tr w:rsidR="006037F3" w:rsidRPr="006931FE" w14:paraId="1CB422DE" w14:textId="77777777" w:rsidTr="00A00650">
        <w:tc>
          <w:tcPr>
            <w:tcW w:w="814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5CB4C9D1" w14:textId="77777777" w:rsidR="006037F3" w:rsidRPr="006931FE" w:rsidRDefault="006037F3" w:rsidP="006931FE">
            <w:pPr>
              <w:rPr>
                <w:b/>
              </w:rPr>
            </w:pPr>
          </w:p>
        </w:tc>
        <w:tc>
          <w:tcPr>
            <w:tcW w:w="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AF3C28" w14:textId="77777777" w:rsidR="006037F3" w:rsidRPr="009735B1" w:rsidRDefault="006037F3" w:rsidP="006931FE">
            <w:r w:rsidRPr="009735B1">
              <w:t>1.5</w:t>
            </w:r>
          </w:p>
        </w:tc>
        <w:tc>
          <w:tcPr>
            <w:tcW w:w="3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C73E16" w14:textId="77777777" w:rsidR="006037F3" w:rsidRDefault="006037F3" w:rsidP="006931FE">
            <w:r w:rsidRPr="009735B1">
              <w:t>Standard factorisations</w:t>
            </w:r>
          </w:p>
          <w:p w14:paraId="661FEEAC" w14:textId="77777777" w:rsidR="006037F3" w:rsidRDefault="006037F3" w:rsidP="006931FE"/>
          <w:p w14:paraId="43A38D38" w14:textId="721427DB" w:rsidR="006037F3" w:rsidRPr="009735B1" w:rsidRDefault="006037F3" w:rsidP="006931FE">
            <w:r>
              <w:rPr>
                <w:i/>
              </w:rPr>
              <w:t>Interactive lesson</w:t>
            </w:r>
            <w:r>
              <w:t xml:space="preserve">: </w:t>
            </w:r>
            <w:r w:rsidRPr="000B4F35">
              <w:t>Factorisation</w:t>
            </w:r>
          </w:p>
        </w:tc>
        <w:tc>
          <w:tcPr>
            <w:tcW w:w="9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9656B2" w14:textId="0A5F36C5" w:rsidR="006037F3" w:rsidRPr="00070C53" w:rsidRDefault="006037F3" w:rsidP="00A446C1">
            <w:pPr>
              <w:rPr>
                <w:i/>
              </w:rPr>
            </w:pPr>
            <w:r w:rsidRPr="00070C53">
              <w:rPr>
                <w:b/>
                <w:bCs/>
                <w:iCs/>
              </w:rPr>
              <w:t>Learning intention</w:t>
            </w:r>
            <w:r>
              <w:rPr>
                <w:b/>
                <w:bCs/>
                <w:iCs/>
              </w:rPr>
              <w:t xml:space="preserve"> </w:t>
            </w:r>
            <w:proofErr w:type="gramStart"/>
            <w:r>
              <w:rPr>
                <w:iCs/>
              </w:rPr>
              <w:t>To</w:t>
            </w:r>
            <w:proofErr w:type="gramEnd"/>
            <w:r>
              <w:rPr>
                <w:iCs/>
              </w:rPr>
              <w:t xml:space="preserve"> be able to factorise with sums and difference patterns.</w:t>
            </w:r>
          </w:p>
          <w:p w14:paraId="3F88B5AB" w14:textId="77777777" w:rsidR="006037F3" w:rsidRDefault="006037F3" w:rsidP="00A446C1">
            <w:pPr>
              <w:rPr>
                <w:b/>
                <w:bCs/>
                <w:iCs/>
              </w:rPr>
            </w:pPr>
            <w:r w:rsidRPr="00070C53">
              <w:rPr>
                <w:b/>
                <w:bCs/>
                <w:iCs/>
              </w:rPr>
              <w:t>Success criteria</w:t>
            </w:r>
          </w:p>
          <w:p w14:paraId="018A2539" w14:textId="77777777" w:rsidR="006037F3" w:rsidRDefault="006037F3" w:rsidP="00A446C1">
            <w:pPr>
              <w:rPr>
                <w:iCs/>
              </w:rPr>
            </w:pPr>
            <w:r>
              <w:rPr>
                <w:iCs/>
              </w:rPr>
              <w:t>SC 1: I can factorise using the difference of two squares</w:t>
            </w:r>
          </w:p>
          <w:p w14:paraId="0099C65F" w14:textId="5AA704C6" w:rsidR="006037F3" w:rsidRPr="00A446C1" w:rsidRDefault="006037F3" w:rsidP="00A446C1">
            <w:pPr>
              <w:rPr>
                <w:iCs/>
              </w:rPr>
            </w:pPr>
            <w:r w:rsidRPr="00A446C1">
              <w:rPr>
                <w:iCs/>
              </w:rPr>
              <w:t>SC</w:t>
            </w:r>
            <w:r>
              <w:rPr>
                <w:iCs/>
              </w:rPr>
              <w:t xml:space="preserve"> 2: I can factorise using the sum and difference of two cubes.</w:t>
            </w:r>
          </w:p>
        </w:tc>
      </w:tr>
      <w:tr w:rsidR="006037F3" w:rsidRPr="006931FE" w14:paraId="2E40E344" w14:textId="77777777" w:rsidTr="00A00650">
        <w:tc>
          <w:tcPr>
            <w:tcW w:w="814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45AA55CC" w14:textId="77777777" w:rsidR="006037F3" w:rsidRPr="006931FE" w:rsidRDefault="006037F3" w:rsidP="006931FE">
            <w:pPr>
              <w:rPr>
                <w:b/>
              </w:rPr>
            </w:pPr>
          </w:p>
        </w:tc>
        <w:tc>
          <w:tcPr>
            <w:tcW w:w="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AA40F6" w14:textId="77777777" w:rsidR="006037F3" w:rsidRPr="009735B1" w:rsidRDefault="006037F3" w:rsidP="006931FE">
            <w:r w:rsidRPr="009735B1">
              <w:t>1.6</w:t>
            </w:r>
          </w:p>
        </w:tc>
        <w:tc>
          <w:tcPr>
            <w:tcW w:w="3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4DAF38" w14:textId="77777777" w:rsidR="006037F3" w:rsidRDefault="006037F3" w:rsidP="006931FE">
            <w:r w:rsidRPr="009735B1">
              <w:t>Factorising quadratic trinomials</w:t>
            </w:r>
          </w:p>
          <w:p w14:paraId="44E86A86" w14:textId="77777777" w:rsidR="006037F3" w:rsidRDefault="006037F3" w:rsidP="006931FE"/>
          <w:p w14:paraId="234B7730" w14:textId="77777777" w:rsidR="006037F3" w:rsidRDefault="006037F3" w:rsidP="00972B13">
            <w:r w:rsidRPr="006931FE">
              <w:rPr>
                <w:i/>
              </w:rPr>
              <w:t>Making Connections</w:t>
            </w:r>
            <w:r w:rsidRPr="006931FE">
              <w:t>:</w:t>
            </w:r>
            <w:r w:rsidRPr="006931FE">
              <w:rPr>
                <w:b/>
              </w:rPr>
              <w:t xml:space="preserve"> </w:t>
            </w:r>
            <w:r w:rsidRPr="000B4F35">
              <w:t>Factorising quadratic trinomials</w:t>
            </w:r>
          </w:p>
          <w:p w14:paraId="488AECA4" w14:textId="77777777" w:rsidR="006037F3" w:rsidRPr="009735B1" w:rsidRDefault="006037F3" w:rsidP="006931FE"/>
        </w:tc>
        <w:tc>
          <w:tcPr>
            <w:tcW w:w="9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695C9A" w14:textId="05A3F1F0" w:rsidR="006037F3" w:rsidRPr="00070C53" w:rsidRDefault="006037F3" w:rsidP="00686FAA">
            <w:pPr>
              <w:rPr>
                <w:i/>
              </w:rPr>
            </w:pPr>
            <w:r w:rsidRPr="00070C53">
              <w:rPr>
                <w:b/>
                <w:bCs/>
                <w:iCs/>
              </w:rPr>
              <w:t>Learning intention</w:t>
            </w:r>
            <w:r>
              <w:rPr>
                <w:b/>
                <w:bCs/>
                <w:iCs/>
              </w:rPr>
              <w:t xml:space="preserve"> </w:t>
            </w:r>
            <w:proofErr w:type="gramStart"/>
            <w:r>
              <w:rPr>
                <w:iCs/>
              </w:rPr>
              <w:t>To</w:t>
            </w:r>
            <w:proofErr w:type="gramEnd"/>
            <w:r>
              <w:rPr>
                <w:iCs/>
              </w:rPr>
              <w:t xml:space="preserve"> be able to factorise quadratic trinomials.</w:t>
            </w:r>
          </w:p>
          <w:p w14:paraId="0C125598" w14:textId="77777777" w:rsidR="006037F3" w:rsidRDefault="006037F3" w:rsidP="00686FAA">
            <w:pPr>
              <w:rPr>
                <w:b/>
                <w:bCs/>
                <w:iCs/>
              </w:rPr>
            </w:pPr>
            <w:r w:rsidRPr="00070C53">
              <w:rPr>
                <w:b/>
                <w:bCs/>
                <w:iCs/>
              </w:rPr>
              <w:t>Success criteria</w:t>
            </w:r>
          </w:p>
          <w:p w14:paraId="2BE1B5C9" w14:textId="4BF65F12" w:rsidR="006037F3" w:rsidRPr="00686FAA" w:rsidRDefault="006037F3" w:rsidP="00686FAA">
            <w:pPr>
              <w:rPr>
                <w:iCs/>
              </w:rPr>
            </w:pPr>
            <w:r>
              <w:rPr>
                <w:iCs/>
              </w:rPr>
              <w:t>SC 1: I can factorise monic quadratic trinomials.</w:t>
            </w:r>
          </w:p>
        </w:tc>
      </w:tr>
      <w:tr w:rsidR="006037F3" w:rsidRPr="006931FE" w14:paraId="35F0336A" w14:textId="77777777" w:rsidTr="00A00650">
        <w:tc>
          <w:tcPr>
            <w:tcW w:w="81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5B66A6" w14:textId="77777777" w:rsidR="006037F3" w:rsidRPr="006931FE" w:rsidRDefault="006037F3" w:rsidP="006931FE">
            <w:pPr>
              <w:rPr>
                <w:b/>
              </w:rPr>
            </w:pPr>
          </w:p>
        </w:tc>
        <w:tc>
          <w:tcPr>
            <w:tcW w:w="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7D9198" w14:textId="77777777" w:rsidR="006037F3" w:rsidRPr="009735B1" w:rsidRDefault="006037F3" w:rsidP="006931FE">
            <w:r w:rsidRPr="009735B1">
              <w:t>1.7</w:t>
            </w:r>
          </w:p>
        </w:tc>
        <w:tc>
          <w:tcPr>
            <w:tcW w:w="3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476343" w14:textId="77777777" w:rsidR="006037F3" w:rsidRPr="009735B1" w:rsidRDefault="006037F3" w:rsidP="006931FE">
            <w:r w:rsidRPr="009735B1">
              <w:t>Factorising non-monic trinomials</w:t>
            </w:r>
          </w:p>
        </w:tc>
        <w:tc>
          <w:tcPr>
            <w:tcW w:w="9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74C648" w14:textId="1A1D135D" w:rsidR="006037F3" w:rsidRPr="00070C53" w:rsidRDefault="006037F3" w:rsidP="00686FAA">
            <w:pPr>
              <w:rPr>
                <w:i/>
              </w:rPr>
            </w:pPr>
            <w:r w:rsidRPr="00070C53">
              <w:rPr>
                <w:b/>
                <w:bCs/>
                <w:iCs/>
              </w:rPr>
              <w:t>Learning intention</w:t>
            </w:r>
            <w:r>
              <w:rPr>
                <w:b/>
                <w:bCs/>
                <w:iCs/>
              </w:rPr>
              <w:t xml:space="preserve"> </w:t>
            </w:r>
            <w:proofErr w:type="gramStart"/>
            <w:r>
              <w:rPr>
                <w:iCs/>
              </w:rPr>
              <w:t>To</w:t>
            </w:r>
            <w:proofErr w:type="gramEnd"/>
            <w:r>
              <w:rPr>
                <w:iCs/>
              </w:rPr>
              <w:t xml:space="preserve"> be able to factorise non-monic trinomials.</w:t>
            </w:r>
          </w:p>
          <w:p w14:paraId="3BE77FCA" w14:textId="77777777" w:rsidR="006037F3" w:rsidRDefault="006037F3" w:rsidP="00686FAA">
            <w:pPr>
              <w:rPr>
                <w:b/>
                <w:bCs/>
                <w:iCs/>
              </w:rPr>
            </w:pPr>
            <w:r w:rsidRPr="00070C53">
              <w:rPr>
                <w:b/>
                <w:bCs/>
                <w:iCs/>
              </w:rPr>
              <w:t>Success criteria</w:t>
            </w:r>
          </w:p>
          <w:p w14:paraId="7A00CAB8" w14:textId="7642A777" w:rsidR="006037F3" w:rsidRPr="006931FE" w:rsidRDefault="006037F3" w:rsidP="00686FAA">
            <w:pPr>
              <w:rPr>
                <w:b/>
              </w:rPr>
            </w:pPr>
            <w:r>
              <w:rPr>
                <w:iCs/>
              </w:rPr>
              <w:t>SC 1: I can factorise non-monic quadratic trinomials.</w:t>
            </w:r>
          </w:p>
        </w:tc>
      </w:tr>
      <w:tr w:rsidR="006037F3" w:rsidRPr="006931FE" w14:paraId="4DC63BCB" w14:textId="77777777" w:rsidTr="00A00650">
        <w:tc>
          <w:tcPr>
            <w:tcW w:w="814" w:type="dxa"/>
            <w:vMerge w:val="restart"/>
            <w:tcBorders>
              <w:top w:val="single" w:sz="4" w:space="0" w:color="auto"/>
            </w:tcBorders>
          </w:tcPr>
          <w:p w14:paraId="5AF1437F" w14:textId="7CAEE25A" w:rsidR="006037F3" w:rsidRPr="006931FE" w:rsidRDefault="006037F3" w:rsidP="006931FE">
            <w:pPr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637" w:type="dxa"/>
            <w:tcBorders>
              <w:top w:val="single" w:sz="4" w:space="0" w:color="auto"/>
              <w:bottom w:val="single" w:sz="4" w:space="0" w:color="auto"/>
            </w:tcBorders>
          </w:tcPr>
          <w:p w14:paraId="74B73EBE" w14:textId="77777777" w:rsidR="006037F3" w:rsidRPr="009735B1" w:rsidRDefault="006037F3" w:rsidP="006931FE">
            <w:r w:rsidRPr="009735B1">
              <w:t>1.8</w:t>
            </w:r>
          </w:p>
        </w:tc>
        <w:tc>
          <w:tcPr>
            <w:tcW w:w="3931" w:type="dxa"/>
            <w:tcBorders>
              <w:top w:val="single" w:sz="4" w:space="0" w:color="auto"/>
              <w:bottom w:val="single" w:sz="4" w:space="0" w:color="auto"/>
            </w:tcBorders>
          </w:tcPr>
          <w:p w14:paraId="34EEF689" w14:textId="77777777" w:rsidR="006037F3" w:rsidRPr="009735B1" w:rsidRDefault="006037F3" w:rsidP="006931FE">
            <w:r w:rsidRPr="009735B1">
              <w:t>Mixed factorisations</w:t>
            </w:r>
          </w:p>
        </w:tc>
        <w:tc>
          <w:tcPr>
            <w:tcW w:w="9922" w:type="dxa"/>
            <w:tcBorders>
              <w:top w:val="single" w:sz="4" w:space="0" w:color="auto"/>
            </w:tcBorders>
          </w:tcPr>
          <w:p w14:paraId="1C03A480" w14:textId="44BF6C2C" w:rsidR="006037F3" w:rsidRPr="00794A02" w:rsidRDefault="006037F3" w:rsidP="00794A02">
            <w:r w:rsidRPr="00794A02">
              <w:rPr>
                <w:b/>
                <w:bCs/>
              </w:rPr>
              <w:t xml:space="preserve">Learning intention </w:t>
            </w:r>
            <w:proofErr w:type="gramStart"/>
            <w:r w:rsidRPr="00794A02">
              <w:t>To</w:t>
            </w:r>
            <w:proofErr w:type="gramEnd"/>
            <w:r w:rsidRPr="00794A02">
              <w:t xml:space="preserve"> be able to factorise </w:t>
            </w:r>
            <w:r>
              <w:t>using a range of techniques.</w:t>
            </w:r>
          </w:p>
          <w:p w14:paraId="52CA7E4B" w14:textId="77777777" w:rsidR="006037F3" w:rsidRPr="00794A02" w:rsidRDefault="006037F3" w:rsidP="00794A02">
            <w:pPr>
              <w:rPr>
                <w:b/>
                <w:bCs/>
              </w:rPr>
            </w:pPr>
            <w:r w:rsidRPr="00794A02">
              <w:rPr>
                <w:b/>
                <w:bCs/>
              </w:rPr>
              <w:t>Success criteria</w:t>
            </w:r>
          </w:p>
          <w:p w14:paraId="5CB5B183" w14:textId="77777777" w:rsidR="006037F3" w:rsidRDefault="006037F3" w:rsidP="00794A02">
            <w:r w:rsidRPr="00794A02">
              <w:t xml:space="preserve">SC 1: I can factorise </w:t>
            </w:r>
            <w:r>
              <w:t>by removing a common factor or by grouping in pairs.</w:t>
            </w:r>
          </w:p>
          <w:p w14:paraId="161D4371" w14:textId="77777777" w:rsidR="006037F3" w:rsidRDefault="006037F3" w:rsidP="00794A02">
            <w:pPr>
              <w:rPr>
                <w:iCs/>
              </w:rPr>
            </w:pPr>
            <w:r>
              <w:t xml:space="preserve">SC 2: I can factorise </w:t>
            </w:r>
            <w:r>
              <w:rPr>
                <w:iCs/>
              </w:rPr>
              <w:t>using the difference of two squares.</w:t>
            </w:r>
          </w:p>
          <w:p w14:paraId="138598D6" w14:textId="052E2154" w:rsidR="006037F3" w:rsidRPr="00794A02" w:rsidRDefault="006037F3" w:rsidP="00794A02">
            <w:r>
              <w:rPr>
                <w:iCs/>
              </w:rPr>
              <w:lastRenderedPageBreak/>
              <w:t>SC 3: I can factorise quadratic trinomials.</w:t>
            </w:r>
          </w:p>
        </w:tc>
      </w:tr>
      <w:tr w:rsidR="006037F3" w:rsidRPr="006931FE" w14:paraId="72CC8102" w14:textId="77777777" w:rsidTr="00A00650">
        <w:tc>
          <w:tcPr>
            <w:tcW w:w="814" w:type="dxa"/>
            <w:vMerge/>
          </w:tcPr>
          <w:p w14:paraId="48F0AFCA" w14:textId="77777777" w:rsidR="006037F3" w:rsidRPr="006931FE" w:rsidRDefault="006037F3" w:rsidP="006931FE">
            <w:pPr>
              <w:rPr>
                <w:b/>
              </w:rPr>
            </w:pPr>
          </w:p>
        </w:tc>
        <w:tc>
          <w:tcPr>
            <w:tcW w:w="637" w:type="dxa"/>
            <w:tcBorders>
              <w:top w:val="single" w:sz="4" w:space="0" w:color="auto"/>
              <w:bottom w:val="single" w:sz="4" w:space="0" w:color="auto"/>
            </w:tcBorders>
          </w:tcPr>
          <w:p w14:paraId="5494B871" w14:textId="77777777" w:rsidR="006037F3" w:rsidRPr="009735B1" w:rsidRDefault="006037F3" w:rsidP="006931FE">
            <w:r w:rsidRPr="009735B1">
              <w:t>1.9</w:t>
            </w:r>
          </w:p>
        </w:tc>
        <w:tc>
          <w:tcPr>
            <w:tcW w:w="3931" w:type="dxa"/>
            <w:tcBorders>
              <w:top w:val="single" w:sz="4" w:space="0" w:color="auto"/>
              <w:bottom w:val="single" w:sz="4" w:space="0" w:color="auto"/>
            </w:tcBorders>
          </w:tcPr>
          <w:p w14:paraId="68749BA5" w14:textId="77777777" w:rsidR="006037F3" w:rsidRPr="009735B1" w:rsidRDefault="006037F3" w:rsidP="006931FE">
            <w:r w:rsidRPr="009735B1">
              <w:t xml:space="preserve">Algebraic fractions </w:t>
            </w:r>
          </w:p>
        </w:tc>
        <w:tc>
          <w:tcPr>
            <w:tcW w:w="9922" w:type="dxa"/>
          </w:tcPr>
          <w:p w14:paraId="7A9F4234" w14:textId="3B911A82" w:rsidR="006037F3" w:rsidRPr="00070C53" w:rsidRDefault="006037F3" w:rsidP="008A673F">
            <w:pPr>
              <w:rPr>
                <w:i/>
              </w:rPr>
            </w:pPr>
            <w:r w:rsidRPr="00070C53">
              <w:rPr>
                <w:b/>
                <w:bCs/>
                <w:iCs/>
              </w:rPr>
              <w:t>Learning intention</w:t>
            </w:r>
            <w:r>
              <w:rPr>
                <w:b/>
                <w:bCs/>
                <w:iCs/>
              </w:rPr>
              <w:t xml:space="preserve"> </w:t>
            </w:r>
            <w:proofErr w:type="gramStart"/>
            <w:r>
              <w:rPr>
                <w:iCs/>
              </w:rPr>
              <w:t>To</w:t>
            </w:r>
            <w:proofErr w:type="gramEnd"/>
            <w:r>
              <w:rPr>
                <w:iCs/>
              </w:rPr>
              <w:t xml:space="preserve"> be able to simplify algebraic fractions.</w:t>
            </w:r>
          </w:p>
          <w:p w14:paraId="4ABBC40B" w14:textId="77777777" w:rsidR="006037F3" w:rsidRDefault="006037F3" w:rsidP="008A673F">
            <w:pPr>
              <w:rPr>
                <w:b/>
                <w:bCs/>
                <w:iCs/>
              </w:rPr>
            </w:pPr>
            <w:r w:rsidRPr="00070C53">
              <w:rPr>
                <w:b/>
                <w:bCs/>
                <w:iCs/>
              </w:rPr>
              <w:t>Success criteria</w:t>
            </w:r>
          </w:p>
          <w:p w14:paraId="2BCE6DB0" w14:textId="77777777" w:rsidR="006037F3" w:rsidRDefault="006037F3" w:rsidP="008A673F">
            <w:pPr>
              <w:rPr>
                <w:iCs/>
              </w:rPr>
            </w:pPr>
            <w:r>
              <w:rPr>
                <w:iCs/>
              </w:rPr>
              <w:t>SC 1: I can factorise the numerator and denominator.</w:t>
            </w:r>
          </w:p>
          <w:p w14:paraId="7DC9F278" w14:textId="340D7D95" w:rsidR="006037F3" w:rsidRPr="00794A02" w:rsidRDefault="006037F3" w:rsidP="008A673F">
            <w:r>
              <w:t>SC 2: I can simplify an algebraic fraction by cancelling any common factors.</w:t>
            </w:r>
          </w:p>
        </w:tc>
      </w:tr>
      <w:tr w:rsidR="006037F3" w:rsidRPr="006931FE" w14:paraId="482B042B" w14:textId="77777777" w:rsidTr="00A00650">
        <w:tc>
          <w:tcPr>
            <w:tcW w:w="814" w:type="dxa"/>
            <w:vMerge/>
          </w:tcPr>
          <w:p w14:paraId="2A7E0CA2" w14:textId="77777777" w:rsidR="006037F3" w:rsidRPr="006931FE" w:rsidRDefault="006037F3" w:rsidP="006931FE">
            <w:pPr>
              <w:rPr>
                <w:b/>
              </w:rPr>
            </w:pPr>
          </w:p>
        </w:tc>
        <w:tc>
          <w:tcPr>
            <w:tcW w:w="637" w:type="dxa"/>
            <w:tcBorders>
              <w:top w:val="single" w:sz="4" w:space="0" w:color="auto"/>
            </w:tcBorders>
          </w:tcPr>
          <w:p w14:paraId="40B773B3" w14:textId="77777777" w:rsidR="006037F3" w:rsidRPr="009735B1" w:rsidRDefault="006037F3" w:rsidP="006931FE">
            <w:r w:rsidRPr="009735B1">
              <w:t>1.10</w:t>
            </w:r>
          </w:p>
        </w:tc>
        <w:tc>
          <w:tcPr>
            <w:tcW w:w="3931" w:type="dxa"/>
            <w:tcBorders>
              <w:top w:val="single" w:sz="4" w:space="0" w:color="auto"/>
            </w:tcBorders>
          </w:tcPr>
          <w:p w14:paraId="58DE737E" w14:textId="77777777" w:rsidR="006037F3" w:rsidRPr="009735B1" w:rsidRDefault="006037F3" w:rsidP="006931FE">
            <w:r w:rsidRPr="009735B1">
              <w:t>Adding and subtracting algebraic fractions</w:t>
            </w:r>
          </w:p>
        </w:tc>
        <w:tc>
          <w:tcPr>
            <w:tcW w:w="9922" w:type="dxa"/>
          </w:tcPr>
          <w:p w14:paraId="4B29F5AE" w14:textId="504EB4B1" w:rsidR="006037F3" w:rsidRPr="00070C53" w:rsidRDefault="006037F3" w:rsidP="00124E8D">
            <w:pPr>
              <w:rPr>
                <w:i/>
              </w:rPr>
            </w:pPr>
            <w:r w:rsidRPr="00070C53">
              <w:rPr>
                <w:b/>
                <w:bCs/>
                <w:iCs/>
              </w:rPr>
              <w:t>Learning intention</w:t>
            </w:r>
            <w:r>
              <w:rPr>
                <w:b/>
                <w:bCs/>
                <w:iCs/>
              </w:rPr>
              <w:t xml:space="preserve"> </w:t>
            </w:r>
            <w:proofErr w:type="gramStart"/>
            <w:r>
              <w:rPr>
                <w:iCs/>
              </w:rPr>
              <w:t>To</w:t>
            </w:r>
            <w:proofErr w:type="gramEnd"/>
            <w:r>
              <w:rPr>
                <w:iCs/>
              </w:rPr>
              <w:t xml:space="preserve"> be able to add and subtract algebraic fractions.</w:t>
            </w:r>
          </w:p>
          <w:p w14:paraId="23C2E968" w14:textId="77777777" w:rsidR="006037F3" w:rsidRDefault="006037F3" w:rsidP="00124E8D">
            <w:pPr>
              <w:rPr>
                <w:b/>
                <w:bCs/>
                <w:iCs/>
              </w:rPr>
            </w:pPr>
            <w:r w:rsidRPr="00070C53">
              <w:rPr>
                <w:b/>
                <w:bCs/>
                <w:iCs/>
              </w:rPr>
              <w:t>Success criteria</w:t>
            </w:r>
          </w:p>
          <w:p w14:paraId="6378BA19" w14:textId="77777777" w:rsidR="006037F3" w:rsidRDefault="006037F3" w:rsidP="00124E8D">
            <w:pPr>
              <w:rPr>
                <w:iCs/>
              </w:rPr>
            </w:pPr>
            <w:r>
              <w:rPr>
                <w:iCs/>
              </w:rPr>
              <w:t>SC 1: I can factorise the denominator of an algebraic fraction.</w:t>
            </w:r>
          </w:p>
          <w:p w14:paraId="7DCA1DD1" w14:textId="77777777" w:rsidR="006037F3" w:rsidRDefault="006037F3" w:rsidP="00124E8D">
            <w:pPr>
              <w:rPr>
                <w:bCs/>
              </w:rPr>
            </w:pPr>
            <w:r w:rsidRPr="002F3190">
              <w:rPr>
                <w:bCs/>
              </w:rPr>
              <w:t>SC 2: I can find the common denominator</w:t>
            </w:r>
            <w:r>
              <w:rPr>
                <w:bCs/>
              </w:rPr>
              <w:t xml:space="preserve"> given two algebraic fractions.</w:t>
            </w:r>
          </w:p>
          <w:p w14:paraId="756C5182" w14:textId="1E33B3F1" w:rsidR="006037F3" w:rsidRPr="002F3190" w:rsidRDefault="006037F3" w:rsidP="00124E8D">
            <w:pPr>
              <w:rPr>
                <w:bCs/>
              </w:rPr>
            </w:pPr>
            <w:r>
              <w:rPr>
                <w:bCs/>
              </w:rPr>
              <w:t xml:space="preserve">SC 3: I can use the common denominator to add and subtract algebraic fractions. </w:t>
            </w:r>
          </w:p>
        </w:tc>
      </w:tr>
      <w:tr w:rsidR="006037F3" w:rsidRPr="006931FE" w14:paraId="721502C5" w14:textId="77777777" w:rsidTr="00A00650">
        <w:tc>
          <w:tcPr>
            <w:tcW w:w="814" w:type="dxa"/>
            <w:vMerge/>
          </w:tcPr>
          <w:p w14:paraId="354BD2DE" w14:textId="77777777" w:rsidR="006037F3" w:rsidRPr="006931FE" w:rsidRDefault="006037F3" w:rsidP="006931FE">
            <w:pPr>
              <w:rPr>
                <w:b/>
              </w:rPr>
            </w:pPr>
          </w:p>
        </w:tc>
        <w:tc>
          <w:tcPr>
            <w:tcW w:w="637" w:type="dxa"/>
            <w:tcBorders>
              <w:top w:val="single" w:sz="4" w:space="0" w:color="auto"/>
            </w:tcBorders>
          </w:tcPr>
          <w:p w14:paraId="38E5620B" w14:textId="77777777" w:rsidR="006037F3" w:rsidRPr="009735B1" w:rsidRDefault="006037F3" w:rsidP="006931FE">
            <w:r w:rsidRPr="009735B1">
              <w:t>1.11</w:t>
            </w:r>
          </w:p>
        </w:tc>
        <w:tc>
          <w:tcPr>
            <w:tcW w:w="3931" w:type="dxa"/>
            <w:tcBorders>
              <w:top w:val="single" w:sz="4" w:space="0" w:color="auto"/>
            </w:tcBorders>
          </w:tcPr>
          <w:p w14:paraId="52EF2034" w14:textId="77777777" w:rsidR="006037F3" w:rsidRPr="009735B1" w:rsidRDefault="006037F3" w:rsidP="006931FE">
            <w:r w:rsidRPr="009735B1">
              <w:t>Real numbers and surds</w:t>
            </w:r>
          </w:p>
        </w:tc>
        <w:tc>
          <w:tcPr>
            <w:tcW w:w="9922" w:type="dxa"/>
          </w:tcPr>
          <w:p w14:paraId="408AEDAE" w14:textId="7FD3028A" w:rsidR="006037F3" w:rsidRPr="00070C53" w:rsidRDefault="006037F3" w:rsidP="007E6CFC">
            <w:pPr>
              <w:rPr>
                <w:i/>
              </w:rPr>
            </w:pPr>
            <w:r w:rsidRPr="00070C53">
              <w:rPr>
                <w:b/>
                <w:bCs/>
                <w:iCs/>
              </w:rPr>
              <w:t>Learning intention</w:t>
            </w:r>
            <w:r>
              <w:rPr>
                <w:b/>
                <w:bCs/>
                <w:iCs/>
              </w:rPr>
              <w:t xml:space="preserve"> </w:t>
            </w:r>
            <w:proofErr w:type="gramStart"/>
            <w:r>
              <w:rPr>
                <w:iCs/>
              </w:rPr>
              <w:t>To</w:t>
            </w:r>
            <w:proofErr w:type="gramEnd"/>
            <w:r>
              <w:rPr>
                <w:iCs/>
              </w:rPr>
              <w:t xml:space="preserve"> be able to simplify and operate with surds.</w:t>
            </w:r>
          </w:p>
          <w:p w14:paraId="2CCD10D7" w14:textId="77777777" w:rsidR="006037F3" w:rsidRDefault="006037F3" w:rsidP="007E6CFC">
            <w:pPr>
              <w:rPr>
                <w:b/>
                <w:bCs/>
                <w:iCs/>
              </w:rPr>
            </w:pPr>
            <w:r w:rsidRPr="00070C53">
              <w:rPr>
                <w:b/>
                <w:bCs/>
                <w:iCs/>
              </w:rPr>
              <w:t>Success criteria</w:t>
            </w:r>
          </w:p>
          <w:p w14:paraId="5D4F5B75" w14:textId="77777777" w:rsidR="006037F3" w:rsidRDefault="006037F3" w:rsidP="007E6CFC">
            <w:pPr>
              <w:rPr>
                <w:iCs/>
              </w:rPr>
            </w:pPr>
            <w:r>
              <w:rPr>
                <w:iCs/>
              </w:rPr>
              <w:t>SC 1: I can distinguish between rational and irrational numbers.</w:t>
            </w:r>
          </w:p>
          <w:p w14:paraId="08381EED" w14:textId="77777777" w:rsidR="006037F3" w:rsidRDefault="006037F3" w:rsidP="007E6CFC">
            <w:r>
              <w:t>SC 2: I can simplify surds.</w:t>
            </w:r>
          </w:p>
          <w:p w14:paraId="618BAFB4" w14:textId="245C9923" w:rsidR="006037F3" w:rsidRPr="00794A02" w:rsidRDefault="006037F3" w:rsidP="007E6CFC">
            <w:r>
              <w:t>SC 3: I can multiply and divide surds.</w:t>
            </w:r>
          </w:p>
        </w:tc>
      </w:tr>
      <w:tr w:rsidR="006037F3" w:rsidRPr="006931FE" w14:paraId="221A9428" w14:textId="77777777" w:rsidTr="00A00650">
        <w:tc>
          <w:tcPr>
            <w:tcW w:w="814" w:type="dxa"/>
            <w:vMerge/>
          </w:tcPr>
          <w:p w14:paraId="2B183F2C" w14:textId="77777777" w:rsidR="006037F3" w:rsidRPr="006931FE" w:rsidRDefault="006037F3" w:rsidP="006931FE">
            <w:pPr>
              <w:rPr>
                <w:b/>
              </w:rPr>
            </w:pPr>
          </w:p>
        </w:tc>
        <w:tc>
          <w:tcPr>
            <w:tcW w:w="637" w:type="dxa"/>
            <w:tcBorders>
              <w:top w:val="single" w:sz="4" w:space="0" w:color="auto"/>
            </w:tcBorders>
          </w:tcPr>
          <w:p w14:paraId="5C3C3B59" w14:textId="77777777" w:rsidR="006037F3" w:rsidRPr="009735B1" w:rsidRDefault="006037F3" w:rsidP="006931FE">
            <w:r w:rsidRPr="009735B1">
              <w:t>1.12</w:t>
            </w:r>
          </w:p>
        </w:tc>
        <w:tc>
          <w:tcPr>
            <w:tcW w:w="3931" w:type="dxa"/>
            <w:tcBorders>
              <w:top w:val="single" w:sz="4" w:space="0" w:color="auto"/>
            </w:tcBorders>
          </w:tcPr>
          <w:p w14:paraId="0DBDA04C" w14:textId="77777777" w:rsidR="006037F3" w:rsidRPr="009735B1" w:rsidRDefault="006037F3" w:rsidP="006931FE">
            <w:r w:rsidRPr="009735B1">
              <w:t>Adding and subtracting surds</w:t>
            </w:r>
          </w:p>
        </w:tc>
        <w:tc>
          <w:tcPr>
            <w:tcW w:w="9922" w:type="dxa"/>
          </w:tcPr>
          <w:p w14:paraId="6241F71A" w14:textId="5AEC1A56" w:rsidR="006037F3" w:rsidRPr="00070C53" w:rsidRDefault="006037F3" w:rsidP="00CD071F">
            <w:pPr>
              <w:rPr>
                <w:i/>
              </w:rPr>
            </w:pPr>
            <w:r w:rsidRPr="00070C53">
              <w:rPr>
                <w:b/>
                <w:bCs/>
                <w:iCs/>
              </w:rPr>
              <w:t>Learning intention</w:t>
            </w:r>
            <w:r>
              <w:rPr>
                <w:b/>
                <w:bCs/>
                <w:iCs/>
              </w:rPr>
              <w:t xml:space="preserve"> </w:t>
            </w:r>
            <w:proofErr w:type="gramStart"/>
            <w:r>
              <w:rPr>
                <w:iCs/>
              </w:rPr>
              <w:t>To</w:t>
            </w:r>
            <w:proofErr w:type="gramEnd"/>
            <w:r>
              <w:rPr>
                <w:iCs/>
              </w:rPr>
              <w:t xml:space="preserve"> be able to add and subtract surds.</w:t>
            </w:r>
          </w:p>
          <w:p w14:paraId="17B18D2B" w14:textId="77777777" w:rsidR="006037F3" w:rsidRDefault="006037F3" w:rsidP="00CD071F">
            <w:pPr>
              <w:rPr>
                <w:b/>
                <w:bCs/>
                <w:iCs/>
              </w:rPr>
            </w:pPr>
            <w:r w:rsidRPr="00070C53">
              <w:rPr>
                <w:b/>
                <w:bCs/>
                <w:iCs/>
              </w:rPr>
              <w:t>Success criteria</w:t>
            </w:r>
          </w:p>
          <w:p w14:paraId="7DA152C3" w14:textId="77777777" w:rsidR="006037F3" w:rsidRDefault="006037F3" w:rsidP="00CD071F">
            <w:pPr>
              <w:rPr>
                <w:iCs/>
              </w:rPr>
            </w:pPr>
            <w:r>
              <w:rPr>
                <w:iCs/>
              </w:rPr>
              <w:t>SC 1: I can simplify surds.</w:t>
            </w:r>
          </w:p>
          <w:p w14:paraId="2B7C4310" w14:textId="72F8575A" w:rsidR="006037F3" w:rsidRPr="009C6EBF" w:rsidRDefault="006037F3" w:rsidP="00CD071F">
            <w:pPr>
              <w:rPr>
                <w:bCs/>
              </w:rPr>
            </w:pPr>
            <w:r w:rsidRPr="009C6EBF">
              <w:rPr>
                <w:bCs/>
                <w:iCs/>
              </w:rPr>
              <w:t xml:space="preserve">SC 2: I can add and subtract </w:t>
            </w:r>
            <w:r>
              <w:rPr>
                <w:bCs/>
                <w:iCs/>
              </w:rPr>
              <w:t xml:space="preserve">like </w:t>
            </w:r>
            <w:r w:rsidRPr="009C6EBF">
              <w:rPr>
                <w:bCs/>
                <w:iCs/>
              </w:rPr>
              <w:t>surds.</w:t>
            </w:r>
          </w:p>
        </w:tc>
      </w:tr>
      <w:tr w:rsidR="006037F3" w:rsidRPr="006931FE" w14:paraId="5A53DC78" w14:textId="77777777" w:rsidTr="00A00650">
        <w:tc>
          <w:tcPr>
            <w:tcW w:w="814" w:type="dxa"/>
            <w:vMerge/>
          </w:tcPr>
          <w:p w14:paraId="70B28C55" w14:textId="77777777" w:rsidR="006037F3" w:rsidRPr="006931FE" w:rsidRDefault="006037F3" w:rsidP="006931FE">
            <w:pPr>
              <w:rPr>
                <w:b/>
              </w:rPr>
            </w:pPr>
          </w:p>
        </w:tc>
        <w:tc>
          <w:tcPr>
            <w:tcW w:w="637" w:type="dxa"/>
            <w:tcBorders>
              <w:bottom w:val="single" w:sz="4" w:space="0" w:color="auto"/>
            </w:tcBorders>
          </w:tcPr>
          <w:p w14:paraId="0CBE95DD" w14:textId="77777777" w:rsidR="006037F3" w:rsidRPr="009735B1" w:rsidRDefault="006037F3" w:rsidP="006931FE">
            <w:r w:rsidRPr="009735B1">
              <w:t>1.13</w:t>
            </w:r>
          </w:p>
        </w:tc>
        <w:tc>
          <w:tcPr>
            <w:tcW w:w="3931" w:type="dxa"/>
            <w:tcBorders>
              <w:bottom w:val="single" w:sz="4" w:space="0" w:color="auto"/>
            </w:tcBorders>
          </w:tcPr>
          <w:p w14:paraId="0687F1DE" w14:textId="157B7AAD" w:rsidR="006037F3" w:rsidRPr="009735B1" w:rsidRDefault="006037F3" w:rsidP="006931FE">
            <w:r w:rsidRPr="009735B1">
              <w:t xml:space="preserve">The distributive law </w:t>
            </w:r>
          </w:p>
        </w:tc>
        <w:tc>
          <w:tcPr>
            <w:tcW w:w="9922" w:type="dxa"/>
          </w:tcPr>
          <w:p w14:paraId="68A122F8" w14:textId="25E593B8" w:rsidR="006037F3" w:rsidRPr="00070C53" w:rsidRDefault="006037F3" w:rsidP="009C6EBF">
            <w:pPr>
              <w:rPr>
                <w:i/>
              </w:rPr>
            </w:pPr>
            <w:r w:rsidRPr="00070C53">
              <w:rPr>
                <w:b/>
                <w:bCs/>
                <w:iCs/>
              </w:rPr>
              <w:t>Learning intention</w:t>
            </w:r>
            <w:r>
              <w:rPr>
                <w:b/>
                <w:bCs/>
                <w:iCs/>
              </w:rPr>
              <w:t xml:space="preserve"> </w:t>
            </w:r>
            <w:proofErr w:type="gramStart"/>
            <w:r>
              <w:rPr>
                <w:iCs/>
              </w:rPr>
              <w:t>To</w:t>
            </w:r>
            <w:proofErr w:type="gramEnd"/>
            <w:r>
              <w:rPr>
                <w:iCs/>
              </w:rPr>
              <w:t xml:space="preserve"> be able to </w:t>
            </w:r>
            <w:r w:rsidRPr="00694ADF">
              <w:rPr>
                <w:iCs/>
              </w:rPr>
              <w:t>use the distributive law to expand and simplify expressions involving surds.</w:t>
            </w:r>
          </w:p>
          <w:p w14:paraId="08C76F52" w14:textId="77777777" w:rsidR="006037F3" w:rsidRDefault="006037F3" w:rsidP="009C6EBF">
            <w:pPr>
              <w:rPr>
                <w:b/>
                <w:bCs/>
                <w:iCs/>
              </w:rPr>
            </w:pPr>
            <w:r w:rsidRPr="00070C53">
              <w:rPr>
                <w:b/>
                <w:bCs/>
                <w:iCs/>
              </w:rPr>
              <w:t>Success criteria</w:t>
            </w:r>
          </w:p>
          <w:p w14:paraId="44F77DD3" w14:textId="77777777" w:rsidR="006037F3" w:rsidRPr="00D10966" w:rsidRDefault="006037F3" w:rsidP="009C6EBF">
            <w:pPr>
              <w:rPr>
                <w:iCs/>
              </w:rPr>
            </w:pPr>
            <w:r w:rsidRPr="00D10966">
              <w:rPr>
                <w:iCs/>
              </w:rPr>
              <w:t>SC 1: I can use the distributive law to expand expressions involving surds.</w:t>
            </w:r>
          </w:p>
          <w:p w14:paraId="0E42E22F" w14:textId="506B6B13" w:rsidR="006037F3" w:rsidRPr="00A55B47" w:rsidRDefault="006037F3" w:rsidP="009C6EBF">
            <w:pPr>
              <w:rPr>
                <w:iCs/>
              </w:rPr>
            </w:pPr>
            <w:r w:rsidRPr="00D10966">
              <w:rPr>
                <w:iCs/>
              </w:rPr>
              <w:t>SC 2: I can expand and simplify expressions involving surds.</w:t>
            </w:r>
          </w:p>
        </w:tc>
      </w:tr>
      <w:tr w:rsidR="006037F3" w:rsidRPr="006931FE" w14:paraId="32588675" w14:textId="77777777" w:rsidTr="00A00650">
        <w:tc>
          <w:tcPr>
            <w:tcW w:w="814" w:type="dxa"/>
            <w:vMerge/>
          </w:tcPr>
          <w:p w14:paraId="5E3DC4A7" w14:textId="77777777" w:rsidR="006037F3" w:rsidRPr="006931FE" w:rsidRDefault="006037F3" w:rsidP="006931FE">
            <w:pPr>
              <w:rPr>
                <w:b/>
              </w:rPr>
            </w:pPr>
          </w:p>
        </w:tc>
        <w:tc>
          <w:tcPr>
            <w:tcW w:w="637" w:type="dxa"/>
            <w:tcBorders>
              <w:top w:val="single" w:sz="4" w:space="0" w:color="auto"/>
              <w:bottom w:val="single" w:sz="4" w:space="0" w:color="auto"/>
            </w:tcBorders>
          </w:tcPr>
          <w:p w14:paraId="02AE2B70" w14:textId="77777777" w:rsidR="006037F3" w:rsidRPr="009735B1" w:rsidRDefault="006037F3" w:rsidP="006931FE">
            <w:r w:rsidRPr="009735B1">
              <w:t>1.14</w:t>
            </w:r>
          </w:p>
        </w:tc>
        <w:tc>
          <w:tcPr>
            <w:tcW w:w="3931" w:type="dxa"/>
            <w:tcBorders>
              <w:top w:val="single" w:sz="4" w:space="0" w:color="auto"/>
              <w:bottom w:val="single" w:sz="4" w:space="0" w:color="auto"/>
            </w:tcBorders>
          </w:tcPr>
          <w:p w14:paraId="2ECC9179" w14:textId="77777777" w:rsidR="006037F3" w:rsidRDefault="006037F3" w:rsidP="006931FE">
            <w:r w:rsidRPr="009735B1">
              <w:t>Rationalising denominators</w:t>
            </w:r>
          </w:p>
          <w:p w14:paraId="02A453EF" w14:textId="77777777" w:rsidR="006037F3" w:rsidRDefault="006037F3" w:rsidP="006931FE"/>
          <w:p w14:paraId="7534A202" w14:textId="77777777" w:rsidR="006037F3" w:rsidRPr="006931FE" w:rsidRDefault="006037F3" w:rsidP="00972B13">
            <w:r w:rsidRPr="006931FE">
              <w:t xml:space="preserve">Chapter Review </w:t>
            </w:r>
          </w:p>
          <w:p w14:paraId="6EC52952" w14:textId="7F380AAE" w:rsidR="006037F3" w:rsidRPr="009735B1" w:rsidRDefault="006037F3" w:rsidP="00972B13">
            <w:r w:rsidRPr="006931FE">
              <w:t>Question bank</w:t>
            </w:r>
          </w:p>
        </w:tc>
        <w:tc>
          <w:tcPr>
            <w:tcW w:w="9922" w:type="dxa"/>
          </w:tcPr>
          <w:p w14:paraId="43F7A5D2" w14:textId="6C2FD10E" w:rsidR="006037F3" w:rsidRPr="00070C53" w:rsidRDefault="006037F3" w:rsidP="00A55B47">
            <w:pPr>
              <w:rPr>
                <w:i/>
              </w:rPr>
            </w:pPr>
            <w:r w:rsidRPr="00070C53">
              <w:rPr>
                <w:b/>
                <w:bCs/>
                <w:iCs/>
              </w:rPr>
              <w:t>Learning intention</w:t>
            </w:r>
            <w:r>
              <w:rPr>
                <w:b/>
                <w:bCs/>
                <w:iCs/>
              </w:rPr>
              <w:t xml:space="preserve"> </w:t>
            </w:r>
            <w:proofErr w:type="gramStart"/>
            <w:r>
              <w:rPr>
                <w:iCs/>
              </w:rPr>
              <w:t>To</w:t>
            </w:r>
            <w:proofErr w:type="gramEnd"/>
            <w:r>
              <w:rPr>
                <w:iCs/>
              </w:rPr>
              <w:t xml:space="preserve"> be able to rationalise the denominator.</w:t>
            </w:r>
          </w:p>
          <w:p w14:paraId="0EA1550A" w14:textId="77777777" w:rsidR="006037F3" w:rsidRDefault="006037F3" w:rsidP="00A55B47">
            <w:pPr>
              <w:rPr>
                <w:b/>
                <w:bCs/>
                <w:iCs/>
              </w:rPr>
            </w:pPr>
            <w:r w:rsidRPr="00070C53">
              <w:rPr>
                <w:b/>
                <w:bCs/>
                <w:iCs/>
              </w:rPr>
              <w:t>Success criteria</w:t>
            </w:r>
          </w:p>
          <w:p w14:paraId="624BE50C" w14:textId="376414E8" w:rsidR="006037F3" w:rsidRDefault="006037F3" w:rsidP="00A55B47">
            <w:pPr>
              <w:rPr>
                <w:iCs/>
              </w:rPr>
            </w:pPr>
            <w:r>
              <w:rPr>
                <w:iCs/>
              </w:rPr>
              <w:t>SC 1: I can determine the conjugate surd.</w:t>
            </w:r>
          </w:p>
          <w:p w14:paraId="3407B2C9" w14:textId="77777777" w:rsidR="006037F3" w:rsidRDefault="006037F3" w:rsidP="00A55B47">
            <w:pPr>
              <w:rPr>
                <w:iCs/>
              </w:rPr>
            </w:pPr>
            <w:r w:rsidRPr="00D674A4">
              <w:rPr>
                <w:iCs/>
              </w:rPr>
              <w:t>SC 2: I can use the conjugate surd to rationalise the denominator.</w:t>
            </w:r>
          </w:p>
          <w:p w14:paraId="13327021" w14:textId="2A48B444" w:rsidR="006037F3" w:rsidRPr="00D674A4" w:rsidRDefault="006037F3" w:rsidP="00A55B47">
            <w:pPr>
              <w:rPr>
                <w:iCs/>
              </w:rPr>
            </w:pPr>
            <w:r>
              <w:rPr>
                <w:iCs/>
              </w:rPr>
              <w:t xml:space="preserve">SC </w:t>
            </w:r>
            <w:r w:rsidRPr="00D10966">
              <w:rPr>
                <w:iCs/>
              </w:rPr>
              <w:t>3: I can add, subtract and multiply fractions, expressing answers as a single fraction with a rational denominator.</w:t>
            </w:r>
          </w:p>
        </w:tc>
      </w:tr>
      <w:tr w:rsidR="006037F3" w:rsidRPr="006931FE" w14:paraId="7E8E65F2" w14:textId="77777777" w:rsidTr="006037F3">
        <w:tc>
          <w:tcPr>
            <w:tcW w:w="15304" w:type="dxa"/>
            <w:gridSpan w:val="4"/>
            <w:shd w:val="clear" w:color="auto" w:fill="DBE5F1" w:themeFill="accent1" w:themeFillTint="33"/>
          </w:tcPr>
          <w:p w14:paraId="19486310" w14:textId="77777777" w:rsidR="006037F3" w:rsidRPr="00DD20D2" w:rsidRDefault="006037F3" w:rsidP="00130707">
            <w:pPr>
              <w:rPr>
                <w:b/>
                <w:sz w:val="24"/>
              </w:rPr>
            </w:pPr>
            <w:r w:rsidRPr="006931FE">
              <w:rPr>
                <w:b/>
                <w:sz w:val="24"/>
              </w:rPr>
              <w:t xml:space="preserve">Chapter </w:t>
            </w:r>
            <w:r>
              <w:rPr>
                <w:b/>
                <w:sz w:val="24"/>
              </w:rPr>
              <w:t>2</w:t>
            </w:r>
            <w:r w:rsidRPr="006931FE">
              <w:rPr>
                <w:b/>
                <w:sz w:val="24"/>
              </w:rPr>
              <w:t xml:space="preserve"> – Further algebraic techniques</w:t>
            </w:r>
          </w:p>
        </w:tc>
      </w:tr>
      <w:tr w:rsidR="006037F3" w:rsidRPr="006931FE" w14:paraId="5A5EFA41" w14:textId="77777777" w:rsidTr="00A00650">
        <w:tc>
          <w:tcPr>
            <w:tcW w:w="814" w:type="dxa"/>
            <w:vMerge w:val="restart"/>
          </w:tcPr>
          <w:p w14:paraId="5708F279" w14:textId="756BE109" w:rsidR="006037F3" w:rsidRPr="006931FE" w:rsidRDefault="006037F3" w:rsidP="00E2014F">
            <w:pPr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637" w:type="dxa"/>
            <w:tcBorders>
              <w:bottom w:val="single" w:sz="4" w:space="0" w:color="auto"/>
            </w:tcBorders>
          </w:tcPr>
          <w:p w14:paraId="0D4AE739" w14:textId="5E78F052" w:rsidR="006037F3" w:rsidRPr="009735B1" w:rsidRDefault="006037F3" w:rsidP="00E2014F">
            <w:r>
              <w:t>2.1</w:t>
            </w:r>
          </w:p>
        </w:tc>
        <w:tc>
          <w:tcPr>
            <w:tcW w:w="3931" w:type="dxa"/>
            <w:tcBorders>
              <w:bottom w:val="single" w:sz="4" w:space="0" w:color="auto"/>
            </w:tcBorders>
          </w:tcPr>
          <w:p w14:paraId="585EB4F6" w14:textId="77777777" w:rsidR="006037F3" w:rsidRDefault="006037F3" w:rsidP="00E2014F">
            <w:r w:rsidRPr="00FF1840">
              <w:t>Quadratic equations</w:t>
            </w:r>
          </w:p>
          <w:p w14:paraId="7645B528" w14:textId="77777777" w:rsidR="006037F3" w:rsidRDefault="006037F3" w:rsidP="00E2014F"/>
          <w:p w14:paraId="6B43B338" w14:textId="77777777" w:rsidR="006037F3" w:rsidRDefault="006037F3" w:rsidP="00972B13">
            <w:pPr>
              <w:rPr>
                <w:i/>
              </w:rPr>
            </w:pPr>
            <w:r>
              <w:rPr>
                <w:i/>
              </w:rPr>
              <w:t>Making Connections:</w:t>
            </w:r>
          </w:p>
          <w:p w14:paraId="0D953254" w14:textId="1F3F5692" w:rsidR="006037F3" w:rsidRPr="009735B1" w:rsidRDefault="006037F3" w:rsidP="00972B13">
            <w:r>
              <w:rPr>
                <w:iCs/>
              </w:rPr>
              <w:t>Quadratic equations without a linear term</w:t>
            </w:r>
          </w:p>
        </w:tc>
        <w:tc>
          <w:tcPr>
            <w:tcW w:w="9922" w:type="dxa"/>
          </w:tcPr>
          <w:p w14:paraId="3E91CE55" w14:textId="5D06EBB0" w:rsidR="006037F3" w:rsidRPr="00070C53" w:rsidRDefault="006037F3" w:rsidP="006F6D07">
            <w:pPr>
              <w:rPr>
                <w:i/>
              </w:rPr>
            </w:pPr>
            <w:r w:rsidRPr="00070C53">
              <w:rPr>
                <w:b/>
                <w:bCs/>
                <w:iCs/>
              </w:rPr>
              <w:t>Learning intention</w:t>
            </w:r>
            <w:r>
              <w:rPr>
                <w:b/>
                <w:bCs/>
                <w:iCs/>
              </w:rPr>
              <w:t xml:space="preserve"> </w:t>
            </w:r>
            <w:proofErr w:type="gramStart"/>
            <w:r>
              <w:rPr>
                <w:iCs/>
              </w:rPr>
              <w:t>To</w:t>
            </w:r>
            <w:proofErr w:type="gramEnd"/>
            <w:r>
              <w:rPr>
                <w:iCs/>
              </w:rPr>
              <w:t xml:space="preserve"> be able to solve quadratic equations.</w:t>
            </w:r>
          </w:p>
          <w:p w14:paraId="7AA56539" w14:textId="77777777" w:rsidR="006037F3" w:rsidRDefault="006037F3" w:rsidP="006F6D07">
            <w:pPr>
              <w:rPr>
                <w:b/>
                <w:bCs/>
                <w:iCs/>
              </w:rPr>
            </w:pPr>
            <w:r w:rsidRPr="00070C53">
              <w:rPr>
                <w:b/>
                <w:bCs/>
                <w:iCs/>
              </w:rPr>
              <w:t>Success criteria</w:t>
            </w:r>
          </w:p>
          <w:p w14:paraId="36292D73" w14:textId="413EDF17" w:rsidR="006037F3" w:rsidRDefault="006037F3" w:rsidP="006F6D07">
            <w:pPr>
              <w:rPr>
                <w:iCs/>
              </w:rPr>
            </w:pPr>
            <w:r>
              <w:rPr>
                <w:iCs/>
              </w:rPr>
              <w:t xml:space="preserve">SC 1: I can solve a quadratic equation in the form </w:t>
            </w:r>
            <w:r w:rsidRPr="00653F42">
              <w:rPr>
                <w:position w:val="-10"/>
              </w:rPr>
              <w:object w:dxaOrig="1680" w:dyaOrig="320" w14:anchorId="17DF0E3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90" type="#_x0000_t75" style="width:84pt;height:15.75pt" o:ole="">
                  <v:imagedata r:id="rId11" o:title=""/>
                </v:shape>
                <o:OLEObject Type="Embed" ProgID="Equation.DSMT4" ShapeID="_x0000_i1090" DrawAspect="Content" ObjectID="_1813736384" r:id="rId12"/>
              </w:object>
            </w:r>
            <w:r>
              <w:t>.</w:t>
            </w:r>
          </w:p>
          <w:p w14:paraId="1FCB07BF" w14:textId="5E780164" w:rsidR="006037F3" w:rsidRDefault="006037F3" w:rsidP="006F6D07">
            <w:pPr>
              <w:rPr>
                <w:iCs/>
              </w:rPr>
            </w:pPr>
            <w:r>
              <w:rPr>
                <w:iCs/>
              </w:rPr>
              <w:t xml:space="preserve">SC 2: I can solve a quadratic equation in the form </w:t>
            </w:r>
            <w:r w:rsidRPr="00653F42">
              <w:rPr>
                <w:position w:val="-6"/>
              </w:rPr>
              <w:object w:dxaOrig="1080" w:dyaOrig="320" w14:anchorId="6DA7F811">
                <v:shape id="_x0000_i1091" type="#_x0000_t75" style="width:54pt;height:15.75pt" o:ole="">
                  <v:imagedata r:id="rId13" o:title=""/>
                </v:shape>
                <o:OLEObject Type="Embed" ProgID="Equation.DSMT4" ShapeID="_x0000_i1091" DrawAspect="Content" ObjectID="_1813736385" r:id="rId14"/>
              </w:object>
            </w:r>
            <w:r>
              <w:t>.</w:t>
            </w:r>
          </w:p>
          <w:p w14:paraId="2FB871F8" w14:textId="7FDD38F7" w:rsidR="006037F3" w:rsidRDefault="006037F3" w:rsidP="0053733A">
            <w:pPr>
              <w:rPr>
                <w:i/>
              </w:rPr>
            </w:pPr>
            <w:r>
              <w:rPr>
                <w:iCs/>
              </w:rPr>
              <w:t xml:space="preserve">SC 3: I can solve a quadratic equation in the form </w:t>
            </w:r>
            <w:r w:rsidRPr="00653F42">
              <w:rPr>
                <w:position w:val="-6"/>
              </w:rPr>
              <w:object w:dxaOrig="1200" w:dyaOrig="320" w14:anchorId="48A2D399">
                <v:shape id="_x0000_i1092" type="#_x0000_t75" style="width:60pt;height:15.75pt" o:ole="">
                  <v:imagedata r:id="rId15" o:title=""/>
                </v:shape>
                <o:OLEObject Type="Embed" ProgID="Equation.DSMT4" ShapeID="_x0000_i1092" DrawAspect="Content" ObjectID="_1813736386" r:id="rId16"/>
              </w:object>
            </w:r>
            <w:r>
              <w:t>.</w:t>
            </w:r>
          </w:p>
        </w:tc>
      </w:tr>
      <w:tr w:rsidR="006037F3" w:rsidRPr="006931FE" w14:paraId="5A8B55CA" w14:textId="77777777" w:rsidTr="00A00650">
        <w:tc>
          <w:tcPr>
            <w:tcW w:w="814" w:type="dxa"/>
            <w:vMerge/>
          </w:tcPr>
          <w:p w14:paraId="79F2F19A" w14:textId="77777777" w:rsidR="006037F3" w:rsidRPr="006931FE" w:rsidRDefault="006037F3" w:rsidP="00FF1840">
            <w:pPr>
              <w:rPr>
                <w:b/>
              </w:rPr>
            </w:pPr>
          </w:p>
        </w:tc>
        <w:tc>
          <w:tcPr>
            <w:tcW w:w="637" w:type="dxa"/>
            <w:tcBorders>
              <w:bottom w:val="single" w:sz="4" w:space="0" w:color="auto"/>
            </w:tcBorders>
          </w:tcPr>
          <w:p w14:paraId="782BA39E" w14:textId="640B0CDA" w:rsidR="006037F3" w:rsidRPr="009735B1" w:rsidRDefault="006037F3" w:rsidP="00FF1840">
            <w:r>
              <w:t>2.2</w:t>
            </w:r>
          </w:p>
        </w:tc>
        <w:tc>
          <w:tcPr>
            <w:tcW w:w="3931" w:type="dxa"/>
            <w:tcBorders>
              <w:top w:val="single" w:sz="4" w:space="0" w:color="auto"/>
            </w:tcBorders>
          </w:tcPr>
          <w:p w14:paraId="3D30DC36" w14:textId="68EA7992" w:rsidR="006037F3" w:rsidRPr="009735B1" w:rsidRDefault="006037F3" w:rsidP="00FF1840">
            <w:r w:rsidRPr="009735B1">
              <w:t>General quadratic equations</w:t>
            </w:r>
          </w:p>
        </w:tc>
        <w:tc>
          <w:tcPr>
            <w:tcW w:w="9922" w:type="dxa"/>
          </w:tcPr>
          <w:p w14:paraId="4EB8923A" w14:textId="5448CBD3" w:rsidR="006037F3" w:rsidRPr="00070C53" w:rsidRDefault="006037F3" w:rsidP="001057E6">
            <w:pPr>
              <w:rPr>
                <w:i/>
              </w:rPr>
            </w:pPr>
            <w:r w:rsidRPr="00070C53">
              <w:rPr>
                <w:b/>
                <w:bCs/>
                <w:iCs/>
              </w:rPr>
              <w:t>Learning intention</w:t>
            </w:r>
            <w:r>
              <w:rPr>
                <w:b/>
                <w:bCs/>
                <w:iCs/>
              </w:rPr>
              <w:t xml:space="preserve"> </w:t>
            </w:r>
            <w:proofErr w:type="gramStart"/>
            <w:r>
              <w:rPr>
                <w:iCs/>
              </w:rPr>
              <w:t>To</w:t>
            </w:r>
            <w:proofErr w:type="gramEnd"/>
            <w:r>
              <w:rPr>
                <w:iCs/>
              </w:rPr>
              <w:t xml:space="preserve"> be able to solve general quadratic equations </w:t>
            </w:r>
            <w:r w:rsidRPr="008D5B5A">
              <w:rPr>
                <w:iCs/>
              </w:rPr>
              <w:t>by factorising.</w:t>
            </w:r>
          </w:p>
          <w:p w14:paraId="19CE9D61" w14:textId="77777777" w:rsidR="006037F3" w:rsidRDefault="006037F3" w:rsidP="001057E6">
            <w:pPr>
              <w:rPr>
                <w:b/>
                <w:bCs/>
                <w:iCs/>
              </w:rPr>
            </w:pPr>
            <w:r w:rsidRPr="00070C53">
              <w:rPr>
                <w:b/>
                <w:bCs/>
                <w:iCs/>
              </w:rPr>
              <w:t>Success criteria</w:t>
            </w:r>
          </w:p>
          <w:p w14:paraId="267851B4" w14:textId="642D2870" w:rsidR="006037F3" w:rsidRDefault="006037F3" w:rsidP="001057E6">
            <w:pPr>
              <w:rPr>
                <w:iCs/>
              </w:rPr>
            </w:pPr>
            <w:r>
              <w:rPr>
                <w:iCs/>
              </w:rPr>
              <w:t>SC 1: I can factorise a trinomial.</w:t>
            </w:r>
          </w:p>
          <w:p w14:paraId="167CC82E" w14:textId="3CD330BC" w:rsidR="006037F3" w:rsidRPr="008B7703" w:rsidRDefault="006037F3" w:rsidP="00FF1840">
            <w:pPr>
              <w:rPr>
                <w:iCs/>
              </w:rPr>
            </w:pPr>
            <w:r>
              <w:rPr>
                <w:iCs/>
              </w:rPr>
              <w:t xml:space="preserve">SC 2: I </w:t>
            </w:r>
            <w:r w:rsidRPr="008B7703">
              <w:rPr>
                <w:iCs/>
              </w:rPr>
              <w:t xml:space="preserve">can use factorisation to solve general quadratic equations in the form </w:t>
            </w:r>
            <w:r w:rsidRPr="008B7703">
              <w:rPr>
                <w:position w:val="-6"/>
              </w:rPr>
              <w:object w:dxaOrig="1520" w:dyaOrig="320" w14:anchorId="2F0DCE56">
                <v:shape id="_x0000_i1028" type="#_x0000_t75" style="width:76.5pt;height:15.75pt" o:ole="">
                  <v:imagedata r:id="rId17" o:title=""/>
                </v:shape>
                <o:OLEObject Type="Embed" ProgID="Equation.DSMT4" ShapeID="_x0000_i1028" DrawAspect="Content" ObjectID="_1813736387" r:id="rId18"/>
              </w:object>
            </w:r>
            <w:r w:rsidRPr="008B7703">
              <w:t>.</w:t>
            </w:r>
          </w:p>
        </w:tc>
      </w:tr>
      <w:tr w:rsidR="006037F3" w:rsidRPr="006931FE" w14:paraId="6204CD30" w14:textId="77777777" w:rsidTr="00A00650">
        <w:tc>
          <w:tcPr>
            <w:tcW w:w="814" w:type="dxa"/>
            <w:vMerge/>
          </w:tcPr>
          <w:p w14:paraId="0DB327AA" w14:textId="77777777" w:rsidR="006037F3" w:rsidRPr="006931FE" w:rsidRDefault="006037F3" w:rsidP="00FF1840">
            <w:pPr>
              <w:rPr>
                <w:b/>
              </w:rPr>
            </w:pPr>
          </w:p>
        </w:tc>
        <w:tc>
          <w:tcPr>
            <w:tcW w:w="637" w:type="dxa"/>
            <w:tcBorders>
              <w:bottom w:val="single" w:sz="4" w:space="0" w:color="auto"/>
            </w:tcBorders>
          </w:tcPr>
          <w:p w14:paraId="2D055CCE" w14:textId="4748D47B" w:rsidR="006037F3" w:rsidRDefault="006037F3" w:rsidP="00FF1840">
            <w:r>
              <w:t>2.3</w:t>
            </w:r>
          </w:p>
        </w:tc>
        <w:tc>
          <w:tcPr>
            <w:tcW w:w="3931" w:type="dxa"/>
            <w:tcBorders>
              <w:top w:val="single" w:sz="4" w:space="0" w:color="auto"/>
            </w:tcBorders>
          </w:tcPr>
          <w:p w14:paraId="41C61F94" w14:textId="02FA6131" w:rsidR="006037F3" w:rsidRPr="009735B1" w:rsidRDefault="006037F3" w:rsidP="00FF1840">
            <w:r w:rsidRPr="009735B1">
              <w:t>Solving quadratic equations by completing the square</w:t>
            </w:r>
          </w:p>
        </w:tc>
        <w:tc>
          <w:tcPr>
            <w:tcW w:w="9922" w:type="dxa"/>
          </w:tcPr>
          <w:p w14:paraId="6AAD24E5" w14:textId="674DAFC6" w:rsidR="006037F3" w:rsidRPr="00070C53" w:rsidRDefault="006037F3" w:rsidP="00ED1110">
            <w:pPr>
              <w:rPr>
                <w:i/>
              </w:rPr>
            </w:pPr>
            <w:r w:rsidRPr="00070C53">
              <w:rPr>
                <w:b/>
                <w:bCs/>
                <w:iCs/>
              </w:rPr>
              <w:t>Learning intention</w:t>
            </w:r>
            <w:r>
              <w:rPr>
                <w:b/>
                <w:bCs/>
                <w:iCs/>
              </w:rPr>
              <w:t xml:space="preserve"> </w:t>
            </w:r>
            <w:proofErr w:type="gramStart"/>
            <w:r>
              <w:rPr>
                <w:iCs/>
              </w:rPr>
              <w:t>To</w:t>
            </w:r>
            <w:proofErr w:type="gramEnd"/>
            <w:r>
              <w:rPr>
                <w:iCs/>
              </w:rPr>
              <w:t xml:space="preserve"> be able to solve monic quadratic equations by completing the square.</w:t>
            </w:r>
          </w:p>
          <w:p w14:paraId="0F6D4BFF" w14:textId="77777777" w:rsidR="006037F3" w:rsidRDefault="006037F3" w:rsidP="00ED1110">
            <w:pPr>
              <w:rPr>
                <w:b/>
                <w:bCs/>
                <w:iCs/>
              </w:rPr>
            </w:pPr>
            <w:r w:rsidRPr="00070C53">
              <w:rPr>
                <w:b/>
                <w:bCs/>
                <w:iCs/>
              </w:rPr>
              <w:t>Success criteria</w:t>
            </w:r>
          </w:p>
          <w:p w14:paraId="6F093134" w14:textId="53E0B07D" w:rsidR="006037F3" w:rsidRDefault="006037F3" w:rsidP="00ED1110">
            <w:pPr>
              <w:rPr>
                <w:iCs/>
              </w:rPr>
            </w:pPr>
            <w:r>
              <w:rPr>
                <w:iCs/>
              </w:rPr>
              <w:t>SC 1: I can complete the square for a monic quadratic equation.</w:t>
            </w:r>
          </w:p>
          <w:p w14:paraId="68B65B50" w14:textId="3E7FBA59" w:rsidR="006037F3" w:rsidRPr="008B7703" w:rsidRDefault="006037F3" w:rsidP="00FF1840">
            <w:pPr>
              <w:rPr>
                <w:iCs/>
              </w:rPr>
            </w:pPr>
            <w:r>
              <w:rPr>
                <w:iCs/>
              </w:rPr>
              <w:t>SC 2: I can use completing the square to solve monic quadratic equations.</w:t>
            </w:r>
          </w:p>
        </w:tc>
      </w:tr>
      <w:tr w:rsidR="006037F3" w:rsidRPr="006931FE" w14:paraId="0C73BCC8" w14:textId="77777777" w:rsidTr="00A00650">
        <w:tc>
          <w:tcPr>
            <w:tcW w:w="814" w:type="dxa"/>
            <w:vMerge/>
          </w:tcPr>
          <w:p w14:paraId="4FC63F7F" w14:textId="77777777" w:rsidR="006037F3" w:rsidRPr="006931FE" w:rsidRDefault="006037F3" w:rsidP="00FF1840">
            <w:pPr>
              <w:rPr>
                <w:b/>
              </w:rPr>
            </w:pPr>
          </w:p>
        </w:tc>
        <w:tc>
          <w:tcPr>
            <w:tcW w:w="637" w:type="dxa"/>
            <w:tcBorders>
              <w:bottom w:val="single" w:sz="4" w:space="0" w:color="auto"/>
            </w:tcBorders>
          </w:tcPr>
          <w:p w14:paraId="037EC222" w14:textId="49722AD0" w:rsidR="006037F3" w:rsidRDefault="006037F3" w:rsidP="00FF1840">
            <w:r>
              <w:t>2.4</w:t>
            </w:r>
          </w:p>
        </w:tc>
        <w:tc>
          <w:tcPr>
            <w:tcW w:w="3931" w:type="dxa"/>
            <w:tcBorders>
              <w:top w:val="single" w:sz="4" w:space="0" w:color="auto"/>
            </w:tcBorders>
          </w:tcPr>
          <w:p w14:paraId="30EA4168" w14:textId="0EA24D11" w:rsidR="006037F3" w:rsidRPr="009735B1" w:rsidRDefault="006037F3" w:rsidP="00FF1840">
            <w:r w:rsidRPr="009735B1">
              <w:t>Quadratic equations with non-rational solutions</w:t>
            </w:r>
          </w:p>
        </w:tc>
        <w:tc>
          <w:tcPr>
            <w:tcW w:w="9922" w:type="dxa"/>
          </w:tcPr>
          <w:p w14:paraId="6AE606B9" w14:textId="4029A647" w:rsidR="006037F3" w:rsidRPr="00070C53" w:rsidRDefault="006037F3" w:rsidP="002475F9">
            <w:pPr>
              <w:rPr>
                <w:i/>
              </w:rPr>
            </w:pPr>
            <w:r w:rsidRPr="00070C53">
              <w:rPr>
                <w:b/>
                <w:bCs/>
                <w:iCs/>
              </w:rPr>
              <w:t>Learning intention</w:t>
            </w:r>
            <w:r>
              <w:rPr>
                <w:b/>
                <w:bCs/>
                <w:iCs/>
              </w:rPr>
              <w:t xml:space="preserve"> </w:t>
            </w:r>
            <w:proofErr w:type="gramStart"/>
            <w:r>
              <w:rPr>
                <w:iCs/>
              </w:rPr>
              <w:t>To</w:t>
            </w:r>
            <w:proofErr w:type="gramEnd"/>
            <w:r>
              <w:rPr>
                <w:iCs/>
              </w:rPr>
              <w:t xml:space="preserve"> be able to solve quadratic equations with non-rational solutions.</w:t>
            </w:r>
          </w:p>
          <w:p w14:paraId="159CCAF1" w14:textId="77777777" w:rsidR="006037F3" w:rsidRDefault="006037F3" w:rsidP="002475F9">
            <w:pPr>
              <w:rPr>
                <w:b/>
                <w:bCs/>
                <w:iCs/>
              </w:rPr>
            </w:pPr>
            <w:r w:rsidRPr="00070C53">
              <w:rPr>
                <w:b/>
                <w:bCs/>
                <w:iCs/>
              </w:rPr>
              <w:t>Success criteria</w:t>
            </w:r>
          </w:p>
          <w:p w14:paraId="25DC0F52" w14:textId="745BE07D" w:rsidR="006037F3" w:rsidRDefault="006037F3" w:rsidP="000677B9">
            <w:pPr>
              <w:rPr>
                <w:i/>
              </w:rPr>
            </w:pPr>
            <w:r>
              <w:rPr>
                <w:iCs/>
              </w:rPr>
              <w:t>SC 1: I can solve quadratic equations with non-rational solutions.</w:t>
            </w:r>
          </w:p>
        </w:tc>
      </w:tr>
      <w:tr w:rsidR="006037F3" w:rsidRPr="006931FE" w14:paraId="3F486815" w14:textId="77777777" w:rsidTr="00A00650">
        <w:tc>
          <w:tcPr>
            <w:tcW w:w="814" w:type="dxa"/>
            <w:vMerge/>
          </w:tcPr>
          <w:p w14:paraId="796C2D24" w14:textId="77777777" w:rsidR="006037F3" w:rsidRPr="006931FE" w:rsidRDefault="006037F3" w:rsidP="00FF1840">
            <w:pPr>
              <w:rPr>
                <w:b/>
              </w:rPr>
            </w:pPr>
          </w:p>
        </w:tc>
        <w:tc>
          <w:tcPr>
            <w:tcW w:w="637" w:type="dxa"/>
            <w:tcBorders>
              <w:bottom w:val="single" w:sz="4" w:space="0" w:color="auto"/>
            </w:tcBorders>
          </w:tcPr>
          <w:p w14:paraId="460CA76D" w14:textId="749D942D" w:rsidR="006037F3" w:rsidRDefault="006037F3" w:rsidP="00FF1840">
            <w:r>
              <w:t>2.5</w:t>
            </w:r>
          </w:p>
        </w:tc>
        <w:tc>
          <w:tcPr>
            <w:tcW w:w="3931" w:type="dxa"/>
            <w:tcBorders>
              <w:top w:val="single" w:sz="4" w:space="0" w:color="auto"/>
            </w:tcBorders>
          </w:tcPr>
          <w:p w14:paraId="6E7FE96B" w14:textId="76EF6E37" w:rsidR="006037F3" w:rsidRPr="009735B1" w:rsidRDefault="006037F3" w:rsidP="00FF1840">
            <w:r w:rsidRPr="009735B1">
              <w:t>Completing the square for non-monic equations</w:t>
            </w:r>
          </w:p>
        </w:tc>
        <w:tc>
          <w:tcPr>
            <w:tcW w:w="9922" w:type="dxa"/>
          </w:tcPr>
          <w:p w14:paraId="66D03C6C" w14:textId="724BE404" w:rsidR="006037F3" w:rsidRPr="00070C53" w:rsidRDefault="006037F3" w:rsidP="002475F9">
            <w:pPr>
              <w:rPr>
                <w:i/>
              </w:rPr>
            </w:pPr>
            <w:r w:rsidRPr="00070C53">
              <w:rPr>
                <w:b/>
                <w:bCs/>
                <w:iCs/>
              </w:rPr>
              <w:t>Learning intention</w:t>
            </w:r>
            <w:r>
              <w:rPr>
                <w:b/>
                <w:bCs/>
                <w:iCs/>
              </w:rPr>
              <w:t xml:space="preserve"> </w:t>
            </w:r>
            <w:proofErr w:type="gramStart"/>
            <w:r>
              <w:rPr>
                <w:iCs/>
              </w:rPr>
              <w:t>To</w:t>
            </w:r>
            <w:proofErr w:type="gramEnd"/>
            <w:r>
              <w:rPr>
                <w:iCs/>
              </w:rPr>
              <w:t xml:space="preserve"> be able to solve non-monic quadratic equations by completing the square.</w:t>
            </w:r>
          </w:p>
          <w:p w14:paraId="5DAAFB6F" w14:textId="77777777" w:rsidR="006037F3" w:rsidRDefault="006037F3" w:rsidP="002475F9">
            <w:pPr>
              <w:rPr>
                <w:b/>
                <w:bCs/>
                <w:iCs/>
              </w:rPr>
            </w:pPr>
            <w:r w:rsidRPr="00070C53">
              <w:rPr>
                <w:b/>
                <w:bCs/>
                <w:iCs/>
              </w:rPr>
              <w:t>Success criteria</w:t>
            </w:r>
          </w:p>
          <w:p w14:paraId="037CC95D" w14:textId="2E78BBB8" w:rsidR="006037F3" w:rsidRDefault="006037F3" w:rsidP="002475F9">
            <w:pPr>
              <w:rPr>
                <w:iCs/>
              </w:rPr>
            </w:pPr>
            <w:r>
              <w:rPr>
                <w:iCs/>
              </w:rPr>
              <w:t>SC 1: I can complete the square for a non-monic quadratic equation.</w:t>
            </w:r>
          </w:p>
          <w:p w14:paraId="3C2AB27F" w14:textId="72AD99B4" w:rsidR="006037F3" w:rsidRPr="00A304C0" w:rsidRDefault="006037F3" w:rsidP="00FF1840">
            <w:pPr>
              <w:rPr>
                <w:iCs/>
              </w:rPr>
            </w:pPr>
            <w:r>
              <w:rPr>
                <w:iCs/>
              </w:rPr>
              <w:t>SC 2: I can use completing the square to solve non-monic quadratic equations.</w:t>
            </w:r>
          </w:p>
        </w:tc>
      </w:tr>
      <w:tr w:rsidR="006037F3" w:rsidRPr="006931FE" w14:paraId="4985FE66" w14:textId="77777777" w:rsidTr="00A00650">
        <w:tc>
          <w:tcPr>
            <w:tcW w:w="814" w:type="dxa"/>
            <w:vMerge/>
          </w:tcPr>
          <w:p w14:paraId="0C0A454E" w14:textId="77777777" w:rsidR="006037F3" w:rsidRPr="006931FE" w:rsidRDefault="006037F3" w:rsidP="00625C71">
            <w:pPr>
              <w:rPr>
                <w:b/>
              </w:rPr>
            </w:pPr>
          </w:p>
        </w:tc>
        <w:tc>
          <w:tcPr>
            <w:tcW w:w="637" w:type="dxa"/>
            <w:tcBorders>
              <w:bottom w:val="single" w:sz="4" w:space="0" w:color="auto"/>
            </w:tcBorders>
          </w:tcPr>
          <w:p w14:paraId="011176FD" w14:textId="44C49E0A" w:rsidR="006037F3" w:rsidRDefault="006037F3" w:rsidP="00625C71">
            <w:r>
              <w:t>2.6</w:t>
            </w:r>
          </w:p>
        </w:tc>
        <w:tc>
          <w:tcPr>
            <w:tcW w:w="3931" w:type="dxa"/>
            <w:tcBorders>
              <w:top w:val="single" w:sz="4" w:space="0" w:color="auto"/>
            </w:tcBorders>
          </w:tcPr>
          <w:p w14:paraId="160E7D7D" w14:textId="0E62DB23" w:rsidR="006037F3" w:rsidRPr="009735B1" w:rsidRDefault="006037F3" w:rsidP="00625C71">
            <w:r w:rsidRPr="009735B1">
              <w:t>The quadratic formula</w:t>
            </w:r>
          </w:p>
        </w:tc>
        <w:tc>
          <w:tcPr>
            <w:tcW w:w="9922" w:type="dxa"/>
          </w:tcPr>
          <w:p w14:paraId="2653E789" w14:textId="777921C4" w:rsidR="006037F3" w:rsidRPr="00070C53" w:rsidRDefault="006037F3" w:rsidP="00C87402">
            <w:pPr>
              <w:rPr>
                <w:i/>
              </w:rPr>
            </w:pPr>
            <w:r w:rsidRPr="00070C53">
              <w:rPr>
                <w:b/>
                <w:bCs/>
                <w:iCs/>
              </w:rPr>
              <w:t>Learning intention</w:t>
            </w:r>
            <w:r>
              <w:rPr>
                <w:b/>
                <w:bCs/>
                <w:iCs/>
              </w:rPr>
              <w:t xml:space="preserve"> </w:t>
            </w:r>
            <w:proofErr w:type="gramStart"/>
            <w:r>
              <w:rPr>
                <w:iCs/>
              </w:rPr>
              <w:t>To</w:t>
            </w:r>
            <w:proofErr w:type="gramEnd"/>
            <w:r>
              <w:rPr>
                <w:iCs/>
              </w:rPr>
              <w:t xml:space="preserve"> be able to solve quadratic equations using the quadratic formula.</w:t>
            </w:r>
          </w:p>
          <w:p w14:paraId="7BE64184" w14:textId="77777777" w:rsidR="006037F3" w:rsidRDefault="006037F3" w:rsidP="00C87402">
            <w:pPr>
              <w:rPr>
                <w:b/>
                <w:bCs/>
                <w:iCs/>
              </w:rPr>
            </w:pPr>
            <w:r w:rsidRPr="00070C53">
              <w:rPr>
                <w:b/>
                <w:bCs/>
                <w:iCs/>
              </w:rPr>
              <w:t>Success criteria</w:t>
            </w:r>
          </w:p>
          <w:p w14:paraId="44F0D304" w14:textId="419F9369" w:rsidR="006037F3" w:rsidRPr="00C81D52" w:rsidRDefault="006037F3" w:rsidP="00625C71">
            <w:pPr>
              <w:rPr>
                <w:iCs/>
              </w:rPr>
            </w:pPr>
            <w:r>
              <w:rPr>
                <w:iCs/>
              </w:rPr>
              <w:t>SC 1: I can use the quadratic formula to solve quadratic equations.</w:t>
            </w:r>
          </w:p>
        </w:tc>
      </w:tr>
      <w:tr w:rsidR="006037F3" w:rsidRPr="006931FE" w14:paraId="72B768E1" w14:textId="77777777" w:rsidTr="00A00650">
        <w:tc>
          <w:tcPr>
            <w:tcW w:w="814" w:type="dxa"/>
            <w:vMerge w:val="restart"/>
          </w:tcPr>
          <w:p w14:paraId="75E77AD8" w14:textId="3A235099" w:rsidR="006037F3" w:rsidRPr="006931FE" w:rsidRDefault="006037F3" w:rsidP="00625C71">
            <w:pPr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637" w:type="dxa"/>
            <w:tcBorders>
              <w:bottom w:val="single" w:sz="4" w:space="0" w:color="auto"/>
            </w:tcBorders>
          </w:tcPr>
          <w:p w14:paraId="4C609F5D" w14:textId="368E38CC" w:rsidR="006037F3" w:rsidRDefault="006037F3" w:rsidP="00625C71">
            <w:r>
              <w:t>2.7</w:t>
            </w:r>
          </w:p>
        </w:tc>
        <w:tc>
          <w:tcPr>
            <w:tcW w:w="3931" w:type="dxa"/>
            <w:tcBorders>
              <w:top w:val="single" w:sz="4" w:space="0" w:color="auto"/>
            </w:tcBorders>
          </w:tcPr>
          <w:p w14:paraId="31CE8608" w14:textId="35FACDF8" w:rsidR="006037F3" w:rsidRPr="009735B1" w:rsidRDefault="006037F3" w:rsidP="00625C71">
            <w:r>
              <w:t>The discriminant</w:t>
            </w:r>
          </w:p>
        </w:tc>
        <w:tc>
          <w:tcPr>
            <w:tcW w:w="9922" w:type="dxa"/>
          </w:tcPr>
          <w:p w14:paraId="174B7784" w14:textId="60F360B5" w:rsidR="006037F3" w:rsidRPr="00070C53" w:rsidRDefault="006037F3" w:rsidP="009E50EB">
            <w:pPr>
              <w:rPr>
                <w:i/>
              </w:rPr>
            </w:pPr>
            <w:r w:rsidRPr="00070C53">
              <w:rPr>
                <w:b/>
                <w:bCs/>
                <w:iCs/>
              </w:rPr>
              <w:t>Learning intention</w:t>
            </w:r>
            <w:r>
              <w:rPr>
                <w:b/>
                <w:bCs/>
                <w:iCs/>
              </w:rPr>
              <w:t xml:space="preserve"> </w:t>
            </w:r>
            <w:proofErr w:type="gramStart"/>
            <w:r>
              <w:rPr>
                <w:iCs/>
              </w:rPr>
              <w:t>To</w:t>
            </w:r>
            <w:proofErr w:type="gramEnd"/>
            <w:r>
              <w:rPr>
                <w:iCs/>
              </w:rPr>
              <w:t xml:space="preserve"> be able to use the discriminant to determine the nature of the roots of a quadratic equation.</w:t>
            </w:r>
          </w:p>
          <w:p w14:paraId="4534B5E8" w14:textId="77777777" w:rsidR="006037F3" w:rsidRDefault="006037F3" w:rsidP="009E50EB">
            <w:pPr>
              <w:rPr>
                <w:b/>
                <w:bCs/>
                <w:iCs/>
              </w:rPr>
            </w:pPr>
            <w:r w:rsidRPr="00070C53">
              <w:rPr>
                <w:b/>
                <w:bCs/>
                <w:iCs/>
              </w:rPr>
              <w:t>Success criteria</w:t>
            </w:r>
          </w:p>
          <w:p w14:paraId="7FB8839D" w14:textId="77777777" w:rsidR="006037F3" w:rsidRDefault="006037F3" w:rsidP="009E50EB">
            <w:pPr>
              <w:rPr>
                <w:iCs/>
              </w:rPr>
            </w:pPr>
            <w:r>
              <w:rPr>
                <w:iCs/>
              </w:rPr>
              <w:t>SC 1: I can use the discriminant to determine the nature of the roots of a quadratic equation.</w:t>
            </w:r>
          </w:p>
          <w:p w14:paraId="5AF8B32D" w14:textId="3AED4209" w:rsidR="006037F3" w:rsidRPr="0034345B" w:rsidRDefault="006037F3" w:rsidP="00625C71">
            <w:pPr>
              <w:rPr>
                <w:iCs/>
              </w:rPr>
            </w:pPr>
            <w:r>
              <w:rPr>
                <w:iCs/>
              </w:rPr>
              <w:t xml:space="preserve">SC 2: I can use the discriminant to find unknown coefficients in given quadratic equations. </w:t>
            </w:r>
          </w:p>
        </w:tc>
      </w:tr>
      <w:tr w:rsidR="006037F3" w:rsidRPr="006931FE" w14:paraId="718675CA" w14:textId="77777777" w:rsidTr="00A00650">
        <w:tc>
          <w:tcPr>
            <w:tcW w:w="814" w:type="dxa"/>
            <w:vMerge/>
          </w:tcPr>
          <w:p w14:paraId="26A25073" w14:textId="77777777" w:rsidR="006037F3" w:rsidRPr="006931FE" w:rsidRDefault="006037F3" w:rsidP="00625C71">
            <w:pPr>
              <w:rPr>
                <w:b/>
              </w:rPr>
            </w:pPr>
          </w:p>
        </w:tc>
        <w:tc>
          <w:tcPr>
            <w:tcW w:w="637" w:type="dxa"/>
            <w:tcBorders>
              <w:bottom w:val="single" w:sz="4" w:space="0" w:color="auto"/>
            </w:tcBorders>
          </w:tcPr>
          <w:p w14:paraId="3BF51E20" w14:textId="6C08371A" w:rsidR="006037F3" w:rsidRDefault="006037F3" w:rsidP="00625C71">
            <w:r>
              <w:t>2.8</w:t>
            </w:r>
          </w:p>
        </w:tc>
        <w:tc>
          <w:tcPr>
            <w:tcW w:w="3931" w:type="dxa"/>
            <w:tcBorders>
              <w:top w:val="single" w:sz="4" w:space="0" w:color="auto"/>
            </w:tcBorders>
          </w:tcPr>
          <w:p w14:paraId="6BEA38B7" w14:textId="77777777" w:rsidR="006037F3" w:rsidRDefault="006037F3" w:rsidP="00625C71">
            <w:r>
              <w:t>Problems involving quadratic equations</w:t>
            </w:r>
          </w:p>
          <w:p w14:paraId="661C6AE7" w14:textId="77777777" w:rsidR="006037F3" w:rsidRDefault="006037F3" w:rsidP="00625C71"/>
          <w:p w14:paraId="6B3E1CBF" w14:textId="77777777" w:rsidR="006037F3" w:rsidRPr="006931FE" w:rsidRDefault="006037F3" w:rsidP="00972B13">
            <w:r w:rsidRPr="006931FE">
              <w:t xml:space="preserve">Chapter Review </w:t>
            </w:r>
          </w:p>
          <w:p w14:paraId="45917D01" w14:textId="48E1BCC1" w:rsidR="006037F3" w:rsidRPr="009735B1" w:rsidRDefault="006037F3" w:rsidP="00972B13">
            <w:r w:rsidRPr="006931FE">
              <w:t>Question bank</w:t>
            </w:r>
          </w:p>
        </w:tc>
        <w:tc>
          <w:tcPr>
            <w:tcW w:w="9922" w:type="dxa"/>
          </w:tcPr>
          <w:p w14:paraId="156D1785" w14:textId="48FABF98" w:rsidR="006037F3" w:rsidRPr="00070C53" w:rsidRDefault="006037F3" w:rsidP="00891210">
            <w:pPr>
              <w:rPr>
                <w:i/>
              </w:rPr>
            </w:pPr>
            <w:r w:rsidRPr="00070C53">
              <w:rPr>
                <w:b/>
                <w:bCs/>
                <w:iCs/>
              </w:rPr>
              <w:t>Learning intention</w:t>
            </w:r>
            <w:r>
              <w:rPr>
                <w:b/>
                <w:bCs/>
                <w:iCs/>
              </w:rPr>
              <w:t xml:space="preserve"> </w:t>
            </w:r>
            <w:proofErr w:type="gramStart"/>
            <w:r>
              <w:rPr>
                <w:iCs/>
              </w:rPr>
              <w:t>To</w:t>
            </w:r>
            <w:proofErr w:type="gramEnd"/>
            <w:r>
              <w:rPr>
                <w:iCs/>
              </w:rPr>
              <w:t xml:space="preserve"> be able to use knowledge and skills of solving quadratic equations to solve a range of problems.</w:t>
            </w:r>
          </w:p>
          <w:p w14:paraId="152C0B55" w14:textId="77777777" w:rsidR="006037F3" w:rsidRDefault="006037F3" w:rsidP="00891210">
            <w:pPr>
              <w:rPr>
                <w:b/>
                <w:bCs/>
                <w:iCs/>
              </w:rPr>
            </w:pPr>
            <w:r w:rsidRPr="00070C53">
              <w:rPr>
                <w:b/>
                <w:bCs/>
                <w:iCs/>
              </w:rPr>
              <w:t>Success criteria</w:t>
            </w:r>
          </w:p>
          <w:p w14:paraId="55BB7054" w14:textId="5C433D7A" w:rsidR="006037F3" w:rsidRDefault="006037F3" w:rsidP="00891210">
            <w:pPr>
              <w:rPr>
                <w:iCs/>
              </w:rPr>
            </w:pPr>
            <w:r>
              <w:rPr>
                <w:iCs/>
              </w:rPr>
              <w:t>SC 1: I can solve a range of problems by solving quadratic equations.</w:t>
            </w:r>
          </w:p>
          <w:p w14:paraId="79755EDC" w14:textId="77D9E18D" w:rsidR="006037F3" w:rsidRPr="00B557D1" w:rsidRDefault="006037F3" w:rsidP="00625C71">
            <w:pPr>
              <w:rPr>
                <w:iCs/>
              </w:rPr>
            </w:pPr>
            <w:r>
              <w:rPr>
                <w:iCs/>
              </w:rPr>
              <w:t xml:space="preserve">SC 2: I can determine meaningful and applicable solutions to quadratic equations in real world contexts. </w:t>
            </w:r>
          </w:p>
        </w:tc>
      </w:tr>
      <w:tr w:rsidR="006037F3" w:rsidRPr="006931FE" w14:paraId="47693456" w14:textId="77777777" w:rsidTr="006037F3">
        <w:tc>
          <w:tcPr>
            <w:tcW w:w="15304" w:type="dxa"/>
            <w:gridSpan w:val="4"/>
            <w:shd w:val="clear" w:color="auto" w:fill="DBE5F1" w:themeFill="accent1" w:themeFillTint="33"/>
          </w:tcPr>
          <w:p w14:paraId="30DEADAE" w14:textId="77777777" w:rsidR="006037F3" w:rsidRPr="00A10D61" w:rsidRDefault="006037F3" w:rsidP="00F51CCD">
            <w:r w:rsidRPr="00F51CCD">
              <w:rPr>
                <w:b/>
                <w:sz w:val="24"/>
              </w:rPr>
              <w:t>Chapter 3 – Functions and Relations</w:t>
            </w:r>
          </w:p>
        </w:tc>
      </w:tr>
      <w:tr w:rsidR="006037F3" w:rsidRPr="006931FE" w14:paraId="501142C7" w14:textId="77777777" w:rsidTr="00A00650">
        <w:tc>
          <w:tcPr>
            <w:tcW w:w="814" w:type="dxa"/>
            <w:vMerge w:val="restart"/>
          </w:tcPr>
          <w:p w14:paraId="2A099D69" w14:textId="631AD99D" w:rsidR="006037F3" w:rsidRPr="006931FE" w:rsidRDefault="006037F3" w:rsidP="00625C71">
            <w:pPr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637" w:type="dxa"/>
            <w:tcBorders>
              <w:top w:val="single" w:sz="4" w:space="0" w:color="auto"/>
            </w:tcBorders>
          </w:tcPr>
          <w:p w14:paraId="4DE89AA3" w14:textId="78A87F5C" w:rsidR="006037F3" w:rsidRPr="009735B1" w:rsidRDefault="006037F3" w:rsidP="00625C71">
            <w:r>
              <w:t>3</w:t>
            </w:r>
            <w:r w:rsidRPr="009735B1">
              <w:t>.1</w:t>
            </w:r>
          </w:p>
        </w:tc>
        <w:tc>
          <w:tcPr>
            <w:tcW w:w="3931" w:type="dxa"/>
            <w:tcBorders>
              <w:top w:val="single" w:sz="4" w:space="0" w:color="auto"/>
            </w:tcBorders>
          </w:tcPr>
          <w:p w14:paraId="67136BD7" w14:textId="77777777" w:rsidR="006037F3" w:rsidRDefault="006037F3" w:rsidP="00625C71">
            <w:r>
              <w:t>R</w:t>
            </w:r>
            <w:r w:rsidRPr="009735B1">
              <w:t>elations</w:t>
            </w:r>
            <w:r>
              <w:t xml:space="preserve"> and Functions</w:t>
            </w:r>
          </w:p>
          <w:p w14:paraId="464B4EF4" w14:textId="77777777" w:rsidR="006037F3" w:rsidRDefault="006037F3" w:rsidP="00625C71"/>
          <w:p w14:paraId="6F8142B8" w14:textId="5220C7D2" w:rsidR="006037F3" w:rsidRPr="009735B1" w:rsidRDefault="006037F3" w:rsidP="00625C71">
            <w:r w:rsidRPr="006931FE">
              <w:rPr>
                <w:i/>
              </w:rPr>
              <w:t>Explor</w:t>
            </w:r>
            <w:r>
              <w:rPr>
                <w:i/>
              </w:rPr>
              <w:t>e</w:t>
            </w:r>
            <w:r w:rsidRPr="006931FE">
              <w:rPr>
                <w:i/>
              </w:rPr>
              <w:t xml:space="preserve"> Further</w:t>
            </w:r>
            <w:r w:rsidRPr="006931FE">
              <w:t xml:space="preserve">: </w:t>
            </w:r>
            <w:r w:rsidRPr="000B4F35">
              <w:t>Investigating domain and range</w:t>
            </w:r>
          </w:p>
        </w:tc>
        <w:tc>
          <w:tcPr>
            <w:tcW w:w="9922" w:type="dxa"/>
          </w:tcPr>
          <w:p w14:paraId="38D43ADA" w14:textId="25336103" w:rsidR="006037F3" w:rsidRPr="00070C53" w:rsidRDefault="006037F3" w:rsidP="00A60972">
            <w:pPr>
              <w:rPr>
                <w:i/>
              </w:rPr>
            </w:pPr>
            <w:r w:rsidRPr="00070C53">
              <w:rPr>
                <w:b/>
                <w:bCs/>
                <w:iCs/>
              </w:rPr>
              <w:t>Learning intention</w:t>
            </w:r>
            <w:r>
              <w:rPr>
                <w:b/>
                <w:bCs/>
                <w:iCs/>
              </w:rPr>
              <w:t xml:space="preserve"> </w:t>
            </w:r>
            <w:proofErr w:type="gramStart"/>
            <w:r w:rsidRPr="00B978FC">
              <w:rPr>
                <w:iCs/>
              </w:rPr>
              <w:t>To</w:t>
            </w:r>
            <w:proofErr w:type="gramEnd"/>
            <w:r w:rsidRPr="00B978FC">
              <w:rPr>
                <w:iCs/>
              </w:rPr>
              <w:t xml:space="preserve"> be able to identify functions, use function and interval notation and determine domain and range.</w:t>
            </w:r>
          </w:p>
          <w:p w14:paraId="40E28E7E" w14:textId="77777777" w:rsidR="006037F3" w:rsidRDefault="006037F3" w:rsidP="00A60972">
            <w:pPr>
              <w:rPr>
                <w:b/>
                <w:bCs/>
                <w:iCs/>
              </w:rPr>
            </w:pPr>
            <w:r w:rsidRPr="00070C53">
              <w:rPr>
                <w:b/>
                <w:bCs/>
                <w:iCs/>
              </w:rPr>
              <w:t>Success criteria</w:t>
            </w:r>
          </w:p>
          <w:p w14:paraId="4E8154AF" w14:textId="524C245A" w:rsidR="006037F3" w:rsidRDefault="006037F3" w:rsidP="00A60972">
            <w:pPr>
              <w:rPr>
                <w:iCs/>
              </w:rPr>
            </w:pPr>
            <w:r>
              <w:rPr>
                <w:iCs/>
              </w:rPr>
              <w:t>SC 1: I can determine if a relation is a function.</w:t>
            </w:r>
          </w:p>
          <w:p w14:paraId="0E45AAC3" w14:textId="2B7B5937" w:rsidR="006037F3" w:rsidRDefault="006037F3" w:rsidP="00A60972">
            <w:pPr>
              <w:rPr>
                <w:iCs/>
              </w:rPr>
            </w:pPr>
            <w:r>
              <w:rPr>
                <w:iCs/>
              </w:rPr>
              <w:t>SC 2: I can use function and interval notation.</w:t>
            </w:r>
          </w:p>
          <w:p w14:paraId="72AFA734" w14:textId="71EEEB01" w:rsidR="006037F3" w:rsidRPr="00B557D1" w:rsidRDefault="006037F3" w:rsidP="00625C71">
            <w:pPr>
              <w:rPr>
                <w:iCs/>
              </w:rPr>
            </w:pPr>
            <w:r>
              <w:rPr>
                <w:iCs/>
              </w:rPr>
              <w:t>SC 3: I can determine the domain and range of a function.</w:t>
            </w:r>
          </w:p>
        </w:tc>
      </w:tr>
      <w:tr w:rsidR="006037F3" w:rsidRPr="006931FE" w14:paraId="6FFC4EC4" w14:textId="77777777" w:rsidTr="00A00650">
        <w:tc>
          <w:tcPr>
            <w:tcW w:w="814" w:type="dxa"/>
            <w:vMerge/>
          </w:tcPr>
          <w:p w14:paraId="658E46F9" w14:textId="77777777" w:rsidR="006037F3" w:rsidRPr="006931FE" w:rsidRDefault="006037F3" w:rsidP="00625C71">
            <w:pPr>
              <w:rPr>
                <w:b/>
              </w:rPr>
            </w:pPr>
          </w:p>
        </w:tc>
        <w:tc>
          <w:tcPr>
            <w:tcW w:w="637" w:type="dxa"/>
            <w:tcBorders>
              <w:top w:val="single" w:sz="4" w:space="0" w:color="auto"/>
            </w:tcBorders>
          </w:tcPr>
          <w:p w14:paraId="1E45B047" w14:textId="029FC6C7" w:rsidR="006037F3" w:rsidRDefault="006037F3" w:rsidP="00625C71">
            <w:r>
              <w:t>3.2</w:t>
            </w:r>
          </w:p>
        </w:tc>
        <w:tc>
          <w:tcPr>
            <w:tcW w:w="3931" w:type="dxa"/>
            <w:tcBorders>
              <w:top w:val="single" w:sz="4" w:space="0" w:color="auto"/>
            </w:tcBorders>
          </w:tcPr>
          <w:p w14:paraId="79185F10" w14:textId="77777777" w:rsidR="006037F3" w:rsidRDefault="006037F3" w:rsidP="00625C71">
            <w:r>
              <w:t>G</w:t>
            </w:r>
            <w:r w:rsidRPr="008F52ED">
              <w:t>radient of a straight line</w:t>
            </w:r>
          </w:p>
          <w:p w14:paraId="2B6857B4" w14:textId="77777777" w:rsidR="006037F3" w:rsidRDefault="006037F3" w:rsidP="00625C71"/>
          <w:p w14:paraId="5CF9573A" w14:textId="77777777" w:rsidR="006037F3" w:rsidRPr="00710718" w:rsidRDefault="006037F3" w:rsidP="00972B13">
            <w:pPr>
              <w:rPr>
                <w:i/>
              </w:rPr>
            </w:pPr>
            <w:r w:rsidRPr="00710718">
              <w:rPr>
                <w:i/>
              </w:rPr>
              <w:t xml:space="preserve">Making Connections: </w:t>
            </w:r>
            <w:r w:rsidRPr="00710718">
              <w:rPr>
                <w:iCs/>
              </w:rPr>
              <w:t>Gradient</w:t>
            </w:r>
          </w:p>
          <w:p w14:paraId="649426CE" w14:textId="77777777" w:rsidR="006037F3" w:rsidRPr="00710718" w:rsidRDefault="006037F3" w:rsidP="00972B13">
            <w:pPr>
              <w:rPr>
                <w:i/>
              </w:rPr>
            </w:pPr>
            <w:r w:rsidRPr="00710718">
              <w:rPr>
                <w:i/>
              </w:rPr>
              <w:t xml:space="preserve">Making Connections: </w:t>
            </w:r>
            <w:r w:rsidRPr="00710718">
              <w:rPr>
                <w:iCs/>
              </w:rPr>
              <w:t>Parallel and perpendicular lines</w:t>
            </w:r>
          </w:p>
          <w:p w14:paraId="728843E5" w14:textId="435656EC" w:rsidR="006037F3" w:rsidRPr="009735B1" w:rsidRDefault="006037F3" w:rsidP="00625C71"/>
        </w:tc>
        <w:tc>
          <w:tcPr>
            <w:tcW w:w="9922" w:type="dxa"/>
          </w:tcPr>
          <w:p w14:paraId="507A297E" w14:textId="6E8FEA0B" w:rsidR="006037F3" w:rsidRPr="00070C53" w:rsidRDefault="006037F3" w:rsidP="00CF039D">
            <w:pPr>
              <w:rPr>
                <w:i/>
              </w:rPr>
            </w:pPr>
            <w:r w:rsidRPr="00070C53">
              <w:rPr>
                <w:b/>
                <w:bCs/>
                <w:iCs/>
              </w:rPr>
              <w:t>Learning intention</w:t>
            </w:r>
            <w:r>
              <w:rPr>
                <w:b/>
                <w:bCs/>
                <w:iCs/>
              </w:rPr>
              <w:t xml:space="preserve"> </w:t>
            </w:r>
            <w:proofErr w:type="gramStart"/>
            <w:r w:rsidRPr="00CB2DE4">
              <w:rPr>
                <w:iCs/>
              </w:rPr>
              <w:t>To</w:t>
            </w:r>
            <w:proofErr w:type="gramEnd"/>
            <w:r w:rsidRPr="00CB2DE4">
              <w:rPr>
                <w:iCs/>
              </w:rPr>
              <w:t xml:space="preserve"> be able to find the gradient of a straight line.</w:t>
            </w:r>
          </w:p>
          <w:p w14:paraId="79969405" w14:textId="77777777" w:rsidR="006037F3" w:rsidRDefault="006037F3" w:rsidP="00CF039D">
            <w:pPr>
              <w:rPr>
                <w:b/>
                <w:bCs/>
                <w:iCs/>
              </w:rPr>
            </w:pPr>
            <w:r w:rsidRPr="00070C53">
              <w:rPr>
                <w:b/>
                <w:bCs/>
                <w:iCs/>
              </w:rPr>
              <w:t>Success criteria</w:t>
            </w:r>
          </w:p>
          <w:p w14:paraId="20B98E70" w14:textId="369A2F5C" w:rsidR="006037F3" w:rsidRPr="00353E8D" w:rsidRDefault="006037F3" w:rsidP="00CF039D">
            <w:pPr>
              <w:rPr>
                <w:iCs/>
              </w:rPr>
            </w:pPr>
            <w:r w:rsidRPr="00353E8D">
              <w:rPr>
                <w:iCs/>
              </w:rPr>
              <w:t>SC 1: I can calculate the gradient of a line given two points.</w:t>
            </w:r>
          </w:p>
          <w:p w14:paraId="2D9DEFAB" w14:textId="08990760" w:rsidR="006037F3" w:rsidRPr="00353E8D" w:rsidRDefault="006037F3" w:rsidP="00CF039D">
            <w:pPr>
              <w:rPr>
                <w:iCs/>
              </w:rPr>
            </w:pPr>
            <w:r w:rsidRPr="00353E8D">
              <w:rPr>
                <w:iCs/>
              </w:rPr>
              <w:t>SC 2: I can calculate the angle of inclination of a line.</w:t>
            </w:r>
          </w:p>
          <w:p w14:paraId="70A1998E" w14:textId="1987C2C2" w:rsidR="006037F3" w:rsidRPr="006931FE" w:rsidRDefault="006037F3" w:rsidP="001060F1">
            <w:pPr>
              <w:rPr>
                <w:i/>
              </w:rPr>
            </w:pPr>
            <w:r w:rsidRPr="00353E8D">
              <w:rPr>
                <w:iCs/>
              </w:rPr>
              <w:t xml:space="preserve">SC 3: I can determine whether lines are parallel or perpendicular. </w:t>
            </w:r>
          </w:p>
        </w:tc>
      </w:tr>
      <w:tr w:rsidR="006037F3" w:rsidRPr="006931FE" w14:paraId="2E1C9DC5" w14:textId="77777777" w:rsidTr="00A00650">
        <w:tc>
          <w:tcPr>
            <w:tcW w:w="814" w:type="dxa"/>
            <w:vMerge/>
          </w:tcPr>
          <w:p w14:paraId="62E73E65" w14:textId="77777777" w:rsidR="006037F3" w:rsidRPr="006931FE" w:rsidRDefault="006037F3" w:rsidP="00625C71">
            <w:pPr>
              <w:rPr>
                <w:b/>
              </w:rPr>
            </w:pPr>
          </w:p>
        </w:tc>
        <w:tc>
          <w:tcPr>
            <w:tcW w:w="637" w:type="dxa"/>
            <w:tcBorders>
              <w:top w:val="single" w:sz="4" w:space="0" w:color="auto"/>
            </w:tcBorders>
          </w:tcPr>
          <w:p w14:paraId="5C51A6DF" w14:textId="6CC3F7E6" w:rsidR="006037F3" w:rsidRDefault="006037F3" w:rsidP="00625C71">
            <w:r>
              <w:t>3.3</w:t>
            </w:r>
          </w:p>
        </w:tc>
        <w:tc>
          <w:tcPr>
            <w:tcW w:w="3931" w:type="dxa"/>
            <w:tcBorders>
              <w:top w:val="single" w:sz="4" w:space="0" w:color="auto"/>
            </w:tcBorders>
          </w:tcPr>
          <w:p w14:paraId="068A43D8" w14:textId="77777777" w:rsidR="006037F3" w:rsidRDefault="006037F3" w:rsidP="00625C71">
            <w:r>
              <w:t>Equation of a straight line</w:t>
            </w:r>
          </w:p>
          <w:p w14:paraId="5FD0C9ED" w14:textId="77777777" w:rsidR="006037F3" w:rsidRDefault="006037F3" w:rsidP="00625C71"/>
          <w:p w14:paraId="437B8E5B" w14:textId="67DF7C43" w:rsidR="006037F3" w:rsidRDefault="006037F3" w:rsidP="00625C71">
            <w:r w:rsidRPr="00C36A37">
              <w:rPr>
                <w:i/>
              </w:rPr>
              <w:t xml:space="preserve">Making Connections: </w:t>
            </w:r>
            <w:r w:rsidRPr="008540DE">
              <w:rPr>
                <w:iCs/>
              </w:rPr>
              <w:t>Equation of a straight line</w:t>
            </w:r>
          </w:p>
        </w:tc>
        <w:tc>
          <w:tcPr>
            <w:tcW w:w="9922" w:type="dxa"/>
          </w:tcPr>
          <w:p w14:paraId="30DEB901" w14:textId="13224143" w:rsidR="006037F3" w:rsidRPr="00070C53" w:rsidRDefault="006037F3" w:rsidP="009F3067">
            <w:pPr>
              <w:rPr>
                <w:i/>
              </w:rPr>
            </w:pPr>
            <w:r w:rsidRPr="00070C53">
              <w:rPr>
                <w:b/>
                <w:bCs/>
                <w:iCs/>
              </w:rPr>
              <w:t>Learning intention</w:t>
            </w:r>
            <w:r>
              <w:rPr>
                <w:b/>
                <w:bCs/>
                <w:iCs/>
              </w:rPr>
              <w:t xml:space="preserve"> </w:t>
            </w:r>
            <w:proofErr w:type="gramStart"/>
            <w:r>
              <w:rPr>
                <w:iCs/>
              </w:rPr>
              <w:t>To</w:t>
            </w:r>
            <w:proofErr w:type="gramEnd"/>
            <w:r>
              <w:rPr>
                <w:iCs/>
              </w:rPr>
              <w:t xml:space="preserve"> be able to find the equation of a straight line.</w:t>
            </w:r>
          </w:p>
          <w:p w14:paraId="6B6C1654" w14:textId="77777777" w:rsidR="006037F3" w:rsidRDefault="006037F3" w:rsidP="009F3067">
            <w:pPr>
              <w:rPr>
                <w:b/>
                <w:bCs/>
                <w:iCs/>
              </w:rPr>
            </w:pPr>
            <w:r w:rsidRPr="00070C53">
              <w:rPr>
                <w:b/>
                <w:bCs/>
                <w:iCs/>
              </w:rPr>
              <w:t>Success criteria</w:t>
            </w:r>
          </w:p>
          <w:p w14:paraId="2CA192D9" w14:textId="65BEAF66" w:rsidR="006037F3" w:rsidRPr="007F7EFF" w:rsidRDefault="006037F3" w:rsidP="009F3067">
            <w:pPr>
              <w:rPr>
                <w:iCs/>
              </w:rPr>
            </w:pPr>
            <w:r w:rsidRPr="007F7EFF">
              <w:rPr>
                <w:iCs/>
              </w:rPr>
              <w:t xml:space="preserve">SC 1: I can find the equation of a straight line passing through a point </w:t>
            </w:r>
            <w:r w:rsidRPr="007F7EFF">
              <w:rPr>
                <w:position w:val="-12"/>
              </w:rPr>
              <w:object w:dxaOrig="720" w:dyaOrig="360" w14:anchorId="3BDBD1A5">
                <v:shape id="_x0000_i1029" type="#_x0000_t75" style="width:36.75pt;height:18pt" o:ole="">
                  <v:imagedata r:id="rId19" o:title=""/>
                </v:shape>
                <o:OLEObject Type="Embed" ProgID="Equation.DSMT4" ShapeID="_x0000_i1029" DrawAspect="Content" ObjectID="_1813736388" r:id="rId20"/>
              </w:object>
            </w:r>
            <w:r w:rsidRPr="007F7EFF">
              <w:t xml:space="preserve"> with gradient m</w:t>
            </w:r>
            <w:r w:rsidRPr="007F7EFF">
              <w:rPr>
                <w:iCs/>
              </w:rPr>
              <w:t>.</w:t>
            </w:r>
          </w:p>
          <w:p w14:paraId="5E1B6FD1" w14:textId="27B0DAD9" w:rsidR="006037F3" w:rsidRPr="007F7EFF" w:rsidRDefault="006037F3" w:rsidP="009F3067">
            <w:r w:rsidRPr="007F7EFF">
              <w:rPr>
                <w:iCs/>
              </w:rPr>
              <w:t xml:space="preserve">SC 2: I can find the equation of a straight line passing through two points </w:t>
            </w:r>
            <w:r w:rsidRPr="007F7EFF">
              <w:rPr>
                <w:position w:val="-12"/>
              </w:rPr>
              <w:object w:dxaOrig="720" w:dyaOrig="360" w14:anchorId="3CF1B093">
                <v:shape id="_x0000_i1030" type="#_x0000_t75" style="width:36.75pt;height:18pt" o:ole="">
                  <v:imagedata r:id="rId19" o:title=""/>
                </v:shape>
                <o:OLEObject Type="Embed" ProgID="Equation.DSMT4" ShapeID="_x0000_i1030" DrawAspect="Content" ObjectID="_1813736389" r:id="rId21"/>
              </w:object>
            </w:r>
            <w:r w:rsidRPr="007F7EFF">
              <w:t xml:space="preserve"> and </w:t>
            </w:r>
            <w:r w:rsidRPr="007F7EFF">
              <w:rPr>
                <w:position w:val="-12"/>
              </w:rPr>
              <w:object w:dxaOrig="760" w:dyaOrig="360" w14:anchorId="7C72A14E">
                <v:shape id="_x0000_i1031" type="#_x0000_t75" style="width:38.25pt;height:18pt" o:ole="">
                  <v:imagedata r:id="rId22" o:title=""/>
                </v:shape>
                <o:OLEObject Type="Embed" ProgID="Equation.DSMT4" ShapeID="_x0000_i1031" DrawAspect="Content" ObjectID="_1813736390" r:id="rId23"/>
              </w:object>
            </w:r>
            <w:r w:rsidRPr="007F7EFF">
              <w:t>.</w:t>
            </w:r>
          </w:p>
          <w:p w14:paraId="130D5A14" w14:textId="2CF9DF88" w:rsidR="006037F3" w:rsidRDefault="006037F3" w:rsidP="009F3067">
            <w:r>
              <w:t>SC 3: I can determine the x-intercept and y-intercept of a straight line.</w:t>
            </w:r>
          </w:p>
          <w:p w14:paraId="76110EA0" w14:textId="3D6B3C5D" w:rsidR="006037F3" w:rsidRPr="006931FE" w:rsidRDefault="006037F3" w:rsidP="007F7EFF">
            <w:pPr>
              <w:rPr>
                <w:i/>
              </w:rPr>
            </w:pPr>
            <w:r>
              <w:rPr>
                <w:iCs/>
              </w:rPr>
              <w:t>SC 4: I can determine the equation of a line that is parallel or perpendicular to a given line.</w:t>
            </w:r>
          </w:p>
        </w:tc>
      </w:tr>
      <w:tr w:rsidR="006037F3" w:rsidRPr="006931FE" w14:paraId="520E58CD" w14:textId="77777777" w:rsidTr="00A00650">
        <w:tc>
          <w:tcPr>
            <w:tcW w:w="814" w:type="dxa"/>
            <w:vMerge/>
          </w:tcPr>
          <w:p w14:paraId="03589057" w14:textId="77777777" w:rsidR="006037F3" w:rsidRPr="006931FE" w:rsidRDefault="006037F3" w:rsidP="00625C71">
            <w:pPr>
              <w:rPr>
                <w:b/>
              </w:rPr>
            </w:pPr>
          </w:p>
        </w:tc>
        <w:tc>
          <w:tcPr>
            <w:tcW w:w="637" w:type="dxa"/>
            <w:tcBorders>
              <w:top w:val="single" w:sz="4" w:space="0" w:color="auto"/>
            </w:tcBorders>
          </w:tcPr>
          <w:p w14:paraId="77A61D90" w14:textId="3D5FB03D" w:rsidR="006037F3" w:rsidRDefault="006037F3" w:rsidP="00625C71">
            <w:r>
              <w:t>3.4</w:t>
            </w:r>
          </w:p>
        </w:tc>
        <w:tc>
          <w:tcPr>
            <w:tcW w:w="3931" w:type="dxa"/>
            <w:tcBorders>
              <w:top w:val="single" w:sz="4" w:space="0" w:color="auto"/>
            </w:tcBorders>
          </w:tcPr>
          <w:p w14:paraId="3AC913DA" w14:textId="2010E152" w:rsidR="006037F3" w:rsidRDefault="006037F3" w:rsidP="00625C71">
            <w:r>
              <w:t>Perpendicular distance of a point from a line</w:t>
            </w:r>
          </w:p>
        </w:tc>
        <w:tc>
          <w:tcPr>
            <w:tcW w:w="9922" w:type="dxa"/>
          </w:tcPr>
          <w:p w14:paraId="474B2387" w14:textId="33150ED7" w:rsidR="006037F3" w:rsidRPr="00070C53" w:rsidRDefault="006037F3" w:rsidP="00F25B7B">
            <w:pPr>
              <w:rPr>
                <w:i/>
              </w:rPr>
            </w:pPr>
            <w:r w:rsidRPr="00070C53">
              <w:rPr>
                <w:b/>
                <w:bCs/>
                <w:iCs/>
              </w:rPr>
              <w:t>Learning intention</w:t>
            </w:r>
            <w:r>
              <w:rPr>
                <w:b/>
                <w:bCs/>
                <w:iCs/>
              </w:rPr>
              <w:t xml:space="preserve"> </w:t>
            </w:r>
            <w:proofErr w:type="gramStart"/>
            <w:r>
              <w:rPr>
                <w:iCs/>
              </w:rPr>
              <w:t>To</w:t>
            </w:r>
            <w:proofErr w:type="gramEnd"/>
            <w:r>
              <w:rPr>
                <w:iCs/>
              </w:rPr>
              <w:t xml:space="preserve"> be able to find the p</w:t>
            </w:r>
            <w:r w:rsidRPr="001E1FD0">
              <w:rPr>
                <w:iCs/>
              </w:rPr>
              <w:t>erpendicular distance of a point from a line</w:t>
            </w:r>
            <w:r>
              <w:rPr>
                <w:iCs/>
              </w:rPr>
              <w:t>.</w:t>
            </w:r>
          </w:p>
          <w:p w14:paraId="289EDC38" w14:textId="77777777" w:rsidR="006037F3" w:rsidRDefault="006037F3" w:rsidP="00F25B7B">
            <w:pPr>
              <w:rPr>
                <w:b/>
                <w:bCs/>
                <w:iCs/>
              </w:rPr>
            </w:pPr>
            <w:r w:rsidRPr="00070C53">
              <w:rPr>
                <w:b/>
                <w:bCs/>
                <w:iCs/>
              </w:rPr>
              <w:t>Success criteria</w:t>
            </w:r>
          </w:p>
          <w:p w14:paraId="0DB16B29" w14:textId="77777777" w:rsidR="006037F3" w:rsidRDefault="006037F3" w:rsidP="00F25B7B">
            <w:r>
              <w:rPr>
                <w:iCs/>
              </w:rPr>
              <w:t>SC 1: I can find the p</w:t>
            </w:r>
            <w:r>
              <w:t>erpendicular distance of a point from a line.</w:t>
            </w:r>
          </w:p>
          <w:p w14:paraId="4F0B5375" w14:textId="2F610FB1" w:rsidR="006037F3" w:rsidRPr="00FE0BC0" w:rsidRDefault="006037F3" w:rsidP="00F25B7B">
            <w:r>
              <w:t>SC 2: I can find the perpendicular distance between a pair of parallel lines.</w:t>
            </w:r>
          </w:p>
        </w:tc>
      </w:tr>
      <w:tr w:rsidR="006037F3" w:rsidRPr="006931FE" w14:paraId="28C39542" w14:textId="77777777" w:rsidTr="00A00650">
        <w:tc>
          <w:tcPr>
            <w:tcW w:w="814" w:type="dxa"/>
            <w:vMerge w:val="restart"/>
          </w:tcPr>
          <w:p w14:paraId="173D32A9" w14:textId="77D7D878" w:rsidR="006037F3" w:rsidRPr="006931FE" w:rsidRDefault="006037F3" w:rsidP="00625C71">
            <w:pPr>
              <w:rPr>
                <w:b/>
              </w:rPr>
            </w:pPr>
            <w:r>
              <w:rPr>
                <w:b/>
              </w:rPr>
              <w:t>5</w:t>
            </w:r>
          </w:p>
        </w:tc>
        <w:tc>
          <w:tcPr>
            <w:tcW w:w="637" w:type="dxa"/>
            <w:tcBorders>
              <w:top w:val="single" w:sz="4" w:space="0" w:color="auto"/>
            </w:tcBorders>
          </w:tcPr>
          <w:p w14:paraId="21CD4208" w14:textId="614674A3" w:rsidR="006037F3" w:rsidRDefault="006037F3" w:rsidP="00625C71">
            <w:r>
              <w:t>3.5</w:t>
            </w:r>
          </w:p>
        </w:tc>
        <w:tc>
          <w:tcPr>
            <w:tcW w:w="3931" w:type="dxa"/>
            <w:tcBorders>
              <w:top w:val="single" w:sz="4" w:space="0" w:color="auto"/>
            </w:tcBorders>
          </w:tcPr>
          <w:p w14:paraId="24008DE6" w14:textId="77777777" w:rsidR="006037F3" w:rsidRDefault="006037F3" w:rsidP="00625C71">
            <w:r>
              <w:t>Intersection of two lines</w:t>
            </w:r>
          </w:p>
          <w:p w14:paraId="5C2B6C4A" w14:textId="77777777" w:rsidR="006037F3" w:rsidRDefault="006037F3" w:rsidP="00625C71"/>
          <w:p w14:paraId="08E64AC6" w14:textId="77777777" w:rsidR="006037F3" w:rsidRPr="00657009" w:rsidRDefault="006037F3" w:rsidP="00972B13">
            <w:pPr>
              <w:rPr>
                <w:i/>
              </w:rPr>
            </w:pPr>
            <w:r w:rsidRPr="00657009">
              <w:rPr>
                <w:i/>
              </w:rPr>
              <w:t xml:space="preserve">Explore Further: </w:t>
            </w:r>
            <w:r w:rsidRPr="00657009">
              <w:rPr>
                <w:iCs/>
              </w:rPr>
              <w:t>Two straight lines—only three possibilities</w:t>
            </w:r>
          </w:p>
          <w:p w14:paraId="5A6AEF11" w14:textId="60E4091A" w:rsidR="006037F3" w:rsidRDefault="006037F3" w:rsidP="00625C71"/>
        </w:tc>
        <w:tc>
          <w:tcPr>
            <w:tcW w:w="9922" w:type="dxa"/>
          </w:tcPr>
          <w:p w14:paraId="3F46B4DE" w14:textId="2868E1C6" w:rsidR="006037F3" w:rsidRPr="00070C53" w:rsidRDefault="006037F3" w:rsidP="001E1FD0">
            <w:pPr>
              <w:rPr>
                <w:i/>
              </w:rPr>
            </w:pPr>
            <w:r w:rsidRPr="00070C53">
              <w:rPr>
                <w:b/>
                <w:bCs/>
                <w:iCs/>
              </w:rPr>
              <w:t>Learning intention</w:t>
            </w:r>
            <w:r>
              <w:rPr>
                <w:b/>
                <w:bCs/>
                <w:iCs/>
              </w:rPr>
              <w:t xml:space="preserve"> </w:t>
            </w:r>
            <w:proofErr w:type="gramStart"/>
            <w:r>
              <w:rPr>
                <w:iCs/>
              </w:rPr>
              <w:t>To</w:t>
            </w:r>
            <w:proofErr w:type="gramEnd"/>
            <w:r>
              <w:rPr>
                <w:iCs/>
              </w:rPr>
              <w:t xml:space="preserve"> be able to find the point of intersection of two lines.</w:t>
            </w:r>
          </w:p>
          <w:p w14:paraId="1695717B" w14:textId="77777777" w:rsidR="006037F3" w:rsidRDefault="006037F3" w:rsidP="001E1FD0">
            <w:pPr>
              <w:rPr>
                <w:b/>
                <w:bCs/>
                <w:iCs/>
              </w:rPr>
            </w:pPr>
            <w:r w:rsidRPr="00070C53">
              <w:rPr>
                <w:b/>
                <w:bCs/>
                <w:iCs/>
              </w:rPr>
              <w:t>Success criteria</w:t>
            </w:r>
          </w:p>
          <w:p w14:paraId="536247ED" w14:textId="4FFFB28C" w:rsidR="006037F3" w:rsidRPr="006931FE" w:rsidRDefault="006037F3" w:rsidP="001E1FD0">
            <w:pPr>
              <w:rPr>
                <w:i/>
              </w:rPr>
            </w:pPr>
            <w:r>
              <w:rPr>
                <w:iCs/>
              </w:rPr>
              <w:t>SC 1: I can find the point of intersection of two lines.</w:t>
            </w:r>
          </w:p>
        </w:tc>
      </w:tr>
      <w:tr w:rsidR="006037F3" w:rsidRPr="006931FE" w14:paraId="501B20F1" w14:textId="77777777" w:rsidTr="00A00650">
        <w:tc>
          <w:tcPr>
            <w:tcW w:w="814" w:type="dxa"/>
            <w:vMerge/>
          </w:tcPr>
          <w:p w14:paraId="2C9C97DB" w14:textId="77777777" w:rsidR="006037F3" w:rsidRPr="006931FE" w:rsidRDefault="006037F3" w:rsidP="00625C71">
            <w:pPr>
              <w:rPr>
                <w:b/>
              </w:rPr>
            </w:pPr>
          </w:p>
        </w:tc>
        <w:tc>
          <w:tcPr>
            <w:tcW w:w="637" w:type="dxa"/>
            <w:tcBorders>
              <w:top w:val="single" w:sz="4" w:space="0" w:color="auto"/>
            </w:tcBorders>
          </w:tcPr>
          <w:p w14:paraId="0E7A6DD3" w14:textId="79FA1950" w:rsidR="006037F3" w:rsidRDefault="006037F3" w:rsidP="00625C71">
            <w:r>
              <w:t>3.6</w:t>
            </w:r>
          </w:p>
        </w:tc>
        <w:tc>
          <w:tcPr>
            <w:tcW w:w="3931" w:type="dxa"/>
            <w:tcBorders>
              <w:top w:val="single" w:sz="4" w:space="0" w:color="auto"/>
            </w:tcBorders>
          </w:tcPr>
          <w:p w14:paraId="6A3AE5A0" w14:textId="77777777" w:rsidR="006037F3" w:rsidRDefault="006037F3" w:rsidP="00625C71">
            <w:r>
              <w:t>Simultaneous equations</w:t>
            </w:r>
          </w:p>
          <w:p w14:paraId="30F91DF3" w14:textId="77777777" w:rsidR="006037F3" w:rsidRDefault="006037F3" w:rsidP="00625C71"/>
          <w:p w14:paraId="5FFEC938" w14:textId="77777777" w:rsidR="006037F3" w:rsidRPr="00657009" w:rsidRDefault="006037F3" w:rsidP="00972B13">
            <w:pPr>
              <w:rPr>
                <w:i/>
              </w:rPr>
            </w:pPr>
            <w:r w:rsidRPr="00657009">
              <w:rPr>
                <w:i/>
              </w:rPr>
              <w:t xml:space="preserve">Explore Further: </w:t>
            </w:r>
            <w:r w:rsidRPr="00657009">
              <w:rPr>
                <w:iCs/>
              </w:rPr>
              <w:t>Solving simultaneous equations</w:t>
            </w:r>
          </w:p>
          <w:p w14:paraId="09D3F326" w14:textId="01330D5B" w:rsidR="006037F3" w:rsidRDefault="006037F3" w:rsidP="00625C71"/>
        </w:tc>
        <w:tc>
          <w:tcPr>
            <w:tcW w:w="9922" w:type="dxa"/>
          </w:tcPr>
          <w:p w14:paraId="1A316940" w14:textId="43002AF2" w:rsidR="006037F3" w:rsidRPr="00070C53" w:rsidRDefault="006037F3" w:rsidP="0085131A">
            <w:pPr>
              <w:rPr>
                <w:i/>
              </w:rPr>
            </w:pPr>
            <w:r w:rsidRPr="00070C53">
              <w:rPr>
                <w:b/>
                <w:bCs/>
                <w:iCs/>
              </w:rPr>
              <w:t>Learning intention</w:t>
            </w:r>
            <w:r>
              <w:rPr>
                <w:b/>
                <w:bCs/>
                <w:iCs/>
              </w:rPr>
              <w:t xml:space="preserve"> </w:t>
            </w:r>
            <w:proofErr w:type="gramStart"/>
            <w:r>
              <w:rPr>
                <w:iCs/>
              </w:rPr>
              <w:t>To</w:t>
            </w:r>
            <w:proofErr w:type="gramEnd"/>
            <w:r>
              <w:rPr>
                <w:iCs/>
              </w:rPr>
              <w:t xml:space="preserve"> be able to solve simultaneous equations.</w:t>
            </w:r>
          </w:p>
          <w:p w14:paraId="749F78F0" w14:textId="77777777" w:rsidR="006037F3" w:rsidRDefault="006037F3" w:rsidP="0085131A">
            <w:pPr>
              <w:rPr>
                <w:b/>
                <w:bCs/>
                <w:iCs/>
              </w:rPr>
            </w:pPr>
            <w:r w:rsidRPr="00070C53">
              <w:rPr>
                <w:b/>
                <w:bCs/>
                <w:iCs/>
              </w:rPr>
              <w:t>Success criteria</w:t>
            </w:r>
          </w:p>
          <w:p w14:paraId="349E66EF" w14:textId="77777777" w:rsidR="006037F3" w:rsidRDefault="006037F3" w:rsidP="0085131A">
            <w:pPr>
              <w:rPr>
                <w:iCs/>
              </w:rPr>
            </w:pPr>
            <w:r>
              <w:rPr>
                <w:iCs/>
              </w:rPr>
              <w:t>SC 1: I can select the most appropriate method to solve simultaneous equations.</w:t>
            </w:r>
          </w:p>
          <w:p w14:paraId="01E217BD" w14:textId="77777777" w:rsidR="006037F3" w:rsidRDefault="006037F3" w:rsidP="0085131A">
            <w:pPr>
              <w:rPr>
                <w:iCs/>
              </w:rPr>
            </w:pPr>
            <w:r>
              <w:rPr>
                <w:iCs/>
              </w:rPr>
              <w:t>SC 2: I can solve simultaneous equations using the elimination method.</w:t>
            </w:r>
          </w:p>
          <w:p w14:paraId="2323B4D3" w14:textId="11FEB017" w:rsidR="006037F3" w:rsidRPr="00AE7ECB" w:rsidRDefault="006037F3" w:rsidP="0085131A">
            <w:pPr>
              <w:rPr>
                <w:iCs/>
              </w:rPr>
            </w:pPr>
            <w:r>
              <w:rPr>
                <w:iCs/>
              </w:rPr>
              <w:t>SC 3: I can solve simultaneous equations using the substitution method.</w:t>
            </w:r>
          </w:p>
        </w:tc>
      </w:tr>
      <w:tr w:rsidR="006037F3" w:rsidRPr="006931FE" w14:paraId="2CFD7A20" w14:textId="77777777" w:rsidTr="00A00650">
        <w:tc>
          <w:tcPr>
            <w:tcW w:w="814" w:type="dxa"/>
            <w:vMerge/>
          </w:tcPr>
          <w:p w14:paraId="11154CC1" w14:textId="77777777" w:rsidR="006037F3" w:rsidRPr="006931FE" w:rsidRDefault="006037F3" w:rsidP="00625C71">
            <w:pPr>
              <w:rPr>
                <w:b/>
              </w:rPr>
            </w:pPr>
          </w:p>
        </w:tc>
        <w:tc>
          <w:tcPr>
            <w:tcW w:w="637" w:type="dxa"/>
            <w:tcBorders>
              <w:top w:val="single" w:sz="4" w:space="0" w:color="auto"/>
            </w:tcBorders>
          </w:tcPr>
          <w:p w14:paraId="792E44CD" w14:textId="4FEED4BE" w:rsidR="006037F3" w:rsidRDefault="006037F3" w:rsidP="00625C71">
            <w:r>
              <w:t>3.7</w:t>
            </w:r>
          </w:p>
        </w:tc>
        <w:tc>
          <w:tcPr>
            <w:tcW w:w="3931" w:type="dxa"/>
            <w:tcBorders>
              <w:top w:val="single" w:sz="4" w:space="0" w:color="auto"/>
            </w:tcBorders>
          </w:tcPr>
          <w:p w14:paraId="7F12719E" w14:textId="34A51798" w:rsidR="006037F3" w:rsidRDefault="006037F3" w:rsidP="00625C71">
            <w:r>
              <w:t>Problems involving simultaneous equations</w:t>
            </w:r>
          </w:p>
        </w:tc>
        <w:tc>
          <w:tcPr>
            <w:tcW w:w="9922" w:type="dxa"/>
          </w:tcPr>
          <w:p w14:paraId="2AF2A023" w14:textId="56A44560" w:rsidR="006037F3" w:rsidRPr="00070C53" w:rsidRDefault="006037F3" w:rsidP="002A4368">
            <w:pPr>
              <w:rPr>
                <w:i/>
              </w:rPr>
            </w:pPr>
            <w:r w:rsidRPr="00070C53">
              <w:rPr>
                <w:b/>
                <w:bCs/>
                <w:iCs/>
              </w:rPr>
              <w:t>Learning intention</w:t>
            </w:r>
            <w:r>
              <w:rPr>
                <w:b/>
                <w:bCs/>
                <w:iCs/>
              </w:rPr>
              <w:t xml:space="preserve"> </w:t>
            </w:r>
            <w:proofErr w:type="gramStart"/>
            <w:r w:rsidRPr="00123979">
              <w:rPr>
                <w:iCs/>
              </w:rPr>
              <w:t>To</w:t>
            </w:r>
            <w:proofErr w:type="gramEnd"/>
            <w:r w:rsidRPr="00123979">
              <w:rPr>
                <w:iCs/>
              </w:rPr>
              <w:t xml:space="preserve"> be able to use simultaneous equations to solve a range of problems.</w:t>
            </w:r>
          </w:p>
          <w:p w14:paraId="38F62FB7" w14:textId="77777777" w:rsidR="006037F3" w:rsidRDefault="006037F3" w:rsidP="002A4368">
            <w:pPr>
              <w:rPr>
                <w:b/>
                <w:bCs/>
                <w:iCs/>
              </w:rPr>
            </w:pPr>
            <w:r w:rsidRPr="00070C53">
              <w:rPr>
                <w:b/>
                <w:bCs/>
                <w:iCs/>
              </w:rPr>
              <w:t>Success criteria</w:t>
            </w:r>
          </w:p>
          <w:p w14:paraId="0CBB11AC" w14:textId="77777777" w:rsidR="006037F3" w:rsidRPr="001B72E5" w:rsidRDefault="006037F3" w:rsidP="002A4368">
            <w:pPr>
              <w:rPr>
                <w:iCs/>
              </w:rPr>
            </w:pPr>
            <w:r w:rsidRPr="001B72E5">
              <w:rPr>
                <w:iCs/>
              </w:rPr>
              <w:t>SC 1: I can solve simultaneous equations to find solutions to a range of problems.</w:t>
            </w:r>
          </w:p>
          <w:p w14:paraId="019DB210" w14:textId="147F59A4" w:rsidR="006037F3" w:rsidRPr="00123979" w:rsidRDefault="006037F3" w:rsidP="002A4368">
            <w:pPr>
              <w:rPr>
                <w:iCs/>
                <w:color w:val="EE0000"/>
              </w:rPr>
            </w:pPr>
            <w:r w:rsidRPr="001B72E5">
              <w:rPr>
                <w:iCs/>
              </w:rPr>
              <w:t xml:space="preserve">SC 2: I can apply simultaneous equations to find the break-even point. </w:t>
            </w:r>
          </w:p>
        </w:tc>
      </w:tr>
      <w:tr w:rsidR="006037F3" w:rsidRPr="006931FE" w14:paraId="09243D14" w14:textId="77777777" w:rsidTr="00A00650">
        <w:tc>
          <w:tcPr>
            <w:tcW w:w="814" w:type="dxa"/>
            <w:vMerge/>
          </w:tcPr>
          <w:p w14:paraId="0A1F7FEB" w14:textId="77777777" w:rsidR="006037F3" w:rsidRPr="006931FE" w:rsidRDefault="006037F3" w:rsidP="00625C71">
            <w:pPr>
              <w:rPr>
                <w:b/>
              </w:rPr>
            </w:pPr>
          </w:p>
        </w:tc>
        <w:tc>
          <w:tcPr>
            <w:tcW w:w="637" w:type="dxa"/>
            <w:tcBorders>
              <w:top w:val="single" w:sz="4" w:space="0" w:color="auto"/>
            </w:tcBorders>
          </w:tcPr>
          <w:p w14:paraId="757B0839" w14:textId="7FCC81E2" w:rsidR="006037F3" w:rsidRDefault="006037F3" w:rsidP="00625C71">
            <w:r>
              <w:t>3.8</w:t>
            </w:r>
          </w:p>
        </w:tc>
        <w:tc>
          <w:tcPr>
            <w:tcW w:w="3931" w:type="dxa"/>
            <w:tcBorders>
              <w:top w:val="single" w:sz="4" w:space="0" w:color="auto"/>
            </w:tcBorders>
          </w:tcPr>
          <w:p w14:paraId="0BF77935" w14:textId="0D6005C1" w:rsidR="006037F3" w:rsidRDefault="006037F3" w:rsidP="00625C71">
            <w:r>
              <w:t>Linear inequalities</w:t>
            </w:r>
          </w:p>
        </w:tc>
        <w:tc>
          <w:tcPr>
            <w:tcW w:w="9922" w:type="dxa"/>
          </w:tcPr>
          <w:p w14:paraId="091E3B19" w14:textId="6B5868A2" w:rsidR="006037F3" w:rsidRPr="00070C53" w:rsidRDefault="006037F3" w:rsidP="002D6201">
            <w:pPr>
              <w:rPr>
                <w:i/>
              </w:rPr>
            </w:pPr>
            <w:r w:rsidRPr="00070C53">
              <w:rPr>
                <w:b/>
                <w:bCs/>
                <w:iCs/>
              </w:rPr>
              <w:t>Learning intention</w:t>
            </w:r>
            <w:r>
              <w:rPr>
                <w:b/>
                <w:bCs/>
                <w:iCs/>
              </w:rPr>
              <w:t xml:space="preserve"> </w:t>
            </w:r>
            <w:proofErr w:type="gramStart"/>
            <w:r>
              <w:rPr>
                <w:iCs/>
              </w:rPr>
              <w:t>To</w:t>
            </w:r>
            <w:proofErr w:type="gramEnd"/>
            <w:r>
              <w:rPr>
                <w:iCs/>
              </w:rPr>
              <w:t xml:space="preserve"> be able to solve linear inequalities.</w:t>
            </w:r>
          </w:p>
          <w:p w14:paraId="67CDD1BF" w14:textId="77777777" w:rsidR="006037F3" w:rsidRDefault="006037F3" w:rsidP="002D6201">
            <w:pPr>
              <w:rPr>
                <w:b/>
                <w:bCs/>
                <w:iCs/>
              </w:rPr>
            </w:pPr>
            <w:r w:rsidRPr="00070C53">
              <w:rPr>
                <w:b/>
                <w:bCs/>
                <w:iCs/>
              </w:rPr>
              <w:t>Success criteria</w:t>
            </w:r>
          </w:p>
          <w:p w14:paraId="2FF19B87" w14:textId="750A05BC" w:rsidR="006037F3" w:rsidRPr="006931FE" w:rsidRDefault="006037F3" w:rsidP="002D6201">
            <w:pPr>
              <w:rPr>
                <w:i/>
              </w:rPr>
            </w:pPr>
            <w:r>
              <w:rPr>
                <w:iCs/>
              </w:rPr>
              <w:t>SC 1: I can solve linear inequalities and represent the solution as a shaded region on a number plane.</w:t>
            </w:r>
          </w:p>
        </w:tc>
      </w:tr>
      <w:tr w:rsidR="006037F3" w:rsidRPr="006931FE" w14:paraId="57BDE54A" w14:textId="77777777" w:rsidTr="00A00650">
        <w:tc>
          <w:tcPr>
            <w:tcW w:w="814" w:type="dxa"/>
            <w:vMerge/>
          </w:tcPr>
          <w:p w14:paraId="43B77697" w14:textId="77777777" w:rsidR="006037F3" w:rsidRPr="006931FE" w:rsidRDefault="006037F3" w:rsidP="00625C71">
            <w:pPr>
              <w:rPr>
                <w:b/>
              </w:rPr>
            </w:pPr>
          </w:p>
        </w:tc>
        <w:tc>
          <w:tcPr>
            <w:tcW w:w="637" w:type="dxa"/>
            <w:tcBorders>
              <w:top w:val="single" w:sz="4" w:space="0" w:color="auto"/>
            </w:tcBorders>
          </w:tcPr>
          <w:p w14:paraId="704D6834" w14:textId="0D5687FA" w:rsidR="006037F3" w:rsidRDefault="006037F3" w:rsidP="00625C71">
            <w:r>
              <w:t>3.9</w:t>
            </w:r>
          </w:p>
        </w:tc>
        <w:tc>
          <w:tcPr>
            <w:tcW w:w="3931" w:type="dxa"/>
            <w:tcBorders>
              <w:top w:val="single" w:sz="4" w:space="0" w:color="auto"/>
            </w:tcBorders>
          </w:tcPr>
          <w:p w14:paraId="5B938167" w14:textId="77777777" w:rsidR="006037F3" w:rsidRDefault="006037F3" w:rsidP="00625C71">
            <w:r>
              <w:t xml:space="preserve">Simultaneous linear inequalities </w:t>
            </w:r>
          </w:p>
          <w:p w14:paraId="37AA30D3" w14:textId="77777777" w:rsidR="006037F3" w:rsidRDefault="006037F3" w:rsidP="00625C71"/>
          <w:p w14:paraId="171FDFBA" w14:textId="77777777" w:rsidR="006037F3" w:rsidRPr="006B312A" w:rsidRDefault="006037F3" w:rsidP="00972B13">
            <w:pPr>
              <w:rPr>
                <w:iCs/>
              </w:rPr>
            </w:pPr>
            <w:r w:rsidRPr="006B312A">
              <w:rPr>
                <w:iCs/>
              </w:rPr>
              <w:t>Chapter Review</w:t>
            </w:r>
          </w:p>
          <w:p w14:paraId="64A37B90" w14:textId="3CD6AA94" w:rsidR="006037F3" w:rsidRDefault="006037F3" w:rsidP="00972B13">
            <w:r w:rsidRPr="006B312A">
              <w:rPr>
                <w:iCs/>
              </w:rPr>
              <w:t>Question bank</w:t>
            </w:r>
          </w:p>
        </w:tc>
        <w:tc>
          <w:tcPr>
            <w:tcW w:w="9922" w:type="dxa"/>
          </w:tcPr>
          <w:p w14:paraId="35BA9A81" w14:textId="5538BE85" w:rsidR="006037F3" w:rsidRPr="00070C53" w:rsidRDefault="006037F3" w:rsidP="00785B81">
            <w:pPr>
              <w:rPr>
                <w:i/>
              </w:rPr>
            </w:pPr>
            <w:r w:rsidRPr="00070C53">
              <w:rPr>
                <w:b/>
                <w:bCs/>
                <w:iCs/>
              </w:rPr>
              <w:lastRenderedPageBreak/>
              <w:t>Learning intention</w:t>
            </w:r>
            <w:r>
              <w:rPr>
                <w:b/>
                <w:bCs/>
                <w:iCs/>
              </w:rPr>
              <w:t xml:space="preserve"> </w:t>
            </w:r>
            <w:proofErr w:type="gramStart"/>
            <w:r>
              <w:rPr>
                <w:iCs/>
              </w:rPr>
              <w:t>To</w:t>
            </w:r>
            <w:proofErr w:type="gramEnd"/>
            <w:r>
              <w:rPr>
                <w:iCs/>
              </w:rPr>
              <w:t xml:space="preserve"> be able to solve simultaneous linear inequalities.</w:t>
            </w:r>
          </w:p>
          <w:p w14:paraId="52C60787" w14:textId="77777777" w:rsidR="006037F3" w:rsidRDefault="006037F3" w:rsidP="00785B81">
            <w:pPr>
              <w:rPr>
                <w:b/>
                <w:bCs/>
                <w:iCs/>
              </w:rPr>
            </w:pPr>
            <w:r w:rsidRPr="00070C53">
              <w:rPr>
                <w:b/>
                <w:bCs/>
                <w:iCs/>
              </w:rPr>
              <w:lastRenderedPageBreak/>
              <w:t>Success criteria</w:t>
            </w:r>
          </w:p>
          <w:p w14:paraId="04A03B67" w14:textId="77777777" w:rsidR="006037F3" w:rsidRDefault="006037F3" w:rsidP="00785B81">
            <w:pPr>
              <w:rPr>
                <w:iCs/>
              </w:rPr>
            </w:pPr>
            <w:r>
              <w:rPr>
                <w:iCs/>
              </w:rPr>
              <w:t>SC 1: I can define a shaded region using inequalities.</w:t>
            </w:r>
          </w:p>
          <w:p w14:paraId="6EC83A12" w14:textId="753E535E" w:rsidR="006037F3" w:rsidRPr="00B440A6" w:rsidRDefault="006037F3" w:rsidP="00785B81">
            <w:pPr>
              <w:rPr>
                <w:iCs/>
              </w:rPr>
            </w:pPr>
            <w:r>
              <w:rPr>
                <w:iCs/>
              </w:rPr>
              <w:t>SC 2: I can solve simultaneous linear inequalities and represent the solution as a shaded region on a number plane.</w:t>
            </w:r>
          </w:p>
        </w:tc>
      </w:tr>
      <w:tr w:rsidR="006037F3" w:rsidRPr="006931FE" w14:paraId="0C0BF030" w14:textId="77777777" w:rsidTr="006037F3">
        <w:tc>
          <w:tcPr>
            <w:tcW w:w="15304" w:type="dxa"/>
            <w:gridSpan w:val="4"/>
            <w:shd w:val="clear" w:color="auto" w:fill="DBE5F1" w:themeFill="accent1" w:themeFillTint="33"/>
          </w:tcPr>
          <w:p w14:paraId="7893B27D" w14:textId="77777777" w:rsidR="006037F3" w:rsidRPr="006B312A" w:rsidRDefault="006037F3" w:rsidP="00F51CCD">
            <w:pPr>
              <w:rPr>
                <w:iCs/>
              </w:rPr>
            </w:pPr>
            <w:r w:rsidRPr="0081239B">
              <w:rPr>
                <w:b/>
                <w:sz w:val="24"/>
              </w:rPr>
              <w:lastRenderedPageBreak/>
              <w:t xml:space="preserve">Chapter </w:t>
            </w:r>
            <w:r>
              <w:rPr>
                <w:b/>
                <w:sz w:val="24"/>
              </w:rPr>
              <w:t>4</w:t>
            </w:r>
            <w:r w:rsidRPr="0081239B">
              <w:rPr>
                <w:b/>
                <w:sz w:val="24"/>
              </w:rPr>
              <w:t xml:space="preserve"> – </w:t>
            </w:r>
            <w:r>
              <w:rPr>
                <w:b/>
                <w:sz w:val="24"/>
              </w:rPr>
              <w:t>Further</w:t>
            </w:r>
            <w:r w:rsidRPr="0081239B">
              <w:rPr>
                <w:b/>
                <w:sz w:val="24"/>
              </w:rPr>
              <w:t xml:space="preserve"> functions</w:t>
            </w:r>
          </w:p>
        </w:tc>
      </w:tr>
      <w:tr w:rsidR="00344903" w:rsidRPr="006931FE" w14:paraId="70964590" w14:textId="77777777" w:rsidTr="00A00650">
        <w:tc>
          <w:tcPr>
            <w:tcW w:w="814" w:type="dxa"/>
            <w:vMerge w:val="restart"/>
          </w:tcPr>
          <w:p w14:paraId="20945294" w14:textId="2E985A19" w:rsidR="00344903" w:rsidRPr="006931FE" w:rsidRDefault="00344903" w:rsidP="00F51CCD">
            <w:pPr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637" w:type="dxa"/>
            <w:tcBorders>
              <w:top w:val="single" w:sz="4" w:space="0" w:color="auto"/>
              <w:bottom w:val="single" w:sz="4" w:space="0" w:color="auto"/>
            </w:tcBorders>
          </w:tcPr>
          <w:p w14:paraId="7530C936" w14:textId="1F8845F9" w:rsidR="00344903" w:rsidRDefault="00344903" w:rsidP="00F51CCD">
            <w:r>
              <w:t>4.1</w:t>
            </w:r>
          </w:p>
        </w:tc>
        <w:tc>
          <w:tcPr>
            <w:tcW w:w="3931" w:type="dxa"/>
            <w:tcBorders>
              <w:top w:val="single" w:sz="4" w:space="0" w:color="auto"/>
            </w:tcBorders>
          </w:tcPr>
          <w:p w14:paraId="4BD14A8E" w14:textId="77777777" w:rsidR="00344903" w:rsidRDefault="00344903" w:rsidP="00F51CCD">
            <w:r w:rsidRPr="009735B1">
              <w:t>Quadratic functions</w:t>
            </w:r>
          </w:p>
          <w:p w14:paraId="46E5AF36" w14:textId="77777777" w:rsidR="00344903" w:rsidRDefault="00344903" w:rsidP="00F51CCD"/>
          <w:p w14:paraId="6BA40776" w14:textId="747F86C7" w:rsidR="00344903" w:rsidRDefault="00344903" w:rsidP="00F51CCD">
            <w:r w:rsidRPr="0078656A">
              <w:rPr>
                <w:i/>
              </w:rPr>
              <w:t>Making Connections</w:t>
            </w:r>
            <w:r>
              <w:t xml:space="preserve">: </w:t>
            </w:r>
            <w:r w:rsidRPr="000B4F35">
              <w:t>Graphing quadratic functions</w:t>
            </w:r>
          </w:p>
        </w:tc>
        <w:tc>
          <w:tcPr>
            <w:tcW w:w="9922" w:type="dxa"/>
          </w:tcPr>
          <w:p w14:paraId="4107A322" w14:textId="78AD1479" w:rsidR="00344903" w:rsidRPr="007E7B4D" w:rsidRDefault="00344903" w:rsidP="00F51CCD">
            <w:pPr>
              <w:rPr>
                <w:i/>
              </w:rPr>
            </w:pPr>
            <w:r w:rsidRPr="007E7B4D">
              <w:rPr>
                <w:b/>
                <w:bCs/>
                <w:iCs/>
              </w:rPr>
              <w:t xml:space="preserve">Learning intention </w:t>
            </w:r>
            <w:proofErr w:type="gramStart"/>
            <w:r w:rsidRPr="007E7B4D">
              <w:rPr>
                <w:iCs/>
              </w:rPr>
              <w:t>To</w:t>
            </w:r>
            <w:proofErr w:type="gramEnd"/>
            <w:r w:rsidRPr="007E7B4D">
              <w:rPr>
                <w:iCs/>
              </w:rPr>
              <w:t xml:space="preserve"> be able to find the maximum or minimum value of a quadratic function.</w:t>
            </w:r>
          </w:p>
          <w:p w14:paraId="5D0A30AF" w14:textId="77777777" w:rsidR="00344903" w:rsidRPr="007E7B4D" w:rsidRDefault="00344903" w:rsidP="00F51CCD">
            <w:pPr>
              <w:rPr>
                <w:b/>
                <w:bCs/>
                <w:iCs/>
              </w:rPr>
            </w:pPr>
            <w:r w:rsidRPr="007E7B4D">
              <w:rPr>
                <w:b/>
                <w:bCs/>
                <w:iCs/>
              </w:rPr>
              <w:t>Success criteria</w:t>
            </w:r>
          </w:p>
          <w:p w14:paraId="6AFA818A" w14:textId="77777777" w:rsidR="00344903" w:rsidRPr="007E7B4D" w:rsidRDefault="00344903" w:rsidP="00F51CCD">
            <w:pPr>
              <w:rPr>
                <w:iCs/>
              </w:rPr>
            </w:pPr>
            <w:r w:rsidRPr="007E7B4D">
              <w:rPr>
                <w:iCs/>
              </w:rPr>
              <w:t>SC 1: I can find the minimum or maximum value of a quadratic function.</w:t>
            </w:r>
          </w:p>
          <w:p w14:paraId="0EBF3AF9" w14:textId="06217A7B" w:rsidR="00344903" w:rsidRPr="00070C53" w:rsidRDefault="00344903" w:rsidP="00F51CCD">
            <w:pPr>
              <w:rPr>
                <w:b/>
                <w:bCs/>
                <w:iCs/>
              </w:rPr>
            </w:pPr>
            <w:r w:rsidRPr="007E7B4D">
              <w:rPr>
                <w:bCs/>
              </w:rPr>
              <w:t xml:space="preserve">SC 2: I can use the maximum and minimum values of a quadratic function to solve optimisation problems. </w:t>
            </w:r>
          </w:p>
        </w:tc>
      </w:tr>
      <w:tr w:rsidR="00344903" w:rsidRPr="006931FE" w14:paraId="40CB6ED8" w14:textId="77777777" w:rsidTr="00A00650">
        <w:tc>
          <w:tcPr>
            <w:tcW w:w="814" w:type="dxa"/>
            <w:vMerge/>
          </w:tcPr>
          <w:p w14:paraId="23013FCB" w14:textId="77777777" w:rsidR="00344903" w:rsidRPr="006931FE" w:rsidRDefault="00344903" w:rsidP="00F51CCD">
            <w:pPr>
              <w:rPr>
                <w:b/>
              </w:rPr>
            </w:pPr>
          </w:p>
        </w:tc>
        <w:tc>
          <w:tcPr>
            <w:tcW w:w="637" w:type="dxa"/>
            <w:tcBorders>
              <w:top w:val="single" w:sz="4" w:space="0" w:color="auto"/>
              <w:bottom w:val="single" w:sz="4" w:space="0" w:color="auto"/>
            </w:tcBorders>
          </w:tcPr>
          <w:p w14:paraId="01F90F7D" w14:textId="1C8A9FE8" w:rsidR="00344903" w:rsidRDefault="00344903" w:rsidP="00F51CCD">
            <w:r>
              <w:t>4.2</w:t>
            </w:r>
          </w:p>
        </w:tc>
        <w:tc>
          <w:tcPr>
            <w:tcW w:w="3931" w:type="dxa"/>
            <w:tcBorders>
              <w:bottom w:val="single" w:sz="4" w:space="0" w:color="auto"/>
            </w:tcBorders>
          </w:tcPr>
          <w:p w14:paraId="19125987" w14:textId="77777777" w:rsidR="00344903" w:rsidRDefault="00344903" w:rsidP="00F51CCD">
            <w:r w:rsidRPr="009735B1">
              <w:t>Parabolas and discriminants</w:t>
            </w:r>
          </w:p>
          <w:p w14:paraId="7F7BE976" w14:textId="77777777" w:rsidR="00344903" w:rsidRDefault="00344903" w:rsidP="00F51CCD"/>
          <w:p w14:paraId="4AD3DF7D" w14:textId="4FB85AF6" w:rsidR="00344903" w:rsidRDefault="00344903" w:rsidP="00F51CCD">
            <w:r w:rsidRPr="0078656A">
              <w:rPr>
                <w:i/>
              </w:rPr>
              <w:t>Explor</w:t>
            </w:r>
            <w:r>
              <w:rPr>
                <w:i/>
              </w:rPr>
              <w:t>e</w:t>
            </w:r>
            <w:r w:rsidRPr="0078656A">
              <w:rPr>
                <w:i/>
              </w:rPr>
              <w:t xml:space="preserve"> Further</w:t>
            </w:r>
            <w:r>
              <w:t xml:space="preserve">: </w:t>
            </w:r>
            <w:r w:rsidRPr="000B4F35">
              <w:t>Investigating the discriminant</w:t>
            </w:r>
          </w:p>
        </w:tc>
        <w:tc>
          <w:tcPr>
            <w:tcW w:w="9922" w:type="dxa"/>
          </w:tcPr>
          <w:p w14:paraId="68BC111A" w14:textId="77777777" w:rsidR="00344903" w:rsidRPr="00070C53" w:rsidRDefault="00344903" w:rsidP="00F51CCD">
            <w:pPr>
              <w:rPr>
                <w:i/>
              </w:rPr>
            </w:pPr>
            <w:r w:rsidRPr="00070C53">
              <w:rPr>
                <w:b/>
                <w:bCs/>
                <w:iCs/>
              </w:rPr>
              <w:t>Learning intention</w:t>
            </w:r>
            <w:r>
              <w:rPr>
                <w:b/>
                <w:bCs/>
                <w:iCs/>
              </w:rPr>
              <w:t xml:space="preserve"> </w:t>
            </w:r>
            <w:proofErr w:type="gramStart"/>
            <w:r>
              <w:rPr>
                <w:iCs/>
              </w:rPr>
              <w:t>To</w:t>
            </w:r>
            <w:proofErr w:type="gramEnd"/>
            <w:r>
              <w:rPr>
                <w:iCs/>
              </w:rPr>
              <w:t xml:space="preserve"> be able to use the discriminant to determine the number of real roots of a parabola.</w:t>
            </w:r>
          </w:p>
          <w:p w14:paraId="11E90AEF" w14:textId="77777777" w:rsidR="00344903" w:rsidRDefault="00344903" w:rsidP="00F51CCD">
            <w:pPr>
              <w:rPr>
                <w:b/>
                <w:bCs/>
                <w:iCs/>
              </w:rPr>
            </w:pPr>
            <w:r w:rsidRPr="00070C53">
              <w:rPr>
                <w:b/>
                <w:bCs/>
                <w:iCs/>
              </w:rPr>
              <w:t>Success criteria</w:t>
            </w:r>
          </w:p>
          <w:p w14:paraId="09604BAC" w14:textId="77777777" w:rsidR="00344903" w:rsidRDefault="00344903" w:rsidP="00F51CCD">
            <w:pPr>
              <w:rPr>
                <w:iCs/>
              </w:rPr>
            </w:pPr>
            <w:r w:rsidRPr="00A446C1">
              <w:rPr>
                <w:bCs/>
              </w:rPr>
              <w:t xml:space="preserve">SC </w:t>
            </w:r>
            <w:r>
              <w:rPr>
                <w:bCs/>
              </w:rPr>
              <w:t>1</w:t>
            </w:r>
            <w:r w:rsidRPr="00A446C1">
              <w:rPr>
                <w:bCs/>
              </w:rPr>
              <w:t xml:space="preserve">: </w:t>
            </w:r>
            <w:r>
              <w:rPr>
                <w:bCs/>
              </w:rPr>
              <w:t xml:space="preserve">I can use the </w:t>
            </w:r>
            <w:r>
              <w:rPr>
                <w:iCs/>
              </w:rPr>
              <w:t>discriminant to determine the number of real roots of a parabola.</w:t>
            </w:r>
          </w:p>
          <w:p w14:paraId="78E84876" w14:textId="77777777" w:rsidR="00344903" w:rsidRPr="00CF0C72" w:rsidRDefault="00344903" w:rsidP="00F51CCD">
            <w:pPr>
              <w:rPr>
                <w:bCs/>
                <w:iCs/>
              </w:rPr>
            </w:pPr>
            <w:r w:rsidRPr="00CF0C72">
              <w:rPr>
                <w:bCs/>
                <w:iCs/>
              </w:rPr>
              <w:t>SC 2: I can determine whether a parabola will cross the x-axis.</w:t>
            </w:r>
          </w:p>
          <w:p w14:paraId="3D319747" w14:textId="4EABE4AD" w:rsidR="00344903" w:rsidRPr="00070C53" w:rsidRDefault="00344903" w:rsidP="00F51CCD">
            <w:pPr>
              <w:rPr>
                <w:b/>
                <w:bCs/>
                <w:iCs/>
              </w:rPr>
            </w:pPr>
            <w:r w:rsidRPr="00CF0C72">
              <w:rPr>
                <w:bCs/>
                <w:iCs/>
              </w:rPr>
              <w:t>SC 3: I can use the discriminant to determine the best solution method for solving a quadratic equation.</w:t>
            </w:r>
          </w:p>
        </w:tc>
      </w:tr>
      <w:tr w:rsidR="00344903" w:rsidRPr="006931FE" w14:paraId="66DFC83E" w14:textId="77777777" w:rsidTr="00A00650">
        <w:tc>
          <w:tcPr>
            <w:tcW w:w="814" w:type="dxa"/>
            <w:vMerge/>
          </w:tcPr>
          <w:p w14:paraId="7AE2B9BB" w14:textId="77777777" w:rsidR="00344903" w:rsidRPr="006931FE" w:rsidRDefault="00344903" w:rsidP="00F51CCD">
            <w:pPr>
              <w:rPr>
                <w:b/>
              </w:rPr>
            </w:pPr>
          </w:p>
        </w:tc>
        <w:tc>
          <w:tcPr>
            <w:tcW w:w="637" w:type="dxa"/>
            <w:tcBorders>
              <w:top w:val="single" w:sz="4" w:space="0" w:color="auto"/>
              <w:bottom w:val="single" w:sz="4" w:space="0" w:color="auto"/>
            </w:tcBorders>
          </w:tcPr>
          <w:p w14:paraId="66FC36B7" w14:textId="54B9FEDF" w:rsidR="00344903" w:rsidRDefault="00344903" w:rsidP="00F51CCD">
            <w:r>
              <w:t>4.3</w:t>
            </w:r>
          </w:p>
        </w:tc>
        <w:tc>
          <w:tcPr>
            <w:tcW w:w="3931" w:type="dxa"/>
            <w:tcBorders>
              <w:top w:val="single" w:sz="4" w:space="0" w:color="auto"/>
              <w:bottom w:val="single" w:sz="4" w:space="0" w:color="auto"/>
            </w:tcBorders>
          </w:tcPr>
          <w:p w14:paraId="74CBE704" w14:textId="6AE6C5A3" w:rsidR="00344903" w:rsidRDefault="00344903" w:rsidP="00F51CCD">
            <w:r w:rsidRPr="009735B1">
              <w:t xml:space="preserve">Further </w:t>
            </w:r>
            <w:r>
              <w:t>parabolas and quadratics</w:t>
            </w:r>
          </w:p>
        </w:tc>
        <w:tc>
          <w:tcPr>
            <w:tcW w:w="9922" w:type="dxa"/>
          </w:tcPr>
          <w:p w14:paraId="336BAA4E" w14:textId="77777777" w:rsidR="00344903" w:rsidRPr="00070C53" w:rsidRDefault="00344903" w:rsidP="00F51CCD">
            <w:pPr>
              <w:rPr>
                <w:i/>
              </w:rPr>
            </w:pPr>
            <w:r w:rsidRPr="00070C53">
              <w:rPr>
                <w:b/>
                <w:bCs/>
                <w:iCs/>
              </w:rPr>
              <w:t>Learning intention</w:t>
            </w:r>
            <w:r>
              <w:rPr>
                <w:b/>
                <w:bCs/>
                <w:iCs/>
              </w:rPr>
              <w:t xml:space="preserve"> </w:t>
            </w:r>
            <w:proofErr w:type="gramStart"/>
            <w:r w:rsidRPr="004806E0">
              <w:rPr>
                <w:iCs/>
              </w:rPr>
              <w:t>To</w:t>
            </w:r>
            <w:proofErr w:type="gramEnd"/>
            <w:r w:rsidRPr="004806E0">
              <w:rPr>
                <w:iCs/>
              </w:rPr>
              <w:t xml:space="preserve"> be able to </w:t>
            </w:r>
            <w:r w:rsidRPr="004806E0">
              <w:rPr>
                <w:bCs/>
              </w:rPr>
              <w:t xml:space="preserve">use the </w:t>
            </w:r>
            <w:r w:rsidRPr="004806E0">
              <w:rPr>
                <w:iCs/>
              </w:rPr>
              <w:t>discriminant to find unknown values in a quadratic equation.</w:t>
            </w:r>
          </w:p>
          <w:p w14:paraId="447148BA" w14:textId="77777777" w:rsidR="00344903" w:rsidRDefault="00344903" w:rsidP="00F51CCD">
            <w:pPr>
              <w:rPr>
                <w:b/>
                <w:bCs/>
                <w:iCs/>
              </w:rPr>
            </w:pPr>
            <w:r w:rsidRPr="00070C53">
              <w:rPr>
                <w:b/>
                <w:bCs/>
                <w:iCs/>
              </w:rPr>
              <w:t>Success criteria</w:t>
            </w:r>
          </w:p>
          <w:p w14:paraId="4D6A6ACE" w14:textId="48FFF1F8" w:rsidR="00344903" w:rsidRPr="00070C53" w:rsidRDefault="00344903" w:rsidP="00F51CCD">
            <w:pPr>
              <w:rPr>
                <w:b/>
                <w:bCs/>
                <w:iCs/>
              </w:rPr>
            </w:pPr>
            <w:r w:rsidRPr="00A446C1">
              <w:rPr>
                <w:bCs/>
              </w:rPr>
              <w:t xml:space="preserve">SC </w:t>
            </w:r>
            <w:r>
              <w:rPr>
                <w:bCs/>
              </w:rPr>
              <w:t>1</w:t>
            </w:r>
            <w:r w:rsidRPr="00A446C1">
              <w:rPr>
                <w:bCs/>
              </w:rPr>
              <w:t xml:space="preserve">: </w:t>
            </w:r>
            <w:r>
              <w:rPr>
                <w:bCs/>
              </w:rPr>
              <w:t xml:space="preserve">I can use the </w:t>
            </w:r>
            <w:r>
              <w:rPr>
                <w:iCs/>
              </w:rPr>
              <w:t>discriminant to find unknown values in a quadratic equation.</w:t>
            </w:r>
          </w:p>
        </w:tc>
      </w:tr>
      <w:tr w:rsidR="00344903" w:rsidRPr="006931FE" w14:paraId="08BAB4FA" w14:textId="77777777" w:rsidTr="00A00650">
        <w:tc>
          <w:tcPr>
            <w:tcW w:w="814" w:type="dxa"/>
            <w:vMerge/>
          </w:tcPr>
          <w:p w14:paraId="0D7EEE30" w14:textId="77777777" w:rsidR="00344903" w:rsidRPr="006931FE" w:rsidRDefault="00344903" w:rsidP="00F51CCD">
            <w:pPr>
              <w:rPr>
                <w:b/>
              </w:rPr>
            </w:pPr>
          </w:p>
        </w:tc>
        <w:tc>
          <w:tcPr>
            <w:tcW w:w="637" w:type="dxa"/>
            <w:tcBorders>
              <w:top w:val="single" w:sz="4" w:space="0" w:color="auto"/>
              <w:bottom w:val="single" w:sz="4" w:space="0" w:color="auto"/>
            </w:tcBorders>
          </w:tcPr>
          <w:p w14:paraId="5984501F" w14:textId="75A83A72" w:rsidR="00344903" w:rsidRDefault="00344903" w:rsidP="00F51CCD">
            <w:r>
              <w:t>4.4</w:t>
            </w:r>
          </w:p>
        </w:tc>
        <w:tc>
          <w:tcPr>
            <w:tcW w:w="3931" w:type="dxa"/>
            <w:tcBorders>
              <w:top w:val="single" w:sz="4" w:space="0" w:color="auto"/>
              <w:bottom w:val="single" w:sz="4" w:space="0" w:color="auto"/>
            </w:tcBorders>
          </w:tcPr>
          <w:p w14:paraId="4402A74D" w14:textId="018A1FCF" w:rsidR="00344903" w:rsidRPr="009735B1" w:rsidRDefault="00344903" w:rsidP="00F51CCD">
            <w:r>
              <w:t>Quadratic inequalities</w:t>
            </w:r>
          </w:p>
        </w:tc>
        <w:tc>
          <w:tcPr>
            <w:tcW w:w="9922" w:type="dxa"/>
          </w:tcPr>
          <w:p w14:paraId="58381315" w14:textId="31034720" w:rsidR="00344903" w:rsidRPr="00070C53" w:rsidRDefault="00344903" w:rsidP="00344903">
            <w:pPr>
              <w:rPr>
                <w:i/>
              </w:rPr>
            </w:pPr>
            <w:r w:rsidRPr="00070C53">
              <w:rPr>
                <w:b/>
                <w:bCs/>
                <w:iCs/>
              </w:rPr>
              <w:t>Learning intention</w:t>
            </w:r>
            <w:r>
              <w:rPr>
                <w:b/>
                <w:bCs/>
                <w:iCs/>
              </w:rPr>
              <w:t xml:space="preserve"> </w:t>
            </w:r>
            <w:proofErr w:type="gramStart"/>
            <w:r w:rsidRPr="004806E0">
              <w:rPr>
                <w:iCs/>
              </w:rPr>
              <w:t>To</w:t>
            </w:r>
            <w:proofErr w:type="gramEnd"/>
            <w:r w:rsidRPr="004806E0">
              <w:rPr>
                <w:iCs/>
              </w:rPr>
              <w:t xml:space="preserve"> be able </w:t>
            </w:r>
            <w:r>
              <w:rPr>
                <w:iCs/>
              </w:rPr>
              <w:t>to solve quadratic inequalities</w:t>
            </w:r>
            <w:r w:rsidRPr="004806E0">
              <w:rPr>
                <w:iCs/>
              </w:rPr>
              <w:t>.</w:t>
            </w:r>
          </w:p>
          <w:p w14:paraId="7A4102B6" w14:textId="77777777" w:rsidR="00344903" w:rsidRDefault="00344903" w:rsidP="00344903">
            <w:pPr>
              <w:rPr>
                <w:b/>
                <w:bCs/>
                <w:iCs/>
              </w:rPr>
            </w:pPr>
            <w:r w:rsidRPr="00070C53">
              <w:rPr>
                <w:b/>
                <w:bCs/>
                <w:iCs/>
              </w:rPr>
              <w:t>Success criteria</w:t>
            </w:r>
          </w:p>
          <w:p w14:paraId="34D92059" w14:textId="60F39826" w:rsidR="00344903" w:rsidRPr="00070C53" w:rsidRDefault="00344903" w:rsidP="00344903">
            <w:pPr>
              <w:rPr>
                <w:b/>
                <w:bCs/>
                <w:iCs/>
              </w:rPr>
            </w:pPr>
            <w:r w:rsidRPr="00A446C1">
              <w:rPr>
                <w:bCs/>
              </w:rPr>
              <w:t xml:space="preserve">SC </w:t>
            </w:r>
            <w:r>
              <w:rPr>
                <w:bCs/>
              </w:rPr>
              <w:t>1</w:t>
            </w:r>
            <w:r w:rsidRPr="00A446C1">
              <w:rPr>
                <w:bCs/>
              </w:rPr>
              <w:t xml:space="preserve">: </w:t>
            </w:r>
            <w:r>
              <w:rPr>
                <w:bCs/>
              </w:rPr>
              <w:t>I can solve quadratic inequalities by a variety of methods</w:t>
            </w:r>
            <w:r>
              <w:rPr>
                <w:iCs/>
              </w:rPr>
              <w:t>.</w:t>
            </w:r>
          </w:p>
        </w:tc>
      </w:tr>
      <w:tr w:rsidR="006037F3" w:rsidRPr="006931FE" w14:paraId="49D63B43" w14:textId="77777777" w:rsidTr="00A00650">
        <w:tc>
          <w:tcPr>
            <w:tcW w:w="814" w:type="dxa"/>
            <w:vMerge w:val="restart"/>
          </w:tcPr>
          <w:p w14:paraId="23920592" w14:textId="1F9A0B44" w:rsidR="006037F3" w:rsidRPr="006931FE" w:rsidRDefault="006037F3" w:rsidP="00F51CCD">
            <w:pPr>
              <w:rPr>
                <w:b/>
              </w:rPr>
            </w:pPr>
            <w:r>
              <w:rPr>
                <w:b/>
              </w:rPr>
              <w:t>7</w:t>
            </w:r>
          </w:p>
        </w:tc>
        <w:tc>
          <w:tcPr>
            <w:tcW w:w="637" w:type="dxa"/>
            <w:tcBorders>
              <w:top w:val="single" w:sz="4" w:space="0" w:color="auto"/>
              <w:bottom w:val="single" w:sz="4" w:space="0" w:color="auto"/>
            </w:tcBorders>
          </w:tcPr>
          <w:p w14:paraId="33EC667D" w14:textId="10A23B3F" w:rsidR="006037F3" w:rsidRDefault="006037F3" w:rsidP="00F51CCD">
            <w:r>
              <w:t>4.</w:t>
            </w:r>
            <w:r w:rsidR="00344903">
              <w:t>5</w:t>
            </w:r>
          </w:p>
        </w:tc>
        <w:tc>
          <w:tcPr>
            <w:tcW w:w="3931" w:type="dxa"/>
            <w:tcBorders>
              <w:top w:val="single" w:sz="4" w:space="0" w:color="auto"/>
            </w:tcBorders>
          </w:tcPr>
          <w:p w14:paraId="09869793" w14:textId="77777777" w:rsidR="006037F3" w:rsidRDefault="006037F3" w:rsidP="00F51CCD">
            <w:r w:rsidRPr="009735B1">
              <w:t>Cubic polynomials</w:t>
            </w:r>
          </w:p>
          <w:p w14:paraId="20A95DBD" w14:textId="77777777" w:rsidR="006037F3" w:rsidRDefault="006037F3" w:rsidP="00F51CCD"/>
          <w:p w14:paraId="0F24A8F2" w14:textId="1C7DE0D2" w:rsidR="006037F3" w:rsidRDefault="006037F3" w:rsidP="00F51CCD">
            <w:r w:rsidRPr="006931FE">
              <w:rPr>
                <w:i/>
              </w:rPr>
              <w:t>Making Connections</w:t>
            </w:r>
            <w:r w:rsidRPr="006931FE">
              <w:t xml:space="preserve">: </w:t>
            </w:r>
            <w:r w:rsidRPr="000B4F35">
              <w:t>Solving cubic polynomial equations graphically</w:t>
            </w:r>
          </w:p>
        </w:tc>
        <w:tc>
          <w:tcPr>
            <w:tcW w:w="9922" w:type="dxa"/>
          </w:tcPr>
          <w:p w14:paraId="3A716168" w14:textId="77777777" w:rsidR="006037F3" w:rsidRPr="00070C53" w:rsidRDefault="006037F3" w:rsidP="00F51CCD">
            <w:pPr>
              <w:rPr>
                <w:i/>
              </w:rPr>
            </w:pPr>
            <w:r w:rsidRPr="00070C53">
              <w:rPr>
                <w:b/>
                <w:bCs/>
                <w:iCs/>
              </w:rPr>
              <w:t>Learning intention</w:t>
            </w:r>
            <w:r>
              <w:rPr>
                <w:b/>
                <w:bCs/>
                <w:iCs/>
              </w:rPr>
              <w:t xml:space="preserve"> </w:t>
            </w:r>
            <w:proofErr w:type="gramStart"/>
            <w:r w:rsidRPr="00466F3B">
              <w:rPr>
                <w:iCs/>
              </w:rPr>
              <w:t>To</w:t>
            </w:r>
            <w:proofErr w:type="gramEnd"/>
            <w:r w:rsidRPr="00466F3B">
              <w:rPr>
                <w:iCs/>
              </w:rPr>
              <w:t xml:space="preserve"> be able to </w:t>
            </w:r>
            <w:r w:rsidRPr="00466F3B">
              <w:rPr>
                <w:bCs/>
              </w:rPr>
              <w:t>sketch and identify features of a cubic polynomial.</w:t>
            </w:r>
          </w:p>
          <w:p w14:paraId="2AB2A787" w14:textId="77777777" w:rsidR="006037F3" w:rsidRDefault="006037F3" w:rsidP="00F51CCD">
            <w:pPr>
              <w:rPr>
                <w:b/>
                <w:bCs/>
                <w:iCs/>
              </w:rPr>
            </w:pPr>
            <w:r w:rsidRPr="00070C53">
              <w:rPr>
                <w:b/>
                <w:bCs/>
                <w:iCs/>
              </w:rPr>
              <w:t>Success criteria</w:t>
            </w:r>
          </w:p>
          <w:p w14:paraId="22D1AA3B" w14:textId="7952A208" w:rsidR="006037F3" w:rsidRDefault="006037F3" w:rsidP="00F51CCD">
            <w:pPr>
              <w:rPr>
                <w:bCs/>
              </w:rPr>
            </w:pPr>
            <w:r w:rsidRPr="00A446C1">
              <w:rPr>
                <w:bCs/>
              </w:rPr>
              <w:t xml:space="preserve">SC </w:t>
            </w:r>
            <w:r>
              <w:rPr>
                <w:bCs/>
              </w:rPr>
              <w:t>1</w:t>
            </w:r>
            <w:r w:rsidRPr="00A446C1">
              <w:rPr>
                <w:bCs/>
              </w:rPr>
              <w:t xml:space="preserve">: </w:t>
            </w:r>
            <w:r>
              <w:rPr>
                <w:bCs/>
              </w:rPr>
              <w:t xml:space="preserve">I can sketch cubic polynomials in the form </w:t>
            </w:r>
            <w:r w:rsidRPr="00653F42">
              <w:rPr>
                <w:position w:val="-10"/>
              </w:rPr>
              <w:object w:dxaOrig="2400" w:dyaOrig="360" w14:anchorId="677E9131">
                <v:shape id="_x0000_i1032" type="#_x0000_t75" style="width:120pt;height:18pt" o:ole="">
                  <v:imagedata r:id="rId24" o:title=""/>
                </v:shape>
                <o:OLEObject Type="Embed" ProgID="Equation.DSMT4" ShapeID="_x0000_i1032" DrawAspect="Content" ObjectID="_1813736391" r:id="rId25"/>
              </w:object>
            </w:r>
            <w:r>
              <w:t xml:space="preserve"> and </w:t>
            </w:r>
            <w:r w:rsidRPr="00653F42">
              <w:rPr>
                <w:position w:val="-10"/>
              </w:rPr>
              <w:object w:dxaOrig="2439" w:dyaOrig="320" w14:anchorId="5F5E31EB">
                <v:shape id="_x0000_i1033" type="#_x0000_t75" style="width:122.25pt;height:15.75pt" o:ole="">
                  <v:imagedata r:id="rId26" o:title=""/>
                </v:shape>
                <o:OLEObject Type="Embed" ProgID="Equation.DSMT4" ShapeID="_x0000_i1033" DrawAspect="Content" ObjectID="_1813736392" r:id="rId27"/>
              </w:object>
            </w:r>
            <w:r>
              <w:t>.</w:t>
            </w:r>
          </w:p>
          <w:p w14:paraId="607C5826" w14:textId="77777777" w:rsidR="006037F3" w:rsidRDefault="006037F3" w:rsidP="00F51CCD">
            <w:pPr>
              <w:rPr>
                <w:bCs/>
              </w:rPr>
            </w:pPr>
            <w:r>
              <w:rPr>
                <w:bCs/>
              </w:rPr>
              <w:t>SC 2: I can use graphs of cubic polynomials to solve equations.</w:t>
            </w:r>
          </w:p>
          <w:p w14:paraId="0C721619" w14:textId="1112900D" w:rsidR="006037F3" w:rsidRPr="00070C53" w:rsidRDefault="006037F3" w:rsidP="00F51CCD">
            <w:pPr>
              <w:rPr>
                <w:b/>
                <w:bCs/>
                <w:iCs/>
              </w:rPr>
            </w:pPr>
            <w:r>
              <w:rPr>
                <w:bCs/>
              </w:rPr>
              <w:t>SC 3: I can determine the features of a cubic polynomial.</w:t>
            </w:r>
          </w:p>
        </w:tc>
      </w:tr>
      <w:tr w:rsidR="006037F3" w:rsidRPr="006931FE" w14:paraId="55926158" w14:textId="77777777" w:rsidTr="00A00650">
        <w:tc>
          <w:tcPr>
            <w:tcW w:w="814" w:type="dxa"/>
            <w:vMerge/>
          </w:tcPr>
          <w:p w14:paraId="44A7ACCF" w14:textId="77777777" w:rsidR="006037F3" w:rsidRPr="006931FE" w:rsidRDefault="006037F3" w:rsidP="00F51CCD">
            <w:pPr>
              <w:rPr>
                <w:b/>
              </w:rPr>
            </w:pPr>
          </w:p>
        </w:tc>
        <w:tc>
          <w:tcPr>
            <w:tcW w:w="637" w:type="dxa"/>
            <w:tcBorders>
              <w:top w:val="single" w:sz="4" w:space="0" w:color="auto"/>
              <w:bottom w:val="single" w:sz="4" w:space="0" w:color="auto"/>
            </w:tcBorders>
          </w:tcPr>
          <w:p w14:paraId="6F9D5544" w14:textId="14A9B141" w:rsidR="006037F3" w:rsidRDefault="006037F3" w:rsidP="00F51CCD">
            <w:r>
              <w:t>4.</w:t>
            </w:r>
            <w:r w:rsidR="00344903">
              <w:t>6</w:t>
            </w:r>
          </w:p>
        </w:tc>
        <w:tc>
          <w:tcPr>
            <w:tcW w:w="3931" w:type="dxa"/>
            <w:tcBorders>
              <w:top w:val="single" w:sz="4" w:space="0" w:color="auto"/>
            </w:tcBorders>
          </w:tcPr>
          <w:p w14:paraId="01DD0A44" w14:textId="6E39EB00" w:rsidR="006037F3" w:rsidRDefault="006037F3" w:rsidP="00F51CCD">
            <w:r w:rsidRPr="009735B1">
              <w:t xml:space="preserve">The equation </w:t>
            </w:r>
            <m:oMath>
              <m:r>
                <w:rPr>
                  <w:rFonts w:ascii="Cambria Math" w:hAnsi="Cambria Math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k</m:t>
                  </m:r>
                </m:num>
                <m:den>
                  <m:r>
                    <w:rPr>
                      <w:rFonts w:ascii="Cambria Math" w:hAnsi="Cambria Math"/>
                    </w:rPr>
                    <m:t>x</m:t>
                  </m:r>
                </m:den>
              </m:f>
            </m:oMath>
            <w:r w:rsidRPr="009735B1">
              <w:t xml:space="preserve"> and inverse variation</w:t>
            </w:r>
            <w:r>
              <w:t>, reciprocal functions</w:t>
            </w:r>
          </w:p>
        </w:tc>
        <w:tc>
          <w:tcPr>
            <w:tcW w:w="9922" w:type="dxa"/>
          </w:tcPr>
          <w:p w14:paraId="3EF95C81" w14:textId="17026084" w:rsidR="006037F3" w:rsidRPr="00070C53" w:rsidRDefault="006037F3" w:rsidP="00F51CCD">
            <w:pPr>
              <w:rPr>
                <w:i/>
              </w:rPr>
            </w:pPr>
            <w:r w:rsidRPr="00070C53">
              <w:rPr>
                <w:b/>
                <w:bCs/>
                <w:iCs/>
              </w:rPr>
              <w:t>Learning intention</w:t>
            </w:r>
            <w:r>
              <w:rPr>
                <w:b/>
                <w:bCs/>
                <w:iCs/>
              </w:rPr>
              <w:t xml:space="preserve"> </w:t>
            </w:r>
            <w:proofErr w:type="gramStart"/>
            <w:r w:rsidRPr="0099005F">
              <w:rPr>
                <w:iCs/>
              </w:rPr>
              <w:t>To</w:t>
            </w:r>
            <w:proofErr w:type="gramEnd"/>
            <w:r w:rsidRPr="0099005F">
              <w:rPr>
                <w:iCs/>
              </w:rPr>
              <w:t xml:space="preserve"> be able to sketch graphs in the form </w:t>
            </w:r>
            <m:oMath>
              <m:r>
                <w:rPr>
                  <w:rFonts w:ascii="Cambria Math" w:hAnsi="Cambria Math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k</m:t>
                  </m:r>
                </m:num>
                <m:den>
                  <m:r>
                    <w:rPr>
                      <w:rFonts w:ascii="Cambria Math" w:hAnsi="Cambria Math"/>
                    </w:rPr>
                    <m:t>x</m:t>
                  </m:r>
                </m:den>
              </m:f>
            </m:oMath>
            <w:r w:rsidRPr="0099005F">
              <w:t xml:space="preserve"> </w:t>
            </w:r>
            <w:r>
              <w:t xml:space="preserve"> and reciprocal functions.</w:t>
            </w:r>
          </w:p>
          <w:p w14:paraId="7F5EA44A" w14:textId="77777777" w:rsidR="006037F3" w:rsidRDefault="006037F3" w:rsidP="00F51CCD">
            <w:pPr>
              <w:rPr>
                <w:b/>
                <w:bCs/>
                <w:iCs/>
              </w:rPr>
            </w:pPr>
            <w:r w:rsidRPr="00070C53">
              <w:rPr>
                <w:b/>
                <w:bCs/>
                <w:iCs/>
              </w:rPr>
              <w:t>Success criteria</w:t>
            </w:r>
          </w:p>
          <w:p w14:paraId="6CD1AC82" w14:textId="77777777" w:rsidR="006037F3" w:rsidRPr="00C566A2" w:rsidRDefault="006037F3" w:rsidP="00F51CCD">
            <w:r w:rsidRPr="00C566A2">
              <w:rPr>
                <w:bCs/>
              </w:rPr>
              <w:t xml:space="preserve">SC 1: I can </w:t>
            </w:r>
            <w:r w:rsidRPr="00C566A2">
              <w:rPr>
                <w:iCs/>
              </w:rPr>
              <w:t xml:space="preserve">sketch graphs in the form </w:t>
            </w:r>
            <m:oMath>
              <m:r>
                <w:rPr>
                  <w:rFonts w:ascii="Cambria Math" w:hAnsi="Cambria Math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k</m:t>
                  </m:r>
                </m:num>
                <m:den>
                  <m:r>
                    <w:rPr>
                      <w:rFonts w:ascii="Cambria Math" w:hAnsi="Cambria Math"/>
                    </w:rPr>
                    <m:t>x</m:t>
                  </m:r>
                </m:den>
              </m:f>
            </m:oMath>
            <w:r w:rsidRPr="00C566A2">
              <w:t xml:space="preserve"> .</w:t>
            </w:r>
          </w:p>
          <w:p w14:paraId="381C41B3" w14:textId="77777777" w:rsidR="006037F3" w:rsidRDefault="006037F3" w:rsidP="00F51CCD">
            <w:r w:rsidRPr="00C566A2">
              <w:t xml:space="preserve">SC 2: I can sketch graphs in the form </w:t>
            </w:r>
            <m:oMath>
              <m:r>
                <w:rPr>
                  <w:rFonts w:ascii="Cambria Math" w:hAnsi="Cambria Math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x+c</m:t>
                  </m:r>
                </m:num>
                <m:den>
                  <m:r>
                    <w:rPr>
                      <w:rFonts w:ascii="Cambria Math" w:hAnsi="Cambria Math"/>
                    </w:rPr>
                    <m:t>x</m:t>
                  </m:r>
                </m:den>
              </m:f>
            </m:oMath>
            <w:r w:rsidRPr="00C566A2">
              <w:t xml:space="preserve"> and</w:t>
            </w:r>
            <w:r w:rsidRPr="00C566A2">
              <w:rPr>
                <w:iCs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x</m:t>
                  </m:r>
                </m:num>
                <m:den>
                  <m:r>
                    <w:rPr>
                      <w:rFonts w:ascii="Cambria Math" w:hAnsi="Cambria Math"/>
                    </w:rPr>
                    <m:t>x+c</m:t>
                  </m:r>
                </m:den>
              </m:f>
            </m:oMath>
            <w:r w:rsidRPr="00C566A2">
              <w:t xml:space="preserve"> .</w:t>
            </w:r>
          </w:p>
          <w:p w14:paraId="17DF9039" w14:textId="2E7BD1B5" w:rsidR="006037F3" w:rsidRPr="004F0E96" w:rsidRDefault="006037F3" w:rsidP="00F51CCD">
            <w:pPr>
              <w:rPr>
                <w:iCs/>
              </w:rPr>
            </w:pPr>
            <w:r w:rsidRPr="004F0E96">
              <w:rPr>
                <w:iCs/>
              </w:rPr>
              <w:t xml:space="preserve">SC 3: I can identify an inverse variation and determine </w:t>
            </w:r>
            <w:r>
              <w:rPr>
                <w:iCs/>
              </w:rPr>
              <w:t>the</w:t>
            </w:r>
            <w:r w:rsidRPr="004F0E96">
              <w:rPr>
                <w:iCs/>
              </w:rPr>
              <w:t xml:space="preserve"> equation in the form </w:t>
            </w:r>
            <m:oMath>
              <m:r>
                <w:rPr>
                  <w:rFonts w:ascii="Cambria Math" w:hAnsi="Cambria Math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k</m:t>
                  </m:r>
                </m:num>
                <m:den>
                  <m:r>
                    <w:rPr>
                      <w:rFonts w:ascii="Cambria Math" w:hAnsi="Cambria Math"/>
                    </w:rPr>
                    <m:t>x</m:t>
                  </m:r>
                </m:den>
              </m:f>
              <m:r>
                <w:rPr>
                  <w:rFonts w:ascii="Cambria Math" w:hAnsi="Cambria Math"/>
                </w:rPr>
                <m:t>.</m:t>
              </m:r>
            </m:oMath>
          </w:p>
        </w:tc>
      </w:tr>
      <w:tr w:rsidR="006037F3" w:rsidRPr="006931FE" w14:paraId="47F80661" w14:textId="77777777" w:rsidTr="00A00650">
        <w:tc>
          <w:tcPr>
            <w:tcW w:w="814" w:type="dxa"/>
            <w:vMerge/>
          </w:tcPr>
          <w:p w14:paraId="6F1B713D" w14:textId="77777777" w:rsidR="006037F3" w:rsidRPr="006931FE" w:rsidRDefault="006037F3" w:rsidP="00F51CCD">
            <w:pPr>
              <w:rPr>
                <w:b/>
              </w:rPr>
            </w:pPr>
          </w:p>
        </w:tc>
        <w:tc>
          <w:tcPr>
            <w:tcW w:w="637" w:type="dxa"/>
            <w:tcBorders>
              <w:top w:val="single" w:sz="4" w:space="0" w:color="auto"/>
              <w:bottom w:val="single" w:sz="4" w:space="0" w:color="auto"/>
            </w:tcBorders>
          </w:tcPr>
          <w:p w14:paraId="0AD42CA5" w14:textId="589576A1" w:rsidR="006037F3" w:rsidRDefault="006037F3" w:rsidP="00F51CCD">
            <w:r>
              <w:t>4.</w:t>
            </w:r>
            <w:r w:rsidR="00344903">
              <w:t>7</w:t>
            </w:r>
          </w:p>
        </w:tc>
        <w:tc>
          <w:tcPr>
            <w:tcW w:w="3931" w:type="dxa"/>
            <w:tcBorders>
              <w:top w:val="single" w:sz="4" w:space="0" w:color="auto"/>
            </w:tcBorders>
          </w:tcPr>
          <w:p w14:paraId="1CF986A5" w14:textId="77777777" w:rsidR="006037F3" w:rsidRDefault="006037F3" w:rsidP="00F51CCD">
            <w:r w:rsidRPr="009735B1">
              <w:t>Sketching basic functions</w:t>
            </w:r>
          </w:p>
          <w:p w14:paraId="78E97BF6" w14:textId="77777777" w:rsidR="006037F3" w:rsidRDefault="006037F3" w:rsidP="00F51CCD"/>
          <w:p w14:paraId="30458168" w14:textId="77777777" w:rsidR="006037F3" w:rsidRDefault="006037F3" w:rsidP="00972B13">
            <w:r w:rsidRPr="006931FE">
              <w:rPr>
                <w:i/>
              </w:rPr>
              <w:t>Explor</w:t>
            </w:r>
            <w:r>
              <w:rPr>
                <w:i/>
              </w:rPr>
              <w:t>e</w:t>
            </w:r>
            <w:r w:rsidRPr="006931FE">
              <w:rPr>
                <w:i/>
              </w:rPr>
              <w:t xml:space="preserve"> Further</w:t>
            </w:r>
            <w:r w:rsidRPr="006931FE">
              <w:t xml:space="preserve">: </w:t>
            </w:r>
            <w:r w:rsidRPr="000B4F35">
              <w:t>Odd and even functions</w:t>
            </w:r>
          </w:p>
          <w:p w14:paraId="08C1769C" w14:textId="344F844E" w:rsidR="006037F3" w:rsidRDefault="006037F3" w:rsidP="00F51CCD"/>
        </w:tc>
        <w:tc>
          <w:tcPr>
            <w:tcW w:w="9922" w:type="dxa"/>
          </w:tcPr>
          <w:p w14:paraId="69937AE0" w14:textId="77777777" w:rsidR="006037F3" w:rsidRPr="00070C53" w:rsidRDefault="006037F3" w:rsidP="00F51CCD">
            <w:pPr>
              <w:rPr>
                <w:i/>
              </w:rPr>
            </w:pPr>
            <w:r w:rsidRPr="00070C53">
              <w:rPr>
                <w:b/>
                <w:bCs/>
                <w:iCs/>
              </w:rPr>
              <w:lastRenderedPageBreak/>
              <w:t>Learning intention</w:t>
            </w:r>
            <w:r>
              <w:rPr>
                <w:b/>
                <w:bCs/>
                <w:iCs/>
              </w:rPr>
              <w:t xml:space="preserve"> </w:t>
            </w:r>
            <w:proofErr w:type="gramStart"/>
            <w:r w:rsidRPr="005A7192">
              <w:rPr>
                <w:iCs/>
              </w:rPr>
              <w:t>To</w:t>
            </w:r>
            <w:proofErr w:type="gramEnd"/>
            <w:r w:rsidRPr="005A7192">
              <w:rPr>
                <w:iCs/>
              </w:rPr>
              <w:t xml:space="preserve"> be able to </w:t>
            </w:r>
            <w:r w:rsidRPr="005A7192">
              <w:rPr>
                <w:bCs/>
              </w:rPr>
              <w:t>sketch and identify features of basic functions.</w:t>
            </w:r>
          </w:p>
          <w:p w14:paraId="59DDDBB5" w14:textId="77777777" w:rsidR="006037F3" w:rsidRDefault="006037F3" w:rsidP="00F51CCD">
            <w:pPr>
              <w:rPr>
                <w:b/>
                <w:bCs/>
                <w:iCs/>
              </w:rPr>
            </w:pPr>
            <w:r w:rsidRPr="00070C53">
              <w:rPr>
                <w:b/>
                <w:bCs/>
                <w:iCs/>
              </w:rPr>
              <w:t>Success criteria</w:t>
            </w:r>
          </w:p>
          <w:p w14:paraId="2F42A405" w14:textId="36AC8C7D" w:rsidR="006037F3" w:rsidRDefault="006037F3" w:rsidP="00F51CCD">
            <w:pPr>
              <w:rPr>
                <w:bCs/>
              </w:rPr>
            </w:pPr>
            <w:r w:rsidRPr="00A446C1">
              <w:rPr>
                <w:bCs/>
              </w:rPr>
              <w:t xml:space="preserve">SC </w:t>
            </w:r>
            <w:r>
              <w:rPr>
                <w:bCs/>
              </w:rPr>
              <w:t>1</w:t>
            </w:r>
            <w:r w:rsidRPr="00A446C1">
              <w:rPr>
                <w:bCs/>
              </w:rPr>
              <w:t xml:space="preserve">: </w:t>
            </w:r>
            <w:r>
              <w:rPr>
                <w:bCs/>
              </w:rPr>
              <w:t>I can sketch and determine the features of linear functions.</w:t>
            </w:r>
          </w:p>
          <w:p w14:paraId="2A9B118F" w14:textId="2143FA0A" w:rsidR="006037F3" w:rsidRDefault="006037F3" w:rsidP="00F51CCD">
            <w:pPr>
              <w:rPr>
                <w:bCs/>
              </w:rPr>
            </w:pPr>
            <w:r>
              <w:rPr>
                <w:bCs/>
              </w:rPr>
              <w:lastRenderedPageBreak/>
              <w:t>SC 2: I can sketch and determine the features of power functions.</w:t>
            </w:r>
          </w:p>
          <w:p w14:paraId="00EFE8C9" w14:textId="19FD6834" w:rsidR="006037F3" w:rsidRPr="00070C53" w:rsidRDefault="006037F3" w:rsidP="00F51CCD">
            <w:pPr>
              <w:rPr>
                <w:b/>
                <w:bCs/>
                <w:iCs/>
              </w:rPr>
            </w:pPr>
            <w:r>
              <w:rPr>
                <w:bCs/>
              </w:rPr>
              <w:t>SC 3: I can define and recognise odd and even functions.</w:t>
            </w:r>
          </w:p>
        </w:tc>
      </w:tr>
      <w:tr w:rsidR="006037F3" w:rsidRPr="006931FE" w14:paraId="5E2C5F13" w14:textId="77777777" w:rsidTr="00A00650">
        <w:tc>
          <w:tcPr>
            <w:tcW w:w="814" w:type="dxa"/>
            <w:vMerge w:val="restart"/>
          </w:tcPr>
          <w:p w14:paraId="49BD736B" w14:textId="1AB24654" w:rsidR="006037F3" w:rsidRPr="006931FE" w:rsidRDefault="006037F3" w:rsidP="00F51CCD">
            <w:pPr>
              <w:rPr>
                <w:b/>
              </w:rPr>
            </w:pPr>
            <w:r>
              <w:rPr>
                <w:b/>
              </w:rPr>
              <w:lastRenderedPageBreak/>
              <w:t>8</w:t>
            </w:r>
          </w:p>
        </w:tc>
        <w:tc>
          <w:tcPr>
            <w:tcW w:w="637" w:type="dxa"/>
            <w:tcBorders>
              <w:top w:val="single" w:sz="4" w:space="0" w:color="auto"/>
              <w:bottom w:val="single" w:sz="4" w:space="0" w:color="auto"/>
            </w:tcBorders>
          </w:tcPr>
          <w:p w14:paraId="0401A2F8" w14:textId="6363E876" w:rsidR="006037F3" w:rsidRDefault="006037F3" w:rsidP="00F51CCD">
            <w:r>
              <w:t>4.</w:t>
            </w:r>
            <w:r w:rsidR="00344903">
              <w:t>8</w:t>
            </w:r>
          </w:p>
        </w:tc>
        <w:tc>
          <w:tcPr>
            <w:tcW w:w="3931" w:type="dxa"/>
            <w:tcBorders>
              <w:top w:val="single" w:sz="4" w:space="0" w:color="auto"/>
            </w:tcBorders>
          </w:tcPr>
          <w:p w14:paraId="552974C9" w14:textId="77777777" w:rsidR="006037F3" w:rsidRDefault="006037F3" w:rsidP="00F51CCD">
            <w:r w:rsidRPr="009735B1">
              <w:t>Circles</w:t>
            </w:r>
          </w:p>
          <w:p w14:paraId="5D73E4FB" w14:textId="77777777" w:rsidR="006037F3" w:rsidRDefault="006037F3" w:rsidP="00F51CCD"/>
          <w:p w14:paraId="4224689F" w14:textId="77777777" w:rsidR="006037F3" w:rsidRDefault="006037F3" w:rsidP="00972B13">
            <w:r w:rsidRPr="006931FE">
              <w:rPr>
                <w:i/>
              </w:rPr>
              <w:t>Making Connections</w:t>
            </w:r>
            <w:r w:rsidRPr="006931FE">
              <w:t xml:space="preserve">: </w:t>
            </w:r>
            <w:r w:rsidRPr="000B4F35">
              <w:t>Graphing circles on the Cartesian plane</w:t>
            </w:r>
          </w:p>
          <w:p w14:paraId="4DD5C86E" w14:textId="1DC206CA" w:rsidR="006037F3" w:rsidRDefault="006037F3" w:rsidP="00F51CCD"/>
        </w:tc>
        <w:tc>
          <w:tcPr>
            <w:tcW w:w="9922" w:type="dxa"/>
          </w:tcPr>
          <w:p w14:paraId="6817C990" w14:textId="29A04A45" w:rsidR="006037F3" w:rsidRPr="00070C53" w:rsidRDefault="006037F3" w:rsidP="00F51CCD">
            <w:pPr>
              <w:rPr>
                <w:i/>
              </w:rPr>
            </w:pPr>
            <w:r w:rsidRPr="00070C53">
              <w:rPr>
                <w:b/>
                <w:bCs/>
                <w:iCs/>
              </w:rPr>
              <w:t>Learning intention</w:t>
            </w:r>
            <w:r>
              <w:rPr>
                <w:b/>
                <w:bCs/>
                <w:iCs/>
              </w:rPr>
              <w:t xml:space="preserve"> </w:t>
            </w:r>
            <w:proofErr w:type="gramStart"/>
            <w:r w:rsidRPr="00E868A6">
              <w:rPr>
                <w:iCs/>
              </w:rPr>
              <w:t>To</w:t>
            </w:r>
            <w:proofErr w:type="gramEnd"/>
            <w:r w:rsidRPr="00E868A6">
              <w:rPr>
                <w:iCs/>
              </w:rPr>
              <w:t xml:space="preserve"> be able to </w:t>
            </w:r>
            <w:r w:rsidRPr="00E868A6">
              <w:rPr>
                <w:bCs/>
              </w:rPr>
              <w:t xml:space="preserve">sketch and </w:t>
            </w:r>
            <w:r>
              <w:rPr>
                <w:bCs/>
              </w:rPr>
              <w:t xml:space="preserve">determine the features of a </w:t>
            </w:r>
            <w:r w:rsidRPr="00E868A6">
              <w:rPr>
                <w:bCs/>
              </w:rPr>
              <w:t>circle and semicircle.</w:t>
            </w:r>
          </w:p>
          <w:p w14:paraId="739C758C" w14:textId="77777777" w:rsidR="006037F3" w:rsidRDefault="006037F3" w:rsidP="00F51CCD">
            <w:pPr>
              <w:rPr>
                <w:b/>
                <w:bCs/>
                <w:iCs/>
              </w:rPr>
            </w:pPr>
            <w:r w:rsidRPr="00070C53">
              <w:rPr>
                <w:b/>
                <w:bCs/>
                <w:iCs/>
              </w:rPr>
              <w:t>Success criteria</w:t>
            </w:r>
          </w:p>
          <w:p w14:paraId="54566CB3" w14:textId="683E6DA0" w:rsidR="006037F3" w:rsidRDefault="006037F3" w:rsidP="00F51CCD">
            <w:pPr>
              <w:rPr>
                <w:bCs/>
              </w:rPr>
            </w:pPr>
            <w:r w:rsidRPr="00A446C1">
              <w:rPr>
                <w:bCs/>
              </w:rPr>
              <w:t xml:space="preserve">SC </w:t>
            </w:r>
            <w:r>
              <w:rPr>
                <w:bCs/>
              </w:rPr>
              <w:t>1</w:t>
            </w:r>
            <w:r w:rsidRPr="00A446C1">
              <w:rPr>
                <w:bCs/>
              </w:rPr>
              <w:t xml:space="preserve">: </w:t>
            </w:r>
            <w:r>
              <w:rPr>
                <w:bCs/>
              </w:rPr>
              <w:t xml:space="preserve">I can determine the centre and radius of a circle in the form </w:t>
            </w:r>
            <w:r w:rsidRPr="00DB06C1">
              <w:rPr>
                <w:position w:val="-10"/>
              </w:rPr>
              <w:object w:dxaOrig="2180" w:dyaOrig="360" w14:anchorId="378B29A2">
                <v:shape id="_x0000_i1034" type="#_x0000_t75" style="width:108.75pt;height:18pt" o:ole="">
                  <v:imagedata r:id="rId28" o:title=""/>
                </v:shape>
                <o:OLEObject Type="Embed" ProgID="Equation.DSMT4" ShapeID="_x0000_i1034" DrawAspect="Content" ObjectID="_1813736393" r:id="rId29"/>
              </w:object>
            </w:r>
            <w:r>
              <w:t>.</w:t>
            </w:r>
          </w:p>
          <w:p w14:paraId="1294FE26" w14:textId="77777777" w:rsidR="006037F3" w:rsidRDefault="006037F3" w:rsidP="00F51CCD">
            <w:pPr>
              <w:rPr>
                <w:bCs/>
              </w:rPr>
            </w:pPr>
            <w:r>
              <w:rPr>
                <w:bCs/>
              </w:rPr>
              <w:t>SC 2: I can sketch a circle in the form</w:t>
            </w:r>
            <w:r>
              <w:t xml:space="preserve"> </w:t>
            </w:r>
            <w:r w:rsidRPr="00DB06C1">
              <w:rPr>
                <w:position w:val="-10"/>
              </w:rPr>
              <w:object w:dxaOrig="2180" w:dyaOrig="360" w14:anchorId="70C8F2CE">
                <v:shape id="_x0000_i1035" type="#_x0000_t75" style="width:108.75pt;height:18pt" o:ole="">
                  <v:imagedata r:id="rId30" o:title=""/>
                </v:shape>
                <o:OLEObject Type="Embed" ProgID="Equation.DSMT4" ShapeID="_x0000_i1035" DrawAspect="Content" ObjectID="_1813736394" r:id="rId31"/>
              </w:object>
            </w:r>
            <w:r>
              <w:t>.</w:t>
            </w:r>
          </w:p>
          <w:p w14:paraId="1D76F09D" w14:textId="4D327C77" w:rsidR="006037F3" w:rsidRPr="00070C53" w:rsidRDefault="006037F3" w:rsidP="00F51CCD">
            <w:pPr>
              <w:rPr>
                <w:b/>
                <w:bCs/>
                <w:iCs/>
              </w:rPr>
            </w:pPr>
            <w:r>
              <w:rPr>
                <w:bCs/>
              </w:rPr>
              <w:t>SC 3: I can sketch and determine the domain and range of a semicircle.</w:t>
            </w:r>
          </w:p>
        </w:tc>
      </w:tr>
      <w:tr w:rsidR="006037F3" w:rsidRPr="006931FE" w14:paraId="68A8CFAB" w14:textId="77777777" w:rsidTr="00A00650">
        <w:tc>
          <w:tcPr>
            <w:tcW w:w="814" w:type="dxa"/>
            <w:vMerge/>
          </w:tcPr>
          <w:p w14:paraId="73D2A0D6" w14:textId="77777777" w:rsidR="006037F3" w:rsidRPr="006931FE" w:rsidRDefault="006037F3" w:rsidP="00F51CCD">
            <w:pPr>
              <w:rPr>
                <w:b/>
              </w:rPr>
            </w:pPr>
          </w:p>
        </w:tc>
        <w:tc>
          <w:tcPr>
            <w:tcW w:w="637" w:type="dxa"/>
            <w:tcBorders>
              <w:top w:val="single" w:sz="4" w:space="0" w:color="auto"/>
              <w:bottom w:val="single" w:sz="4" w:space="0" w:color="auto"/>
            </w:tcBorders>
          </w:tcPr>
          <w:p w14:paraId="72712641" w14:textId="6624C801" w:rsidR="006037F3" w:rsidRDefault="006037F3" w:rsidP="00F51CCD">
            <w:r>
              <w:t>4.</w:t>
            </w:r>
            <w:r w:rsidR="00344903">
              <w:t>9</w:t>
            </w:r>
          </w:p>
        </w:tc>
        <w:tc>
          <w:tcPr>
            <w:tcW w:w="3931" w:type="dxa"/>
            <w:tcBorders>
              <w:top w:val="single" w:sz="4" w:space="0" w:color="auto"/>
            </w:tcBorders>
          </w:tcPr>
          <w:p w14:paraId="79EB0D9A" w14:textId="77777777" w:rsidR="006037F3" w:rsidRDefault="006037F3" w:rsidP="00F51CCD">
            <w:r w:rsidRPr="009735B1">
              <w:t>Square root</w:t>
            </w:r>
            <w:r>
              <w:t>s</w:t>
            </w:r>
            <w:r w:rsidRPr="009735B1">
              <w:t xml:space="preserve"> and absolute value</w:t>
            </w:r>
          </w:p>
          <w:p w14:paraId="4440FF86" w14:textId="77777777" w:rsidR="006037F3" w:rsidRDefault="006037F3" w:rsidP="00F51CCD"/>
          <w:p w14:paraId="79D576D5" w14:textId="0C979558" w:rsidR="006037F3" w:rsidRDefault="006037F3" w:rsidP="00F51CCD">
            <w:r w:rsidRPr="006931FE">
              <w:rPr>
                <w:i/>
              </w:rPr>
              <w:t>Explor</w:t>
            </w:r>
            <w:r>
              <w:rPr>
                <w:i/>
              </w:rPr>
              <w:t>e</w:t>
            </w:r>
            <w:r w:rsidRPr="006931FE">
              <w:rPr>
                <w:i/>
              </w:rPr>
              <w:t xml:space="preserve"> Further</w:t>
            </w:r>
            <w:r w:rsidRPr="006931FE">
              <w:t xml:space="preserve">: </w:t>
            </w:r>
            <w:r w:rsidRPr="000B4F35">
              <w:t>Absolute value and addition</w:t>
            </w:r>
          </w:p>
        </w:tc>
        <w:tc>
          <w:tcPr>
            <w:tcW w:w="9922" w:type="dxa"/>
          </w:tcPr>
          <w:p w14:paraId="56252C24" w14:textId="77777777" w:rsidR="006037F3" w:rsidRPr="00070C53" w:rsidRDefault="006037F3" w:rsidP="00F51CCD">
            <w:pPr>
              <w:rPr>
                <w:i/>
              </w:rPr>
            </w:pPr>
            <w:r w:rsidRPr="00070C53">
              <w:rPr>
                <w:b/>
                <w:bCs/>
                <w:iCs/>
              </w:rPr>
              <w:t>Learning intention</w:t>
            </w:r>
            <w:r>
              <w:rPr>
                <w:b/>
                <w:bCs/>
                <w:iCs/>
              </w:rPr>
              <w:t xml:space="preserve"> </w:t>
            </w:r>
            <w:proofErr w:type="gramStart"/>
            <w:r w:rsidRPr="00CB1595">
              <w:rPr>
                <w:iCs/>
              </w:rPr>
              <w:t>To</w:t>
            </w:r>
            <w:proofErr w:type="gramEnd"/>
            <w:r w:rsidRPr="00CB1595">
              <w:rPr>
                <w:iCs/>
              </w:rPr>
              <w:t xml:space="preserve"> be able to </w:t>
            </w:r>
            <w:r w:rsidRPr="00CB1595">
              <w:rPr>
                <w:bCs/>
              </w:rPr>
              <w:t>solve absolute value equations and inequalities.</w:t>
            </w:r>
          </w:p>
          <w:p w14:paraId="6B1B4362" w14:textId="77777777" w:rsidR="006037F3" w:rsidRDefault="006037F3" w:rsidP="00F51CCD">
            <w:pPr>
              <w:rPr>
                <w:b/>
                <w:bCs/>
                <w:iCs/>
              </w:rPr>
            </w:pPr>
            <w:r w:rsidRPr="00070C53">
              <w:rPr>
                <w:b/>
                <w:bCs/>
                <w:iCs/>
              </w:rPr>
              <w:t>Success criteria</w:t>
            </w:r>
          </w:p>
          <w:p w14:paraId="0FF4EC6F" w14:textId="77777777" w:rsidR="006037F3" w:rsidRDefault="006037F3" w:rsidP="00F51CCD">
            <w:pPr>
              <w:rPr>
                <w:bCs/>
              </w:rPr>
            </w:pPr>
            <w:r w:rsidRPr="00A446C1">
              <w:rPr>
                <w:bCs/>
              </w:rPr>
              <w:t xml:space="preserve">SC </w:t>
            </w:r>
            <w:r>
              <w:rPr>
                <w:bCs/>
              </w:rPr>
              <w:t>1</w:t>
            </w:r>
            <w:r w:rsidRPr="00A446C1">
              <w:rPr>
                <w:bCs/>
              </w:rPr>
              <w:t xml:space="preserve">: </w:t>
            </w:r>
            <w:r>
              <w:rPr>
                <w:bCs/>
              </w:rPr>
              <w:t>I can use absolute value notation.</w:t>
            </w:r>
          </w:p>
          <w:p w14:paraId="421F0C1B" w14:textId="77777777" w:rsidR="006037F3" w:rsidRDefault="006037F3" w:rsidP="00F51CCD">
            <w:pPr>
              <w:rPr>
                <w:bCs/>
              </w:rPr>
            </w:pPr>
            <w:r>
              <w:rPr>
                <w:bCs/>
              </w:rPr>
              <w:t xml:space="preserve">SC 2: I can solve absolute value equations. </w:t>
            </w:r>
          </w:p>
          <w:p w14:paraId="0D3CC6E3" w14:textId="4427A16F" w:rsidR="006037F3" w:rsidRPr="00524B0C" w:rsidRDefault="006037F3" w:rsidP="00F51CCD">
            <w:pPr>
              <w:rPr>
                <w:bCs/>
              </w:rPr>
            </w:pPr>
            <w:r>
              <w:rPr>
                <w:bCs/>
              </w:rPr>
              <w:t>SC 3: I can solve absolute value inequalities and graph the solution on a number line.</w:t>
            </w:r>
          </w:p>
        </w:tc>
      </w:tr>
      <w:tr w:rsidR="006037F3" w:rsidRPr="006931FE" w14:paraId="1D588E8C" w14:textId="77777777" w:rsidTr="00A00650">
        <w:tc>
          <w:tcPr>
            <w:tcW w:w="814" w:type="dxa"/>
            <w:vMerge/>
          </w:tcPr>
          <w:p w14:paraId="1B3728F3" w14:textId="77777777" w:rsidR="006037F3" w:rsidRPr="006931FE" w:rsidRDefault="006037F3" w:rsidP="00F51CCD">
            <w:pPr>
              <w:rPr>
                <w:b/>
              </w:rPr>
            </w:pPr>
          </w:p>
        </w:tc>
        <w:tc>
          <w:tcPr>
            <w:tcW w:w="637" w:type="dxa"/>
            <w:tcBorders>
              <w:top w:val="single" w:sz="4" w:space="0" w:color="auto"/>
              <w:bottom w:val="single" w:sz="4" w:space="0" w:color="auto"/>
            </w:tcBorders>
          </w:tcPr>
          <w:p w14:paraId="2E2ABCC2" w14:textId="07360D4E" w:rsidR="006037F3" w:rsidRDefault="006037F3" w:rsidP="00F51CCD">
            <w:r>
              <w:t>4.</w:t>
            </w:r>
            <w:r w:rsidR="00344903">
              <w:t>10</w:t>
            </w:r>
          </w:p>
        </w:tc>
        <w:tc>
          <w:tcPr>
            <w:tcW w:w="3931" w:type="dxa"/>
            <w:tcBorders>
              <w:top w:val="single" w:sz="4" w:space="0" w:color="auto"/>
            </w:tcBorders>
          </w:tcPr>
          <w:p w14:paraId="38982715" w14:textId="70AA49AC" w:rsidR="006037F3" w:rsidRDefault="006037F3" w:rsidP="00F51CCD">
            <w:r w:rsidRPr="009735B1">
              <w:t>Absolute value functions</w:t>
            </w:r>
          </w:p>
        </w:tc>
        <w:tc>
          <w:tcPr>
            <w:tcW w:w="9922" w:type="dxa"/>
          </w:tcPr>
          <w:p w14:paraId="4FD94FCF" w14:textId="77777777" w:rsidR="006037F3" w:rsidRPr="00070C53" w:rsidRDefault="006037F3" w:rsidP="00F51CCD">
            <w:pPr>
              <w:rPr>
                <w:i/>
              </w:rPr>
            </w:pPr>
            <w:r w:rsidRPr="00070C53">
              <w:rPr>
                <w:b/>
                <w:bCs/>
                <w:iCs/>
              </w:rPr>
              <w:t>Learning intention</w:t>
            </w:r>
            <w:r>
              <w:rPr>
                <w:b/>
                <w:bCs/>
                <w:iCs/>
              </w:rPr>
              <w:t xml:space="preserve"> </w:t>
            </w:r>
            <w:proofErr w:type="gramStart"/>
            <w:r w:rsidRPr="00F66FC1">
              <w:rPr>
                <w:iCs/>
              </w:rPr>
              <w:t>To</w:t>
            </w:r>
            <w:proofErr w:type="gramEnd"/>
            <w:r w:rsidRPr="00F66FC1">
              <w:rPr>
                <w:iCs/>
              </w:rPr>
              <w:t xml:space="preserve"> be able to </w:t>
            </w:r>
            <w:r w:rsidRPr="00F66FC1">
              <w:rPr>
                <w:bCs/>
              </w:rPr>
              <w:t>sketch absolute value functions.</w:t>
            </w:r>
          </w:p>
          <w:p w14:paraId="5ED789A5" w14:textId="77777777" w:rsidR="006037F3" w:rsidRDefault="006037F3" w:rsidP="00F51CCD">
            <w:pPr>
              <w:rPr>
                <w:b/>
                <w:bCs/>
                <w:iCs/>
              </w:rPr>
            </w:pPr>
            <w:r w:rsidRPr="00070C53">
              <w:rPr>
                <w:b/>
                <w:bCs/>
                <w:iCs/>
              </w:rPr>
              <w:t>Success criteria</w:t>
            </w:r>
          </w:p>
          <w:p w14:paraId="0DC869CB" w14:textId="77777777" w:rsidR="006037F3" w:rsidRDefault="006037F3" w:rsidP="00F51CCD">
            <w:pPr>
              <w:rPr>
                <w:bCs/>
              </w:rPr>
            </w:pPr>
            <w:r w:rsidRPr="00A446C1">
              <w:rPr>
                <w:bCs/>
              </w:rPr>
              <w:t xml:space="preserve">SC </w:t>
            </w:r>
            <w:r>
              <w:rPr>
                <w:bCs/>
              </w:rPr>
              <w:t>1</w:t>
            </w:r>
            <w:r w:rsidRPr="00A446C1">
              <w:rPr>
                <w:bCs/>
              </w:rPr>
              <w:t xml:space="preserve">: </w:t>
            </w:r>
            <w:r>
              <w:rPr>
                <w:bCs/>
              </w:rPr>
              <w:t>I can sketch and identify features of absolute value functions.</w:t>
            </w:r>
          </w:p>
          <w:p w14:paraId="40202AD8" w14:textId="5C8F44F8" w:rsidR="006037F3" w:rsidRPr="00070C53" w:rsidRDefault="006037F3" w:rsidP="00F51CCD">
            <w:pPr>
              <w:rPr>
                <w:b/>
                <w:bCs/>
                <w:iCs/>
              </w:rPr>
            </w:pPr>
            <w:r>
              <w:rPr>
                <w:bCs/>
              </w:rPr>
              <w:t xml:space="preserve">SC 2: I can solve absolute value equations graphically. </w:t>
            </w:r>
          </w:p>
        </w:tc>
      </w:tr>
      <w:tr w:rsidR="006037F3" w:rsidRPr="006931FE" w14:paraId="7517A453" w14:textId="77777777" w:rsidTr="00A00650">
        <w:tc>
          <w:tcPr>
            <w:tcW w:w="814" w:type="dxa"/>
            <w:vMerge/>
          </w:tcPr>
          <w:p w14:paraId="2BA336E2" w14:textId="77777777" w:rsidR="006037F3" w:rsidRPr="006931FE" w:rsidRDefault="006037F3" w:rsidP="00F51CCD">
            <w:pPr>
              <w:rPr>
                <w:b/>
              </w:rPr>
            </w:pPr>
          </w:p>
        </w:tc>
        <w:tc>
          <w:tcPr>
            <w:tcW w:w="637" w:type="dxa"/>
            <w:tcBorders>
              <w:top w:val="single" w:sz="4" w:space="0" w:color="auto"/>
              <w:bottom w:val="single" w:sz="4" w:space="0" w:color="auto"/>
            </w:tcBorders>
          </w:tcPr>
          <w:p w14:paraId="2F7D4FA6" w14:textId="56B49E5F" w:rsidR="006037F3" w:rsidRDefault="006037F3" w:rsidP="00F51CCD">
            <w:r>
              <w:t>4.1</w:t>
            </w:r>
            <w:r w:rsidR="00344903">
              <w:t>1</w:t>
            </w:r>
          </w:p>
        </w:tc>
        <w:tc>
          <w:tcPr>
            <w:tcW w:w="3931" w:type="dxa"/>
            <w:tcBorders>
              <w:top w:val="single" w:sz="4" w:space="0" w:color="auto"/>
            </w:tcBorders>
          </w:tcPr>
          <w:p w14:paraId="75655B15" w14:textId="5B29ABB4" w:rsidR="006037F3" w:rsidRDefault="006037F3" w:rsidP="00F51CCD">
            <w:r>
              <w:t>Piecewise defined functions</w:t>
            </w:r>
          </w:p>
        </w:tc>
        <w:tc>
          <w:tcPr>
            <w:tcW w:w="9922" w:type="dxa"/>
          </w:tcPr>
          <w:p w14:paraId="68ACF9B8" w14:textId="77777777" w:rsidR="006037F3" w:rsidRPr="00070C53" w:rsidRDefault="006037F3" w:rsidP="00F51CCD">
            <w:pPr>
              <w:rPr>
                <w:i/>
              </w:rPr>
            </w:pPr>
            <w:r w:rsidRPr="00070C53">
              <w:rPr>
                <w:b/>
                <w:bCs/>
                <w:iCs/>
              </w:rPr>
              <w:t>Learning intention</w:t>
            </w:r>
            <w:r>
              <w:rPr>
                <w:b/>
                <w:bCs/>
                <w:iCs/>
              </w:rPr>
              <w:t xml:space="preserve"> </w:t>
            </w:r>
            <w:proofErr w:type="gramStart"/>
            <w:r w:rsidRPr="008E737F">
              <w:rPr>
                <w:iCs/>
              </w:rPr>
              <w:t>To</w:t>
            </w:r>
            <w:proofErr w:type="gramEnd"/>
            <w:r w:rsidRPr="008E737F">
              <w:rPr>
                <w:iCs/>
              </w:rPr>
              <w:t xml:space="preserve"> be able to </w:t>
            </w:r>
            <w:r w:rsidRPr="008E737F">
              <w:rPr>
                <w:bCs/>
              </w:rPr>
              <w:t>sketch and identify features of piecewise functions.</w:t>
            </w:r>
          </w:p>
          <w:p w14:paraId="4EF5062C" w14:textId="77777777" w:rsidR="006037F3" w:rsidRDefault="006037F3" w:rsidP="00F51CCD">
            <w:pPr>
              <w:rPr>
                <w:b/>
                <w:bCs/>
                <w:iCs/>
              </w:rPr>
            </w:pPr>
            <w:r w:rsidRPr="00070C53">
              <w:rPr>
                <w:b/>
                <w:bCs/>
                <w:iCs/>
              </w:rPr>
              <w:t>Success criteria</w:t>
            </w:r>
          </w:p>
          <w:p w14:paraId="28FAA944" w14:textId="77777777" w:rsidR="006037F3" w:rsidRDefault="006037F3" w:rsidP="00F51CCD">
            <w:pPr>
              <w:rPr>
                <w:bCs/>
              </w:rPr>
            </w:pPr>
            <w:r w:rsidRPr="00A446C1">
              <w:rPr>
                <w:bCs/>
              </w:rPr>
              <w:t xml:space="preserve">SC </w:t>
            </w:r>
            <w:r>
              <w:rPr>
                <w:bCs/>
              </w:rPr>
              <w:t>1</w:t>
            </w:r>
            <w:r w:rsidRPr="00A446C1">
              <w:rPr>
                <w:bCs/>
              </w:rPr>
              <w:t xml:space="preserve">: </w:t>
            </w:r>
            <w:r>
              <w:rPr>
                <w:bCs/>
              </w:rPr>
              <w:t>I can sketch piecewise functions.</w:t>
            </w:r>
          </w:p>
          <w:p w14:paraId="333C6308" w14:textId="77777777" w:rsidR="006037F3" w:rsidRDefault="006037F3" w:rsidP="00F51CCD">
            <w:pPr>
              <w:rPr>
                <w:bCs/>
              </w:rPr>
            </w:pPr>
            <w:r>
              <w:rPr>
                <w:bCs/>
              </w:rPr>
              <w:t>SC 2: I can determine the domain and range of piecewise functions.</w:t>
            </w:r>
          </w:p>
          <w:p w14:paraId="4C643548" w14:textId="2EAFEEC4" w:rsidR="006037F3" w:rsidRPr="00070C53" w:rsidRDefault="006037F3" w:rsidP="00F51CCD">
            <w:pPr>
              <w:rPr>
                <w:b/>
                <w:bCs/>
                <w:iCs/>
              </w:rPr>
            </w:pPr>
            <w:r>
              <w:rPr>
                <w:bCs/>
              </w:rPr>
              <w:t>SC 3: I can determine whether a function is continuous.</w:t>
            </w:r>
          </w:p>
        </w:tc>
      </w:tr>
      <w:tr w:rsidR="006037F3" w:rsidRPr="006931FE" w14:paraId="0C645C1D" w14:textId="77777777" w:rsidTr="00A00650">
        <w:tc>
          <w:tcPr>
            <w:tcW w:w="814" w:type="dxa"/>
            <w:vMerge w:val="restart"/>
          </w:tcPr>
          <w:p w14:paraId="38091891" w14:textId="0E015AB1" w:rsidR="006037F3" w:rsidRPr="006931FE" w:rsidRDefault="006037F3" w:rsidP="00F51CCD">
            <w:pPr>
              <w:rPr>
                <w:b/>
              </w:rPr>
            </w:pPr>
            <w:r>
              <w:rPr>
                <w:b/>
              </w:rPr>
              <w:t>9</w:t>
            </w:r>
          </w:p>
        </w:tc>
        <w:tc>
          <w:tcPr>
            <w:tcW w:w="637" w:type="dxa"/>
            <w:tcBorders>
              <w:top w:val="single" w:sz="4" w:space="0" w:color="auto"/>
              <w:bottom w:val="single" w:sz="4" w:space="0" w:color="auto"/>
            </w:tcBorders>
          </w:tcPr>
          <w:p w14:paraId="50004792" w14:textId="47779CB2" w:rsidR="006037F3" w:rsidRDefault="006037F3" w:rsidP="00F51CCD">
            <w:r>
              <w:t>4.1</w:t>
            </w:r>
            <w:r w:rsidR="00344903">
              <w:t>2</w:t>
            </w:r>
          </w:p>
        </w:tc>
        <w:tc>
          <w:tcPr>
            <w:tcW w:w="3931" w:type="dxa"/>
            <w:tcBorders>
              <w:bottom w:val="single" w:sz="4" w:space="0" w:color="auto"/>
            </w:tcBorders>
          </w:tcPr>
          <w:p w14:paraId="35C67E29" w14:textId="0DA679FA" w:rsidR="006037F3" w:rsidRDefault="006037F3" w:rsidP="00F51CCD">
            <w:r w:rsidRPr="009735B1">
              <w:t>Solving simultaneous equations—linear and second degree</w:t>
            </w:r>
          </w:p>
        </w:tc>
        <w:tc>
          <w:tcPr>
            <w:tcW w:w="9922" w:type="dxa"/>
          </w:tcPr>
          <w:p w14:paraId="46A2297C" w14:textId="77777777" w:rsidR="006037F3" w:rsidRPr="00070C53" w:rsidRDefault="006037F3" w:rsidP="00F51CCD">
            <w:pPr>
              <w:rPr>
                <w:i/>
              </w:rPr>
            </w:pPr>
            <w:r w:rsidRPr="00070C53">
              <w:rPr>
                <w:b/>
                <w:bCs/>
                <w:iCs/>
              </w:rPr>
              <w:t>Learning intention</w:t>
            </w:r>
            <w:r>
              <w:rPr>
                <w:b/>
                <w:bCs/>
                <w:iCs/>
              </w:rPr>
              <w:t xml:space="preserve"> </w:t>
            </w:r>
            <w:proofErr w:type="gramStart"/>
            <w:r w:rsidRPr="00EC2F62">
              <w:rPr>
                <w:iCs/>
              </w:rPr>
              <w:t>To</w:t>
            </w:r>
            <w:proofErr w:type="gramEnd"/>
            <w:r w:rsidRPr="00EC2F62">
              <w:rPr>
                <w:iCs/>
              </w:rPr>
              <w:t xml:space="preserve"> be able to </w:t>
            </w:r>
            <w:r w:rsidRPr="00EC2F62">
              <w:rPr>
                <w:bCs/>
              </w:rPr>
              <w:t xml:space="preserve">solve simultaneous equations involving linear and </w:t>
            </w:r>
            <w:proofErr w:type="gramStart"/>
            <w:r w:rsidRPr="00EC2F62">
              <w:rPr>
                <w:bCs/>
              </w:rPr>
              <w:t>second degree</w:t>
            </w:r>
            <w:proofErr w:type="gramEnd"/>
            <w:r w:rsidRPr="00EC2F62">
              <w:rPr>
                <w:bCs/>
              </w:rPr>
              <w:t xml:space="preserve"> equations. </w:t>
            </w:r>
          </w:p>
          <w:p w14:paraId="561E66B1" w14:textId="77777777" w:rsidR="006037F3" w:rsidRDefault="006037F3" w:rsidP="00F51CCD">
            <w:pPr>
              <w:rPr>
                <w:b/>
                <w:bCs/>
                <w:iCs/>
              </w:rPr>
            </w:pPr>
            <w:r w:rsidRPr="00070C53">
              <w:rPr>
                <w:b/>
                <w:bCs/>
                <w:iCs/>
              </w:rPr>
              <w:t>Success criteria</w:t>
            </w:r>
          </w:p>
          <w:p w14:paraId="67567CAC" w14:textId="77777777" w:rsidR="006037F3" w:rsidRDefault="006037F3" w:rsidP="00F51CCD">
            <w:pPr>
              <w:rPr>
                <w:bCs/>
              </w:rPr>
            </w:pPr>
            <w:r w:rsidRPr="00A446C1">
              <w:rPr>
                <w:bCs/>
              </w:rPr>
              <w:t xml:space="preserve">SC </w:t>
            </w:r>
            <w:r>
              <w:rPr>
                <w:bCs/>
              </w:rPr>
              <w:t>1</w:t>
            </w:r>
            <w:r w:rsidRPr="00A446C1">
              <w:rPr>
                <w:bCs/>
              </w:rPr>
              <w:t xml:space="preserve">: </w:t>
            </w:r>
            <w:r>
              <w:rPr>
                <w:bCs/>
              </w:rPr>
              <w:t xml:space="preserve">I can solve simultaneous equations graphically. </w:t>
            </w:r>
          </w:p>
          <w:p w14:paraId="1AE2C7BC" w14:textId="7BF9D3A8" w:rsidR="006037F3" w:rsidRPr="00070C53" w:rsidRDefault="006037F3" w:rsidP="00F51CCD">
            <w:pPr>
              <w:rPr>
                <w:b/>
                <w:bCs/>
                <w:iCs/>
              </w:rPr>
            </w:pPr>
            <w:r>
              <w:rPr>
                <w:bCs/>
              </w:rPr>
              <w:t xml:space="preserve">SC 2: I can solve simultaneous equations algebraically. </w:t>
            </w:r>
          </w:p>
        </w:tc>
      </w:tr>
      <w:tr w:rsidR="006037F3" w:rsidRPr="006931FE" w14:paraId="10AEED6C" w14:textId="77777777" w:rsidTr="00A00650">
        <w:tc>
          <w:tcPr>
            <w:tcW w:w="814" w:type="dxa"/>
            <w:vMerge/>
          </w:tcPr>
          <w:p w14:paraId="05A39182" w14:textId="77777777" w:rsidR="006037F3" w:rsidRPr="006931FE" w:rsidRDefault="006037F3" w:rsidP="00F51CCD">
            <w:pPr>
              <w:rPr>
                <w:b/>
              </w:rPr>
            </w:pPr>
          </w:p>
        </w:tc>
        <w:tc>
          <w:tcPr>
            <w:tcW w:w="637" w:type="dxa"/>
            <w:tcBorders>
              <w:top w:val="single" w:sz="4" w:space="0" w:color="auto"/>
              <w:bottom w:val="single" w:sz="4" w:space="0" w:color="auto"/>
            </w:tcBorders>
          </w:tcPr>
          <w:p w14:paraId="6F11EE95" w14:textId="250255B6" w:rsidR="006037F3" w:rsidRDefault="006037F3" w:rsidP="00F51CCD">
            <w:r>
              <w:t>4.1</w:t>
            </w:r>
            <w:r w:rsidR="00344903">
              <w:t>3</w:t>
            </w:r>
          </w:p>
        </w:tc>
        <w:tc>
          <w:tcPr>
            <w:tcW w:w="3931" w:type="dxa"/>
            <w:tcBorders>
              <w:top w:val="single" w:sz="4" w:space="0" w:color="auto"/>
            </w:tcBorders>
          </w:tcPr>
          <w:p w14:paraId="1DFAB97A" w14:textId="586A49B7" w:rsidR="006037F3" w:rsidRDefault="006037F3" w:rsidP="00F51CCD">
            <w:r w:rsidRPr="009735B1">
              <w:t>Solving simultaneous equations—linear and second degree in the general form</w:t>
            </w:r>
          </w:p>
        </w:tc>
        <w:tc>
          <w:tcPr>
            <w:tcW w:w="9922" w:type="dxa"/>
          </w:tcPr>
          <w:p w14:paraId="009ACB8C" w14:textId="77777777" w:rsidR="006037F3" w:rsidRPr="00070C53" w:rsidRDefault="006037F3" w:rsidP="00F51CCD">
            <w:pPr>
              <w:rPr>
                <w:i/>
              </w:rPr>
            </w:pPr>
            <w:r w:rsidRPr="00070C53">
              <w:rPr>
                <w:b/>
                <w:bCs/>
                <w:iCs/>
              </w:rPr>
              <w:t>Learning intention</w:t>
            </w:r>
            <w:r>
              <w:rPr>
                <w:b/>
                <w:bCs/>
                <w:iCs/>
              </w:rPr>
              <w:t xml:space="preserve"> </w:t>
            </w:r>
            <w:proofErr w:type="gramStart"/>
            <w:r w:rsidRPr="00EC2F62">
              <w:rPr>
                <w:iCs/>
              </w:rPr>
              <w:t>To</w:t>
            </w:r>
            <w:proofErr w:type="gramEnd"/>
            <w:r w:rsidRPr="00EC2F62">
              <w:rPr>
                <w:iCs/>
              </w:rPr>
              <w:t xml:space="preserve"> be able to </w:t>
            </w:r>
            <w:r w:rsidRPr="00EC2F62">
              <w:rPr>
                <w:bCs/>
              </w:rPr>
              <w:t xml:space="preserve">solve simultaneous equations involving linear and </w:t>
            </w:r>
            <w:proofErr w:type="gramStart"/>
            <w:r w:rsidRPr="00EC2F62">
              <w:rPr>
                <w:bCs/>
              </w:rPr>
              <w:t>second degree</w:t>
            </w:r>
            <w:proofErr w:type="gramEnd"/>
            <w:r w:rsidRPr="00EC2F62">
              <w:rPr>
                <w:bCs/>
              </w:rPr>
              <w:t xml:space="preserve"> equations in the general form.</w:t>
            </w:r>
          </w:p>
          <w:p w14:paraId="4D7F7A13" w14:textId="77777777" w:rsidR="006037F3" w:rsidRDefault="006037F3" w:rsidP="00F51CCD">
            <w:pPr>
              <w:rPr>
                <w:b/>
                <w:bCs/>
                <w:iCs/>
              </w:rPr>
            </w:pPr>
            <w:r w:rsidRPr="00070C53">
              <w:rPr>
                <w:b/>
                <w:bCs/>
                <w:iCs/>
              </w:rPr>
              <w:t>Success criteria</w:t>
            </w:r>
          </w:p>
          <w:p w14:paraId="36AA2DCD" w14:textId="2E7AF7EE" w:rsidR="006037F3" w:rsidRPr="00070C53" w:rsidRDefault="006037F3" w:rsidP="00F51CCD">
            <w:pPr>
              <w:rPr>
                <w:b/>
                <w:bCs/>
                <w:iCs/>
              </w:rPr>
            </w:pPr>
            <w:r>
              <w:rPr>
                <w:bCs/>
              </w:rPr>
              <w:t>SC 1: I can solve simultaneous equation</w:t>
            </w:r>
            <w:r w:rsidRPr="006E5D65">
              <w:rPr>
                <w:bCs/>
              </w:rPr>
              <w:t xml:space="preserve">s involving linear and </w:t>
            </w:r>
            <w:proofErr w:type="gramStart"/>
            <w:r w:rsidRPr="006E5D65">
              <w:rPr>
                <w:bCs/>
              </w:rPr>
              <w:t>second degree</w:t>
            </w:r>
            <w:proofErr w:type="gramEnd"/>
            <w:r w:rsidRPr="006E5D65">
              <w:rPr>
                <w:bCs/>
              </w:rPr>
              <w:t xml:space="preserve"> equations in the general form.</w:t>
            </w:r>
          </w:p>
        </w:tc>
      </w:tr>
      <w:tr w:rsidR="006037F3" w:rsidRPr="006931FE" w14:paraId="2AAC01FE" w14:textId="77777777" w:rsidTr="00A00650">
        <w:tc>
          <w:tcPr>
            <w:tcW w:w="814" w:type="dxa"/>
            <w:vMerge/>
          </w:tcPr>
          <w:p w14:paraId="29CF75D8" w14:textId="77777777" w:rsidR="006037F3" w:rsidRPr="006931FE" w:rsidRDefault="006037F3" w:rsidP="00F51CCD">
            <w:pPr>
              <w:rPr>
                <w:b/>
              </w:rPr>
            </w:pPr>
          </w:p>
        </w:tc>
        <w:tc>
          <w:tcPr>
            <w:tcW w:w="637" w:type="dxa"/>
            <w:tcBorders>
              <w:top w:val="single" w:sz="4" w:space="0" w:color="auto"/>
              <w:bottom w:val="single" w:sz="4" w:space="0" w:color="auto"/>
            </w:tcBorders>
          </w:tcPr>
          <w:p w14:paraId="16E897F8" w14:textId="1BD87803" w:rsidR="006037F3" w:rsidRDefault="006037F3" w:rsidP="00F51CCD">
            <w:r>
              <w:t>4.1</w:t>
            </w:r>
            <w:r w:rsidR="00344903">
              <w:t>4</w:t>
            </w:r>
          </w:p>
        </w:tc>
        <w:tc>
          <w:tcPr>
            <w:tcW w:w="3931" w:type="dxa"/>
            <w:tcBorders>
              <w:top w:val="single" w:sz="4" w:space="0" w:color="auto"/>
            </w:tcBorders>
          </w:tcPr>
          <w:p w14:paraId="2F21F4B4" w14:textId="77777777" w:rsidR="006037F3" w:rsidRDefault="006037F3" w:rsidP="00F51CCD">
            <w:r w:rsidRPr="009735B1">
              <w:t>Solution set of simultaneous equations</w:t>
            </w:r>
          </w:p>
          <w:p w14:paraId="7CDA9013" w14:textId="77777777" w:rsidR="006037F3" w:rsidRDefault="006037F3" w:rsidP="00F51CCD"/>
          <w:p w14:paraId="67D6165F" w14:textId="77777777" w:rsidR="006037F3" w:rsidRDefault="006037F3" w:rsidP="00972B13">
            <w:pPr>
              <w:rPr>
                <w:b/>
              </w:rPr>
            </w:pPr>
            <w:r w:rsidRPr="0078656A">
              <w:rPr>
                <w:i/>
              </w:rPr>
              <w:t>Explor</w:t>
            </w:r>
            <w:r>
              <w:rPr>
                <w:i/>
              </w:rPr>
              <w:t>e</w:t>
            </w:r>
            <w:r w:rsidRPr="0078656A">
              <w:rPr>
                <w:i/>
              </w:rPr>
              <w:t xml:space="preserve"> Further</w:t>
            </w:r>
            <w:r>
              <w:t xml:space="preserve">: </w:t>
            </w:r>
            <w:r w:rsidRPr="000B4F35">
              <w:t>The intersection of a parabola and a straight line</w:t>
            </w:r>
          </w:p>
          <w:p w14:paraId="741AB6EB" w14:textId="26713A50" w:rsidR="006037F3" w:rsidRDefault="006037F3" w:rsidP="00F51CCD"/>
        </w:tc>
        <w:tc>
          <w:tcPr>
            <w:tcW w:w="9922" w:type="dxa"/>
          </w:tcPr>
          <w:p w14:paraId="60D6CF0D" w14:textId="77777777" w:rsidR="006037F3" w:rsidRPr="00070C53" w:rsidRDefault="006037F3" w:rsidP="00F51CCD">
            <w:pPr>
              <w:rPr>
                <w:i/>
              </w:rPr>
            </w:pPr>
            <w:r w:rsidRPr="00070C53">
              <w:rPr>
                <w:b/>
                <w:bCs/>
                <w:iCs/>
              </w:rPr>
              <w:lastRenderedPageBreak/>
              <w:t>Learning intention</w:t>
            </w:r>
            <w:r>
              <w:rPr>
                <w:b/>
                <w:bCs/>
                <w:iCs/>
              </w:rPr>
              <w:t xml:space="preserve"> </w:t>
            </w:r>
            <w:proofErr w:type="gramStart"/>
            <w:r w:rsidRPr="008E737F">
              <w:rPr>
                <w:iCs/>
              </w:rPr>
              <w:t>To</w:t>
            </w:r>
            <w:proofErr w:type="gramEnd"/>
            <w:r w:rsidRPr="008E737F">
              <w:rPr>
                <w:iCs/>
              </w:rPr>
              <w:t xml:space="preserve"> be able to </w:t>
            </w:r>
            <w:r>
              <w:rPr>
                <w:bCs/>
              </w:rPr>
              <w:t>calculate the solution set consisting of a line and a parabola.</w:t>
            </w:r>
          </w:p>
          <w:p w14:paraId="2BD20435" w14:textId="77777777" w:rsidR="006037F3" w:rsidRDefault="006037F3" w:rsidP="00F51CCD">
            <w:pPr>
              <w:rPr>
                <w:b/>
                <w:bCs/>
                <w:iCs/>
              </w:rPr>
            </w:pPr>
            <w:r w:rsidRPr="00070C53">
              <w:rPr>
                <w:b/>
                <w:bCs/>
                <w:iCs/>
              </w:rPr>
              <w:t>Success criteria</w:t>
            </w:r>
          </w:p>
          <w:p w14:paraId="32F840F8" w14:textId="77777777" w:rsidR="006037F3" w:rsidRDefault="006037F3" w:rsidP="00F51CCD">
            <w:pPr>
              <w:rPr>
                <w:bCs/>
              </w:rPr>
            </w:pPr>
            <w:r w:rsidRPr="00A446C1">
              <w:rPr>
                <w:bCs/>
              </w:rPr>
              <w:t xml:space="preserve">SC </w:t>
            </w:r>
            <w:r>
              <w:rPr>
                <w:bCs/>
              </w:rPr>
              <w:t>1</w:t>
            </w:r>
            <w:r w:rsidRPr="00A446C1">
              <w:rPr>
                <w:bCs/>
              </w:rPr>
              <w:t xml:space="preserve">: </w:t>
            </w:r>
            <w:r>
              <w:rPr>
                <w:bCs/>
              </w:rPr>
              <w:t>I can find points of intersection of a line and a parabola.</w:t>
            </w:r>
          </w:p>
          <w:p w14:paraId="78E12A27" w14:textId="77777777" w:rsidR="006037F3" w:rsidRDefault="006037F3" w:rsidP="00F51CCD">
            <w:pPr>
              <w:rPr>
                <w:bCs/>
              </w:rPr>
            </w:pPr>
            <w:r>
              <w:rPr>
                <w:bCs/>
              </w:rPr>
              <w:t>SC 2: I can determine conditions for which a line is a tangent to a parabola.</w:t>
            </w:r>
          </w:p>
          <w:p w14:paraId="3FE84D8E" w14:textId="711B25FB" w:rsidR="006037F3" w:rsidRPr="00070C53" w:rsidRDefault="006037F3" w:rsidP="00F51CCD">
            <w:pPr>
              <w:rPr>
                <w:b/>
                <w:bCs/>
                <w:iCs/>
              </w:rPr>
            </w:pPr>
            <w:r>
              <w:rPr>
                <w:bCs/>
              </w:rPr>
              <w:lastRenderedPageBreak/>
              <w:t>SC 3: I can determine conditions for which a line does not intersect or touch a parabola.</w:t>
            </w:r>
          </w:p>
        </w:tc>
      </w:tr>
      <w:tr w:rsidR="006037F3" w:rsidRPr="006931FE" w14:paraId="1BF2C71F" w14:textId="77777777" w:rsidTr="00A00650">
        <w:tc>
          <w:tcPr>
            <w:tcW w:w="814" w:type="dxa"/>
            <w:vMerge/>
          </w:tcPr>
          <w:p w14:paraId="33A799FE" w14:textId="77777777" w:rsidR="006037F3" w:rsidRPr="006931FE" w:rsidRDefault="006037F3" w:rsidP="00F51CCD">
            <w:pPr>
              <w:rPr>
                <w:b/>
              </w:rPr>
            </w:pPr>
          </w:p>
        </w:tc>
        <w:tc>
          <w:tcPr>
            <w:tcW w:w="637" w:type="dxa"/>
            <w:tcBorders>
              <w:top w:val="single" w:sz="4" w:space="0" w:color="auto"/>
              <w:bottom w:val="single" w:sz="4" w:space="0" w:color="auto"/>
            </w:tcBorders>
          </w:tcPr>
          <w:p w14:paraId="3FCB64AA" w14:textId="19DBFE2D" w:rsidR="006037F3" w:rsidRDefault="006037F3" w:rsidP="00F51CCD">
            <w:r>
              <w:t>4.1</w:t>
            </w:r>
            <w:r w:rsidR="00344903">
              <w:t>5</w:t>
            </w:r>
          </w:p>
        </w:tc>
        <w:tc>
          <w:tcPr>
            <w:tcW w:w="3931" w:type="dxa"/>
            <w:tcBorders>
              <w:top w:val="single" w:sz="4" w:space="0" w:color="auto"/>
            </w:tcBorders>
          </w:tcPr>
          <w:p w14:paraId="06C31335" w14:textId="77777777" w:rsidR="006037F3" w:rsidRDefault="006037F3" w:rsidP="00F51CCD">
            <w:r>
              <w:t>Direct and inverse variation</w:t>
            </w:r>
          </w:p>
          <w:p w14:paraId="019EE8B7" w14:textId="77777777" w:rsidR="006037F3" w:rsidRDefault="006037F3" w:rsidP="00F51CCD"/>
          <w:p w14:paraId="48526901" w14:textId="77777777" w:rsidR="006037F3" w:rsidRDefault="006037F3" w:rsidP="00972B13">
            <w:r>
              <w:t xml:space="preserve">Chapter Review </w:t>
            </w:r>
          </w:p>
          <w:p w14:paraId="78E19ADB" w14:textId="1C9331DE" w:rsidR="006037F3" w:rsidRDefault="006037F3" w:rsidP="00972B13">
            <w:r>
              <w:t>Question bank</w:t>
            </w:r>
          </w:p>
        </w:tc>
        <w:tc>
          <w:tcPr>
            <w:tcW w:w="9922" w:type="dxa"/>
          </w:tcPr>
          <w:p w14:paraId="3AB27FE6" w14:textId="46CA3074" w:rsidR="006037F3" w:rsidRPr="00A264D9" w:rsidRDefault="006037F3" w:rsidP="00F51CCD">
            <w:pPr>
              <w:rPr>
                <w:i/>
              </w:rPr>
            </w:pPr>
            <w:r w:rsidRPr="00A264D9">
              <w:rPr>
                <w:b/>
                <w:bCs/>
                <w:iCs/>
              </w:rPr>
              <w:t xml:space="preserve">Learning intention </w:t>
            </w:r>
            <w:proofErr w:type="gramStart"/>
            <w:r w:rsidRPr="00A264D9">
              <w:rPr>
                <w:iCs/>
              </w:rPr>
              <w:t>To</w:t>
            </w:r>
            <w:proofErr w:type="gramEnd"/>
            <w:r w:rsidRPr="00A264D9">
              <w:rPr>
                <w:iCs/>
              </w:rPr>
              <w:t xml:space="preserve"> be able to </w:t>
            </w:r>
            <w:r>
              <w:rPr>
                <w:iCs/>
              </w:rPr>
              <w:t>identify</w:t>
            </w:r>
            <w:r w:rsidRPr="00A264D9">
              <w:rPr>
                <w:bCs/>
              </w:rPr>
              <w:t xml:space="preserve"> and solve problems involving direct and inverse variations.</w:t>
            </w:r>
          </w:p>
          <w:p w14:paraId="6CE16422" w14:textId="77777777" w:rsidR="006037F3" w:rsidRPr="00873A6C" w:rsidRDefault="006037F3" w:rsidP="00F51CCD">
            <w:pPr>
              <w:rPr>
                <w:b/>
                <w:bCs/>
                <w:iCs/>
              </w:rPr>
            </w:pPr>
            <w:r w:rsidRPr="00873A6C">
              <w:rPr>
                <w:b/>
                <w:bCs/>
                <w:iCs/>
              </w:rPr>
              <w:t>Success criteria</w:t>
            </w:r>
          </w:p>
          <w:p w14:paraId="1DCB546E" w14:textId="5878727F" w:rsidR="006037F3" w:rsidRPr="00873A6C" w:rsidRDefault="006037F3" w:rsidP="00F51CCD">
            <w:pPr>
              <w:rPr>
                <w:bCs/>
              </w:rPr>
            </w:pPr>
            <w:r w:rsidRPr="00873A6C">
              <w:rPr>
                <w:bCs/>
              </w:rPr>
              <w:t xml:space="preserve">SC 1: I can identify direct variation and determine equations in the form </w:t>
            </w:r>
            <w:r w:rsidRPr="00873A6C">
              <w:rPr>
                <w:bCs/>
                <w:position w:val="-10"/>
              </w:rPr>
              <w:object w:dxaOrig="680" w:dyaOrig="320" w14:anchorId="3CDE65C3">
                <v:shape id="_x0000_i1036" type="#_x0000_t75" style="width:33.75pt;height:15.75pt" o:ole="">
                  <v:imagedata r:id="rId32" o:title=""/>
                </v:shape>
                <o:OLEObject Type="Embed" ProgID="Equation.DSMT4" ShapeID="_x0000_i1036" DrawAspect="Content" ObjectID="_1813736395" r:id="rId33"/>
              </w:object>
            </w:r>
            <w:r w:rsidRPr="00873A6C">
              <w:rPr>
                <w:bCs/>
              </w:rPr>
              <w:t>.</w:t>
            </w:r>
          </w:p>
          <w:p w14:paraId="7D582D0F" w14:textId="77777777" w:rsidR="006037F3" w:rsidRPr="00873A6C" w:rsidRDefault="006037F3" w:rsidP="00F51CCD">
            <w:pPr>
              <w:rPr>
                <w:bCs/>
              </w:rPr>
            </w:pPr>
            <w:r w:rsidRPr="00873A6C">
              <w:rPr>
                <w:bCs/>
              </w:rPr>
              <w:t xml:space="preserve">SC 2: I can identify inverse variation and determine equations in the form </w:t>
            </w:r>
            <w:r w:rsidRPr="00873A6C">
              <w:rPr>
                <w:bCs/>
                <w:position w:val="-24"/>
              </w:rPr>
              <w:object w:dxaOrig="620" w:dyaOrig="620" w14:anchorId="428D06DD">
                <v:shape id="_x0000_i1037" type="#_x0000_t75" style="width:30.75pt;height:30.75pt" o:ole="">
                  <v:imagedata r:id="rId34" o:title=""/>
                </v:shape>
                <o:OLEObject Type="Embed" ProgID="Equation.DSMT4" ShapeID="_x0000_i1037" DrawAspect="Content" ObjectID="_1813736396" r:id="rId35"/>
              </w:object>
            </w:r>
            <w:r w:rsidRPr="00873A6C">
              <w:rPr>
                <w:bCs/>
              </w:rPr>
              <w:t>.</w:t>
            </w:r>
          </w:p>
          <w:p w14:paraId="01FEC03E" w14:textId="389EBFAD" w:rsidR="006037F3" w:rsidRPr="00070C53" w:rsidRDefault="006037F3" w:rsidP="00F51CCD">
            <w:pPr>
              <w:rPr>
                <w:b/>
                <w:bCs/>
                <w:iCs/>
              </w:rPr>
            </w:pPr>
            <w:r w:rsidRPr="00873A6C">
              <w:rPr>
                <w:bCs/>
                <w:iCs/>
              </w:rPr>
              <w:t>SC 3: I can solve a range of problems involving direct and inverse variations.</w:t>
            </w:r>
          </w:p>
        </w:tc>
      </w:tr>
      <w:tr w:rsidR="006037F3" w:rsidRPr="006931FE" w14:paraId="2651B906" w14:textId="77777777" w:rsidTr="006037F3">
        <w:tc>
          <w:tcPr>
            <w:tcW w:w="15304" w:type="dxa"/>
            <w:gridSpan w:val="4"/>
            <w:shd w:val="clear" w:color="auto" w:fill="DBE5F1" w:themeFill="accent1" w:themeFillTint="33"/>
          </w:tcPr>
          <w:p w14:paraId="03737DBB" w14:textId="77777777" w:rsidR="006037F3" w:rsidRDefault="006037F3" w:rsidP="00095A09">
            <w:r w:rsidRPr="00F51CCD">
              <w:rPr>
                <w:b/>
                <w:szCs w:val="22"/>
              </w:rPr>
              <w:t>Chapter 5 – Trigonometry</w:t>
            </w:r>
            <w:r>
              <w:rPr>
                <w:b/>
                <w:szCs w:val="22"/>
              </w:rPr>
              <w:t xml:space="preserve"> and measures of angles</w:t>
            </w:r>
          </w:p>
        </w:tc>
      </w:tr>
      <w:tr w:rsidR="006037F3" w:rsidRPr="006931FE" w14:paraId="480E4E5B" w14:textId="77777777" w:rsidTr="00A00650">
        <w:tc>
          <w:tcPr>
            <w:tcW w:w="814" w:type="dxa"/>
          </w:tcPr>
          <w:p w14:paraId="3197D4D1" w14:textId="48335D18" w:rsidR="006037F3" w:rsidRPr="006931FE" w:rsidRDefault="006037F3" w:rsidP="00095A09">
            <w:pPr>
              <w:rPr>
                <w:b/>
              </w:rPr>
            </w:pPr>
            <w:r>
              <w:rPr>
                <w:b/>
              </w:rPr>
              <w:t>10</w:t>
            </w:r>
          </w:p>
        </w:tc>
        <w:tc>
          <w:tcPr>
            <w:tcW w:w="637" w:type="dxa"/>
            <w:tcBorders>
              <w:top w:val="single" w:sz="4" w:space="0" w:color="auto"/>
              <w:bottom w:val="single" w:sz="4" w:space="0" w:color="auto"/>
            </w:tcBorders>
          </w:tcPr>
          <w:p w14:paraId="28CC311E" w14:textId="70588E9E" w:rsidR="006037F3" w:rsidRDefault="006037F3" w:rsidP="00095A09">
            <w:r>
              <w:t>5.1</w:t>
            </w:r>
          </w:p>
        </w:tc>
        <w:tc>
          <w:tcPr>
            <w:tcW w:w="3931" w:type="dxa"/>
            <w:tcBorders>
              <w:top w:val="single" w:sz="4" w:space="0" w:color="auto"/>
            </w:tcBorders>
          </w:tcPr>
          <w:p w14:paraId="3C85018C" w14:textId="10643452" w:rsidR="006037F3" w:rsidRDefault="006037F3" w:rsidP="00095A09">
            <w:r>
              <w:t>E</w:t>
            </w:r>
            <w:r w:rsidRPr="00AD186A">
              <w:t>xact values of trigonometric ratios</w:t>
            </w:r>
          </w:p>
        </w:tc>
        <w:tc>
          <w:tcPr>
            <w:tcW w:w="9922" w:type="dxa"/>
          </w:tcPr>
          <w:p w14:paraId="44C8E618" w14:textId="77777777" w:rsidR="006037F3" w:rsidRPr="00070C53" w:rsidRDefault="006037F3" w:rsidP="00095A09">
            <w:pPr>
              <w:rPr>
                <w:i/>
              </w:rPr>
            </w:pPr>
            <w:r w:rsidRPr="00070C53">
              <w:rPr>
                <w:b/>
                <w:bCs/>
                <w:iCs/>
              </w:rPr>
              <w:t>Learning intention</w:t>
            </w:r>
            <w:r>
              <w:rPr>
                <w:b/>
                <w:bCs/>
                <w:iCs/>
              </w:rPr>
              <w:t xml:space="preserve"> </w:t>
            </w:r>
            <w:proofErr w:type="gramStart"/>
            <w:r>
              <w:rPr>
                <w:iCs/>
              </w:rPr>
              <w:t>To</w:t>
            </w:r>
            <w:proofErr w:type="gramEnd"/>
            <w:r>
              <w:rPr>
                <w:iCs/>
              </w:rPr>
              <w:t xml:space="preserve"> be able to find the exact values of trigonometric ratios.</w:t>
            </w:r>
          </w:p>
          <w:p w14:paraId="6A2FFCCF" w14:textId="77777777" w:rsidR="006037F3" w:rsidRDefault="006037F3" w:rsidP="00095A09">
            <w:pPr>
              <w:rPr>
                <w:b/>
                <w:bCs/>
                <w:iCs/>
              </w:rPr>
            </w:pPr>
            <w:r w:rsidRPr="00070C53">
              <w:rPr>
                <w:b/>
                <w:bCs/>
                <w:iCs/>
              </w:rPr>
              <w:t>Success criteria</w:t>
            </w:r>
          </w:p>
          <w:p w14:paraId="4E028616" w14:textId="77777777" w:rsidR="006037F3" w:rsidRDefault="006037F3" w:rsidP="00095A09">
            <w:r>
              <w:rPr>
                <w:iCs/>
              </w:rPr>
              <w:t xml:space="preserve">SC 1: I can find the exact values of trigonometric ratios for </w:t>
            </w:r>
            <w:r w:rsidRPr="00DB06C1">
              <w:rPr>
                <w:position w:val="-6"/>
              </w:rPr>
              <w:object w:dxaOrig="400" w:dyaOrig="279" w14:anchorId="6F37D712">
                <v:shape id="_x0000_i1038" type="#_x0000_t75" style="width:19.5pt;height:13.5pt" o:ole="">
                  <v:imagedata r:id="rId36" o:title=""/>
                </v:shape>
                <o:OLEObject Type="Embed" ProgID="Equation.DSMT4" ShapeID="_x0000_i1038" DrawAspect="Content" ObjectID="_1813736397" r:id="rId37"/>
              </w:object>
            </w:r>
            <w:r>
              <w:t xml:space="preserve">, </w:t>
            </w:r>
            <w:r w:rsidRPr="00DB06C1">
              <w:rPr>
                <w:position w:val="-6"/>
              </w:rPr>
              <w:object w:dxaOrig="400" w:dyaOrig="279" w14:anchorId="4C42D0F6">
                <v:shape id="_x0000_i1039" type="#_x0000_t75" style="width:19.5pt;height:13.5pt" o:ole="">
                  <v:imagedata r:id="rId38" o:title=""/>
                </v:shape>
                <o:OLEObject Type="Embed" ProgID="Equation.DSMT4" ShapeID="_x0000_i1039" DrawAspect="Content" ObjectID="_1813736398" r:id="rId39"/>
              </w:object>
            </w:r>
            <w:r>
              <w:t xml:space="preserve"> and </w:t>
            </w:r>
            <w:r w:rsidRPr="00DB06C1">
              <w:rPr>
                <w:position w:val="-6"/>
              </w:rPr>
              <w:object w:dxaOrig="400" w:dyaOrig="279" w14:anchorId="3A575E49">
                <v:shape id="_x0000_i1040" type="#_x0000_t75" style="width:19.5pt;height:13.5pt" o:ole="">
                  <v:imagedata r:id="rId40" o:title=""/>
                </v:shape>
                <o:OLEObject Type="Embed" ProgID="Equation.DSMT4" ShapeID="_x0000_i1040" DrawAspect="Content" ObjectID="_1813736399" r:id="rId41"/>
              </w:object>
            </w:r>
            <w:r>
              <w:t>.</w:t>
            </w:r>
          </w:p>
          <w:p w14:paraId="51DEE19E" w14:textId="77777777" w:rsidR="006037F3" w:rsidRDefault="006037F3" w:rsidP="00095A09">
            <w:pPr>
              <w:rPr>
                <w:iCs/>
              </w:rPr>
            </w:pPr>
            <w:r>
              <w:t>SC 2: I can use exact values to solve problems involving right-angled triangles.</w:t>
            </w:r>
          </w:p>
          <w:p w14:paraId="559933CC" w14:textId="77777777" w:rsidR="006037F3" w:rsidRPr="00A264D9" w:rsidRDefault="006037F3" w:rsidP="00095A09">
            <w:pPr>
              <w:rPr>
                <w:b/>
                <w:bCs/>
                <w:iCs/>
              </w:rPr>
            </w:pPr>
          </w:p>
        </w:tc>
      </w:tr>
      <w:tr w:rsidR="006037F3" w:rsidRPr="006931FE" w14:paraId="475E0849" w14:textId="77777777" w:rsidTr="00A00650">
        <w:tc>
          <w:tcPr>
            <w:tcW w:w="814" w:type="dxa"/>
          </w:tcPr>
          <w:p w14:paraId="06FA3F75" w14:textId="77777777" w:rsidR="006037F3" w:rsidRPr="006931FE" w:rsidRDefault="006037F3" w:rsidP="00095A09">
            <w:pPr>
              <w:rPr>
                <w:b/>
              </w:rPr>
            </w:pPr>
          </w:p>
        </w:tc>
        <w:tc>
          <w:tcPr>
            <w:tcW w:w="637" w:type="dxa"/>
            <w:tcBorders>
              <w:bottom w:val="single" w:sz="4" w:space="0" w:color="auto"/>
            </w:tcBorders>
          </w:tcPr>
          <w:p w14:paraId="49611CE2" w14:textId="6BB503AB" w:rsidR="006037F3" w:rsidRDefault="006037F3" w:rsidP="00095A09">
            <w:r>
              <w:t>5</w:t>
            </w:r>
            <w:r w:rsidRPr="009735B1">
              <w:t>.</w:t>
            </w:r>
            <w:r>
              <w:t>2</w:t>
            </w:r>
          </w:p>
        </w:tc>
        <w:tc>
          <w:tcPr>
            <w:tcW w:w="3931" w:type="dxa"/>
            <w:tcBorders>
              <w:bottom w:val="single" w:sz="4" w:space="0" w:color="auto"/>
            </w:tcBorders>
          </w:tcPr>
          <w:p w14:paraId="2D9DD87A" w14:textId="1A5AAF6C" w:rsidR="006037F3" w:rsidRDefault="006037F3" w:rsidP="00095A09">
            <w:r w:rsidRPr="009735B1">
              <w:t xml:space="preserve">Review of right-angled triangles </w:t>
            </w:r>
          </w:p>
        </w:tc>
        <w:tc>
          <w:tcPr>
            <w:tcW w:w="9922" w:type="dxa"/>
          </w:tcPr>
          <w:p w14:paraId="24087A82" w14:textId="77777777" w:rsidR="006037F3" w:rsidRPr="00070C53" w:rsidRDefault="006037F3" w:rsidP="00095A09">
            <w:pPr>
              <w:rPr>
                <w:i/>
              </w:rPr>
            </w:pPr>
            <w:r w:rsidRPr="00070C53">
              <w:rPr>
                <w:b/>
                <w:bCs/>
                <w:iCs/>
              </w:rPr>
              <w:t>Learning intention</w:t>
            </w:r>
            <w:r>
              <w:rPr>
                <w:b/>
                <w:bCs/>
                <w:iCs/>
              </w:rPr>
              <w:t xml:space="preserve"> </w:t>
            </w:r>
            <w:proofErr w:type="gramStart"/>
            <w:r>
              <w:rPr>
                <w:iCs/>
              </w:rPr>
              <w:t>To</w:t>
            </w:r>
            <w:proofErr w:type="gramEnd"/>
            <w:r>
              <w:rPr>
                <w:iCs/>
              </w:rPr>
              <w:t xml:space="preserve"> be able to identify the trigonometric ratios in right-angled triangles.</w:t>
            </w:r>
          </w:p>
          <w:p w14:paraId="74509082" w14:textId="77777777" w:rsidR="006037F3" w:rsidRDefault="006037F3" w:rsidP="00095A09">
            <w:pPr>
              <w:rPr>
                <w:b/>
                <w:bCs/>
                <w:iCs/>
              </w:rPr>
            </w:pPr>
            <w:r w:rsidRPr="00070C53">
              <w:rPr>
                <w:b/>
                <w:bCs/>
                <w:iCs/>
              </w:rPr>
              <w:t>Success criteria</w:t>
            </w:r>
          </w:p>
          <w:p w14:paraId="51C4CFC6" w14:textId="77777777" w:rsidR="006037F3" w:rsidRDefault="006037F3" w:rsidP="00095A09">
            <w:pPr>
              <w:rPr>
                <w:iCs/>
              </w:rPr>
            </w:pPr>
            <w:r>
              <w:rPr>
                <w:iCs/>
              </w:rPr>
              <w:t>SC 1: I can use the trigonometric ratios to find unknown sides in a right-angled triangle.</w:t>
            </w:r>
          </w:p>
          <w:p w14:paraId="0663C536" w14:textId="77777777" w:rsidR="006037F3" w:rsidRDefault="006037F3" w:rsidP="00095A09">
            <w:pPr>
              <w:rPr>
                <w:iCs/>
              </w:rPr>
            </w:pPr>
            <w:r>
              <w:rPr>
                <w:iCs/>
              </w:rPr>
              <w:t>SC 2: I can use the trigonometric ratios to find an unknown angle in a right-angled triangle.</w:t>
            </w:r>
          </w:p>
          <w:p w14:paraId="3C9159C5" w14:textId="77777777" w:rsidR="006037F3" w:rsidRDefault="006037F3" w:rsidP="00095A09">
            <w:pPr>
              <w:rPr>
                <w:iCs/>
              </w:rPr>
            </w:pPr>
          </w:p>
          <w:p w14:paraId="1B869A03" w14:textId="77777777" w:rsidR="006037F3" w:rsidRPr="00A264D9" w:rsidRDefault="006037F3" w:rsidP="00095A09">
            <w:pPr>
              <w:rPr>
                <w:b/>
                <w:bCs/>
                <w:iCs/>
              </w:rPr>
            </w:pPr>
          </w:p>
        </w:tc>
      </w:tr>
      <w:tr w:rsidR="006037F3" w:rsidRPr="006931FE" w14:paraId="722C311D" w14:textId="77777777" w:rsidTr="00A00650">
        <w:tc>
          <w:tcPr>
            <w:tcW w:w="814" w:type="dxa"/>
          </w:tcPr>
          <w:p w14:paraId="52999A73" w14:textId="77777777" w:rsidR="006037F3" w:rsidRPr="006931FE" w:rsidRDefault="006037F3" w:rsidP="00095A09">
            <w:pPr>
              <w:rPr>
                <w:b/>
              </w:rPr>
            </w:pPr>
          </w:p>
        </w:tc>
        <w:tc>
          <w:tcPr>
            <w:tcW w:w="637" w:type="dxa"/>
            <w:tcBorders>
              <w:top w:val="single" w:sz="4" w:space="0" w:color="auto"/>
              <w:bottom w:val="single" w:sz="4" w:space="0" w:color="auto"/>
            </w:tcBorders>
          </w:tcPr>
          <w:p w14:paraId="69C70883" w14:textId="55A334D3" w:rsidR="006037F3" w:rsidRDefault="006037F3" w:rsidP="00095A09">
            <w:r>
              <w:t>5.3</w:t>
            </w:r>
          </w:p>
        </w:tc>
        <w:tc>
          <w:tcPr>
            <w:tcW w:w="3931" w:type="dxa"/>
            <w:tcBorders>
              <w:top w:val="single" w:sz="4" w:space="0" w:color="auto"/>
            </w:tcBorders>
          </w:tcPr>
          <w:p w14:paraId="02C534FA" w14:textId="77777777" w:rsidR="006037F3" w:rsidRDefault="006037F3" w:rsidP="00095A09">
            <w:r>
              <w:t>D</w:t>
            </w:r>
            <w:r w:rsidRPr="00176AB2">
              <w:t>irection and bearing</w:t>
            </w:r>
          </w:p>
          <w:p w14:paraId="7D09BF53" w14:textId="77777777" w:rsidR="006037F3" w:rsidRDefault="006037F3" w:rsidP="00095A09"/>
          <w:p w14:paraId="139E8885" w14:textId="79FDDC7E" w:rsidR="006037F3" w:rsidRDefault="006037F3" w:rsidP="00095A09">
            <w:r w:rsidRPr="006931FE">
              <w:rPr>
                <w:i/>
              </w:rPr>
              <w:t>Making Connections</w:t>
            </w:r>
            <w:r w:rsidRPr="006931FE">
              <w:t xml:space="preserve">: </w:t>
            </w:r>
            <w:r w:rsidRPr="000B4F35">
              <w:t>Bearings</w:t>
            </w:r>
          </w:p>
        </w:tc>
        <w:tc>
          <w:tcPr>
            <w:tcW w:w="9922" w:type="dxa"/>
          </w:tcPr>
          <w:p w14:paraId="1CCCC65C" w14:textId="77777777" w:rsidR="006037F3" w:rsidRPr="00070C53" w:rsidRDefault="006037F3" w:rsidP="00095A09">
            <w:pPr>
              <w:rPr>
                <w:i/>
              </w:rPr>
            </w:pPr>
            <w:r w:rsidRPr="00070C53">
              <w:rPr>
                <w:b/>
                <w:bCs/>
                <w:iCs/>
              </w:rPr>
              <w:t>Learning intention</w:t>
            </w:r>
            <w:r>
              <w:rPr>
                <w:b/>
                <w:bCs/>
                <w:iCs/>
              </w:rPr>
              <w:t xml:space="preserve"> </w:t>
            </w:r>
            <w:proofErr w:type="gramStart"/>
            <w:r>
              <w:rPr>
                <w:iCs/>
              </w:rPr>
              <w:t>To</w:t>
            </w:r>
            <w:proofErr w:type="gramEnd"/>
            <w:r>
              <w:rPr>
                <w:iCs/>
              </w:rPr>
              <w:t xml:space="preserve"> be able to find the distance and bearing of a point from another point.</w:t>
            </w:r>
          </w:p>
          <w:p w14:paraId="76E27097" w14:textId="77777777" w:rsidR="006037F3" w:rsidRDefault="006037F3" w:rsidP="00095A09">
            <w:pPr>
              <w:rPr>
                <w:b/>
                <w:bCs/>
                <w:iCs/>
              </w:rPr>
            </w:pPr>
            <w:r w:rsidRPr="00070C53">
              <w:rPr>
                <w:b/>
                <w:bCs/>
                <w:iCs/>
              </w:rPr>
              <w:t>Success criteria</w:t>
            </w:r>
          </w:p>
          <w:p w14:paraId="68064165" w14:textId="77777777" w:rsidR="006037F3" w:rsidRPr="00ED72F1" w:rsidRDefault="006037F3" w:rsidP="00095A09">
            <w:pPr>
              <w:rPr>
                <w:iCs/>
              </w:rPr>
            </w:pPr>
            <w:r w:rsidRPr="00ED72F1">
              <w:rPr>
                <w:iCs/>
              </w:rPr>
              <w:t>SC 1: I can draw a diagram showing all given information involving distances and angles.</w:t>
            </w:r>
          </w:p>
          <w:p w14:paraId="5307B94D" w14:textId="77777777" w:rsidR="006037F3" w:rsidRPr="00ED72F1" w:rsidRDefault="006037F3" w:rsidP="00095A09">
            <w:pPr>
              <w:rPr>
                <w:iCs/>
              </w:rPr>
            </w:pPr>
            <w:r w:rsidRPr="00ED72F1">
              <w:rPr>
                <w:iCs/>
              </w:rPr>
              <w:t>SC 2: I can</w:t>
            </w:r>
            <w:r>
              <w:rPr>
                <w:iCs/>
              </w:rPr>
              <w:t xml:space="preserve"> </w:t>
            </w:r>
            <w:r w:rsidRPr="00ED72F1">
              <w:rPr>
                <w:iCs/>
              </w:rPr>
              <w:t>use trigonometric ratios to find the distance between two points.</w:t>
            </w:r>
          </w:p>
          <w:p w14:paraId="43E8249E" w14:textId="6A5C913E" w:rsidR="006037F3" w:rsidRPr="00A264D9" w:rsidRDefault="006037F3" w:rsidP="00095A09">
            <w:pPr>
              <w:rPr>
                <w:b/>
                <w:bCs/>
                <w:iCs/>
              </w:rPr>
            </w:pPr>
            <w:r w:rsidRPr="00ED72F1">
              <w:rPr>
                <w:iCs/>
              </w:rPr>
              <w:t>SC 3: I can use trigonometric ratios to find the true and compass bearings of one point from another point.</w:t>
            </w:r>
          </w:p>
        </w:tc>
      </w:tr>
      <w:tr w:rsidR="006037F3" w:rsidRPr="006931FE" w14:paraId="771E3474" w14:textId="77777777" w:rsidTr="00A00650">
        <w:tc>
          <w:tcPr>
            <w:tcW w:w="814" w:type="dxa"/>
          </w:tcPr>
          <w:p w14:paraId="7C5B519B" w14:textId="77777777" w:rsidR="006037F3" w:rsidRPr="006931FE" w:rsidRDefault="006037F3" w:rsidP="00095A09">
            <w:pPr>
              <w:rPr>
                <w:b/>
              </w:rPr>
            </w:pPr>
          </w:p>
        </w:tc>
        <w:tc>
          <w:tcPr>
            <w:tcW w:w="637" w:type="dxa"/>
            <w:tcBorders>
              <w:top w:val="single" w:sz="4" w:space="0" w:color="auto"/>
              <w:bottom w:val="single" w:sz="4" w:space="0" w:color="auto"/>
            </w:tcBorders>
          </w:tcPr>
          <w:p w14:paraId="5656978D" w14:textId="5C910B9F" w:rsidR="006037F3" w:rsidRDefault="006037F3" w:rsidP="00095A09">
            <w:r>
              <w:t>5.4</w:t>
            </w:r>
          </w:p>
        </w:tc>
        <w:tc>
          <w:tcPr>
            <w:tcW w:w="3931" w:type="dxa"/>
            <w:tcBorders>
              <w:top w:val="single" w:sz="4" w:space="0" w:color="auto"/>
            </w:tcBorders>
          </w:tcPr>
          <w:p w14:paraId="5300D9F5" w14:textId="4377B8E4" w:rsidR="006037F3" w:rsidRDefault="006037F3" w:rsidP="00095A09">
            <w:r w:rsidRPr="009735B1">
              <w:t>Angles of elevation and depression</w:t>
            </w:r>
          </w:p>
        </w:tc>
        <w:tc>
          <w:tcPr>
            <w:tcW w:w="9922" w:type="dxa"/>
          </w:tcPr>
          <w:p w14:paraId="62FCCC68" w14:textId="77777777" w:rsidR="006037F3" w:rsidRPr="00070C53" w:rsidRDefault="006037F3" w:rsidP="00095A09">
            <w:pPr>
              <w:rPr>
                <w:i/>
              </w:rPr>
            </w:pPr>
            <w:r w:rsidRPr="00070C53">
              <w:rPr>
                <w:b/>
                <w:bCs/>
                <w:iCs/>
              </w:rPr>
              <w:t>Learning intention</w:t>
            </w:r>
            <w:r>
              <w:rPr>
                <w:b/>
                <w:bCs/>
                <w:iCs/>
              </w:rPr>
              <w:t xml:space="preserve"> </w:t>
            </w:r>
            <w:proofErr w:type="gramStart"/>
            <w:r>
              <w:rPr>
                <w:iCs/>
              </w:rPr>
              <w:t>To</w:t>
            </w:r>
            <w:proofErr w:type="gramEnd"/>
            <w:r>
              <w:rPr>
                <w:iCs/>
              </w:rPr>
              <w:t xml:space="preserve"> be able to calculate and use angles of elevation and depression.</w:t>
            </w:r>
          </w:p>
          <w:p w14:paraId="173A99DC" w14:textId="77777777" w:rsidR="006037F3" w:rsidRDefault="006037F3" w:rsidP="00095A09">
            <w:pPr>
              <w:rPr>
                <w:b/>
                <w:bCs/>
                <w:iCs/>
              </w:rPr>
            </w:pPr>
            <w:r w:rsidRPr="00070C53">
              <w:rPr>
                <w:b/>
                <w:bCs/>
                <w:iCs/>
              </w:rPr>
              <w:t>Success criteria</w:t>
            </w:r>
          </w:p>
          <w:p w14:paraId="3E2D4BDD" w14:textId="77777777" w:rsidR="006037F3" w:rsidRPr="00A722AF" w:rsidRDefault="006037F3" w:rsidP="00095A09">
            <w:pPr>
              <w:rPr>
                <w:iCs/>
              </w:rPr>
            </w:pPr>
            <w:r w:rsidRPr="00A722AF">
              <w:rPr>
                <w:iCs/>
              </w:rPr>
              <w:t>SC 1: I can draw a diagram showing all given information involving distances, angles of elevation or angles of depression.</w:t>
            </w:r>
          </w:p>
          <w:p w14:paraId="6AC426F0" w14:textId="77777777" w:rsidR="006037F3" w:rsidRPr="00A722AF" w:rsidRDefault="006037F3" w:rsidP="00095A09">
            <w:pPr>
              <w:rPr>
                <w:iCs/>
              </w:rPr>
            </w:pPr>
            <w:r w:rsidRPr="00A722AF">
              <w:rPr>
                <w:iCs/>
              </w:rPr>
              <w:t>SC 2: I can use trigonometric ratios to find the distance between two points.</w:t>
            </w:r>
          </w:p>
          <w:p w14:paraId="62B66EC2" w14:textId="0216B43C" w:rsidR="006037F3" w:rsidRPr="00A264D9" w:rsidRDefault="006037F3" w:rsidP="00095A09">
            <w:pPr>
              <w:rPr>
                <w:b/>
                <w:bCs/>
                <w:iCs/>
              </w:rPr>
            </w:pPr>
            <w:r w:rsidRPr="00A722AF">
              <w:rPr>
                <w:iCs/>
              </w:rPr>
              <w:t>SC 3: I can calculate the angle of elevation or depression.</w:t>
            </w:r>
          </w:p>
        </w:tc>
      </w:tr>
      <w:tr w:rsidR="006037F3" w:rsidRPr="006931FE" w14:paraId="3A1B6B4C" w14:textId="77777777" w:rsidTr="006037F3">
        <w:tc>
          <w:tcPr>
            <w:tcW w:w="814" w:type="dxa"/>
            <w:shd w:val="clear" w:color="auto" w:fill="F2DBDB" w:themeFill="accent2" w:themeFillTint="33"/>
          </w:tcPr>
          <w:p w14:paraId="231D35CC" w14:textId="77777777" w:rsidR="006037F3" w:rsidRPr="006931FE" w:rsidRDefault="006037F3" w:rsidP="00095A09">
            <w:pPr>
              <w:jc w:val="center"/>
              <w:rPr>
                <w:b/>
                <w:sz w:val="24"/>
              </w:rPr>
            </w:pPr>
          </w:p>
        </w:tc>
        <w:tc>
          <w:tcPr>
            <w:tcW w:w="14490" w:type="dxa"/>
            <w:gridSpan w:val="3"/>
            <w:shd w:val="clear" w:color="auto" w:fill="F2DBDB" w:themeFill="accent2" w:themeFillTint="33"/>
          </w:tcPr>
          <w:p w14:paraId="5E69A33F" w14:textId="77777777" w:rsidR="006037F3" w:rsidRPr="006931FE" w:rsidRDefault="006037F3" w:rsidP="00095A09">
            <w:pPr>
              <w:jc w:val="center"/>
              <w:rPr>
                <w:b/>
                <w:sz w:val="24"/>
              </w:rPr>
            </w:pPr>
            <w:r w:rsidRPr="006931FE">
              <w:rPr>
                <w:b/>
                <w:sz w:val="24"/>
              </w:rPr>
              <w:t>End of Term 1</w:t>
            </w:r>
          </w:p>
        </w:tc>
      </w:tr>
    </w:tbl>
    <w:p w14:paraId="74ADD90E" w14:textId="77777777" w:rsidR="0083134D" w:rsidRDefault="0083134D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1C163F7A" w14:textId="3299126D" w:rsidR="00A3099C" w:rsidRPr="00331DB7" w:rsidRDefault="00331DB7" w:rsidP="00331DB7">
      <w:pPr>
        <w:pStyle w:val="Heading1"/>
        <w:rPr>
          <w:sz w:val="32"/>
          <w:szCs w:val="32"/>
        </w:rPr>
      </w:pPr>
      <w:r w:rsidRPr="00331DB7">
        <w:rPr>
          <w:sz w:val="32"/>
          <w:szCs w:val="32"/>
        </w:rPr>
        <w:lastRenderedPageBreak/>
        <w:t>Term 2</w:t>
      </w:r>
      <w:r w:rsidRPr="00331DB7">
        <w:rPr>
          <w:sz w:val="32"/>
          <w:szCs w:val="32"/>
        </w:rPr>
        <w:tab/>
      </w:r>
      <w:r w:rsidRPr="00331DB7">
        <w:rPr>
          <w:sz w:val="32"/>
          <w:szCs w:val="32"/>
        </w:rPr>
        <w:tab/>
      </w:r>
      <w:r w:rsidRPr="00331DB7">
        <w:rPr>
          <w:sz w:val="32"/>
          <w:szCs w:val="32"/>
        </w:rPr>
        <w:tab/>
      </w:r>
      <w:r w:rsidR="00A3099C" w:rsidRPr="00331DB7">
        <w:rPr>
          <w:sz w:val="32"/>
          <w:szCs w:val="32"/>
        </w:rPr>
        <w:t>Mathematics Advanced – Stage 6</w:t>
      </w:r>
      <w:r w:rsidR="00A3099C" w:rsidRPr="00331DB7">
        <w:rPr>
          <w:sz w:val="32"/>
          <w:szCs w:val="32"/>
        </w:rPr>
        <w:tab/>
      </w:r>
    </w:p>
    <w:tbl>
      <w:tblPr>
        <w:tblStyle w:val="TableGrid"/>
        <w:tblW w:w="15304" w:type="dxa"/>
        <w:tblLook w:val="04A0" w:firstRow="1" w:lastRow="0" w:firstColumn="1" w:lastColumn="0" w:noHBand="0" w:noVBand="1"/>
      </w:tblPr>
      <w:tblGrid>
        <w:gridCol w:w="846"/>
        <w:gridCol w:w="696"/>
        <w:gridCol w:w="3840"/>
        <w:gridCol w:w="9922"/>
      </w:tblGrid>
      <w:tr w:rsidR="006037F3" w14:paraId="44775A57" w14:textId="77777777" w:rsidTr="00A00650">
        <w:tc>
          <w:tcPr>
            <w:tcW w:w="846" w:type="dxa"/>
            <w:tcBorders>
              <w:bottom w:val="single" w:sz="4" w:space="0" w:color="auto"/>
            </w:tcBorders>
          </w:tcPr>
          <w:p w14:paraId="76AF5633" w14:textId="24AAA284" w:rsidR="006037F3" w:rsidRPr="003A0237" w:rsidRDefault="006037F3" w:rsidP="00085F0C">
            <w:pPr>
              <w:rPr>
                <w:b/>
                <w:szCs w:val="22"/>
              </w:rPr>
            </w:pPr>
            <w:r w:rsidRPr="006931FE">
              <w:rPr>
                <w:b/>
                <w:szCs w:val="22"/>
              </w:rPr>
              <w:t>Week</w:t>
            </w:r>
          </w:p>
        </w:tc>
        <w:tc>
          <w:tcPr>
            <w:tcW w:w="4536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4CE42038" w14:textId="412962C4" w:rsidR="006037F3" w:rsidRPr="003A0237" w:rsidRDefault="006037F3" w:rsidP="00085F0C">
            <w:pPr>
              <w:rPr>
                <w:b/>
                <w:szCs w:val="22"/>
              </w:rPr>
            </w:pPr>
            <w:r w:rsidRPr="006931FE">
              <w:rPr>
                <w:b/>
                <w:szCs w:val="22"/>
              </w:rPr>
              <w:t>Module</w:t>
            </w:r>
          </w:p>
        </w:tc>
        <w:tc>
          <w:tcPr>
            <w:tcW w:w="9922" w:type="dxa"/>
            <w:tcBorders>
              <w:bottom w:val="single" w:sz="4" w:space="0" w:color="auto"/>
            </w:tcBorders>
          </w:tcPr>
          <w:p w14:paraId="06226D15" w14:textId="77777777" w:rsidR="006037F3" w:rsidRPr="006931FE" w:rsidRDefault="006037F3" w:rsidP="00085F0C">
            <w:pPr>
              <w:rPr>
                <w:b/>
                <w:szCs w:val="22"/>
              </w:rPr>
            </w:pPr>
          </w:p>
        </w:tc>
      </w:tr>
      <w:tr w:rsidR="006037F3" w14:paraId="6F2BAB3A" w14:textId="77777777" w:rsidTr="006037F3">
        <w:tc>
          <w:tcPr>
            <w:tcW w:w="15304" w:type="dxa"/>
            <w:gridSpan w:val="4"/>
            <w:shd w:val="clear" w:color="auto" w:fill="DBE5F1" w:themeFill="accent1" w:themeFillTint="33"/>
          </w:tcPr>
          <w:p w14:paraId="1AFC4584" w14:textId="77777777" w:rsidR="006037F3" w:rsidRPr="006931FE" w:rsidRDefault="006037F3" w:rsidP="00085F0C">
            <w:pPr>
              <w:rPr>
                <w:b/>
                <w:szCs w:val="22"/>
              </w:rPr>
            </w:pPr>
            <w:r w:rsidRPr="00F51CCD">
              <w:rPr>
                <w:b/>
                <w:szCs w:val="22"/>
              </w:rPr>
              <w:t>Chapter 5 – Trigonometry</w:t>
            </w:r>
            <w:r>
              <w:rPr>
                <w:b/>
                <w:szCs w:val="22"/>
              </w:rPr>
              <w:t xml:space="preserve"> and measures of angles</w:t>
            </w:r>
          </w:p>
        </w:tc>
      </w:tr>
      <w:tr w:rsidR="006037F3" w14:paraId="7ABDA220" w14:textId="77777777" w:rsidTr="00A00650">
        <w:tc>
          <w:tcPr>
            <w:tcW w:w="846" w:type="dxa"/>
            <w:vMerge w:val="restart"/>
          </w:tcPr>
          <w:p w14:paraId="5BC61BEA" w14:textId="50E200F5" w:rsidR="006037F3" w:rsidRPr="0081239B" w:rsidRDefault="006037F3" w:rsidP="00F51CCD">
            <w:pPr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696" w:type="dxa"/>
            <w:tcBorders>
              <w:bottom w:val="single" w:sz="4" w:space="0" w:color="auto"/>
            </w:tcBorders>
          </w:tcPr>
          <w:p w14:paraId="5A29CF6D" w14:textId="7A5DE1FF" w:rsidR="006037F3" w:rsidRDefault="006037F3" w:rsidP="00F51CCD">
            <w:r>
              <w:t>5.5</w:t>
            </w:r>
          </w:p>
        </w:tc>
        <w:tc>
          <w:tcPr>
            <w:tcW w:w="3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076643" w14:textId="7EB3DD6F" w:rsidR="006037F3" w:rsidRPr="009735B1" w:rsidRDefault="006037F3" w:rsidP="00F51CCD">
            <w:r w:rsidRPr="009735B1">
              <w:t>Angles of any magnitude</w:t>
            </w:r>
          </w:p>
        </w:tc>
        <w:tc>
          <w:tcPr>
            <w:tcW w:w="9922" w:type="dxa"/>
            <w:tcBorders>
              <w:left w:val="single" w:sz="4" w:space="0" w:color="auto"/>
              <w:right w:val="single" w:sz="4" w:space="0" w:color="auto"/>
            </w:tcBorders>
          </w:tcPr>
          <w:p w14:paraId="5542D772" w14:textId="77777777" w:rsidR="006037F3" w:rsidRPr="006371BA" w:rsidRDefault="006037F3" w:rsidP="00F51CCD">
            <w:pPr>
              <w:rPr>
                <w:i/>
                <w:color w:val="000000" w:themeColor="text1"/>
              </w:rPr>
            </w:pPr>
            <w:r w:rsidRPr="006371BA">
              <w:rPr>
                <w:b/>
                <w:bCs/>
                <w:iCs/>
                <w:color w:val="000000" w:themeColor="text1"/>
              </w:rPr>
              <w:t xml:space="preserve">Learning intention </w:t>
            </w:r>
            <w:proofErr w:type="gramStart"/>
            <w:r w:rsidRPr="006371BA">
              <w:rPr>
                <w:iCs/>
                <w:color w:val="000000" w:themeColor="text1"/>
              </w:rPr>
              <w:t>To</w:t>
            </w:r>
            <w:proofErr w:type="gramEnd"/>
            <w:r w:rsidRPr="006371BA">
              <w:rPr>
                <w:iCs/>
                <w:color w:val="000000" w:themeColor="text1"/>
              </w:rPr>
              <w:t xml:space="preserve"> be able to calculate and interpret the trigonometric ratios of angles of any magnitude.</w:t>
            </w:r>
          </w:p>
          <w:p w14:paraId="00500E74" w14:textId="77777777" w:rsidR="006037F3" w:rsidRPr="006371BA" w:rsidRDefault="006037F3" w:rsidP="00F51CCD">
            <w:pPr>
              <w:rPr>
                <w:b/>
                <w:bCs/>
                <w:iCs/>
                <w:color w:val="000000" w:themeColor="text1"/>
              </w:rPr>
            </w:pPr>
            <w:r w:rsidRPr="006371BA">
              <w:rPr>
                <w:b/>
                <w:bCs/>
                <w:iCs/>
                <w:color w:val="000000" w:themeColor="text1"/>
              </w:rPr>
              <w:t>Success criteria</w:t>
            </w:r>
          </w:p>
          <w:p w14:paraId="1A472A0C" w14:textId="6F7C117F" w:rsidR="006037F3" w:rsidRPr="006371BA" w:rsidRDefault="006037F3" w:rsidP="00F51CCD">
            <w:pPr>
              <w:rPr>
                <w:iCs/>
                <w:color w:val="000000" w:themeColor="text1"/>
              </w:rPr>
            </w:pPr>
            <w:r w:rsidRPr="006371BA">
              <w:rPr>
                <w:iCs/>
                <w:color w:val="000000" w:themeColor="text1"/>
              </w:rPr>
              <w:t>SC 1: I can determine the quadrant of any given angle including negative angles.</w:t>
            </w:r>
          </w:p>
          <w:p w14:paraId="63EACDC3" w14:textId="5CA794E9" w:rsidR="006037F3" w:rsidRPr="0003173F" w:rsidRDefault="006037F3" w:rsidP="00F51CCD">
            <w:pPr>
              <w:rPr>
                <w:iCs/>
              </w:rPr>
            </w:pPr>
            <w:r w:rsidRPr="006371BA">
              <w:rPr>
                <w:iCs/>
                <w:color w:val="000000" w:themeColor="text1"/>
              </w:rPr>
              <w:t xml:space="preserve">SC 2: I can use complementary and related angles to find trigonometric ratios. </w:t>
            </w:r>
          </w:p>
        </w:tc>
      </w:tr>
      <w:tr w:rsidR="006037F3" w14:paraId="193973BA" w14:textId="77777777" w:rsidTr="00A00650">
        <w:tc>
          <w:tcPr>
            <w:tcW w:w="846" w:type="dxa"/>
            <w:vMerge/>
          </w:tcPr>
          <w:p w14:paraId="143B45D1" w14:textId="77777777" w:rsidR="006037F3" w:rsidRPr="0081239B" w:rsidRDefault="006037F3" w:rsidP="00F51CCD">
            <w:pPr>
              <w:rPr>
                <w:b/>
              </w:rPr>
            </w:pPr>
          </w:p>
        </w:tc>
        <w:tc>
          <w:tcPr>
            <w:tcW w:w="696" w:type="dxa"/>
            <w:tcBorders>
              <w:top w:val="single" w:sz="4" w:space="0" w:color="auto"/>
              <w:bottom w:val="single" w:sz="4" w:space="0" w:color="auto"/>
            </w:tcBorders>
          </w:tcPr>
          <w:p w14:paraId="40F21BDF" w14:textId="3FF60DAA" w:rsidR="006037F3" w:rsidRDefault="006037F3" w:rsidP="00F51CCD">
            <w:r>
              <w:t>5.6</w:t>
            </w:r>
          </w:p>
        </w:tc>
        <w:tc>
          <w:tcPr>
            <w:tcW w:w="3840" w:type="dxa"/>
            <w:tcBorders>
              <w:top w:val="single" w:sz="4" w:space="0" w:color="auto"/>
              <w:bottom w:val="single" w:sz="4" w:space="0" w:color="auto"/>
            </w:tcBorders>
          </w:tcPr>
          <w:p w14:paraId="232415A7" w14:textId="5D77016E" w:rsidR="006037F3" w:rsidRPr="009735B1" w:rsidRDefault="006037F3" w:rsidP="00F51CCD">
            <w:r w:rsidRPr="009735B1">
              <w:t>More trigonometric exact values</w:t>
            </w:r>
          </w:p>
        </w:tc>
        <w:tc>
          <w:tcPr>
            <w:tcW w:w="9922" w:type="dxa"/>
          </w:tcPr>
          <w:p w14:paraId="5B18BC2C" w14:textId="77777777" w:rsidR="006037F3" w:rsidRPr="00070C53" w:rsidRDefault="006037F3" w:rsidP="00F51CCD">
            <w:pPr>
              <w:rPr>
                <w:i/>
              </w:rPr>
            </w:pPr>
            <w:r w:rsidRPr="00070C53">
              <w:rPr>
                <w:b/>
                <w:bCs/>
                <w:iCs/>
              </w:rPr>
              <w:t xml:space="preserve">Learning </w:t>
            </w:r>
            <w:r w:rsidRPr="006371BA">
              <w:rPr>
                <w:b/>
                <w:bCs/>
                <w:iCs/>
                <w:color w:val="000000" w:themeColor="text1"/>
              </w:rPr>
              <w:t xml:space="preserve">intention </w:t>
            </w:r>
            <w:proofErr w:type="gramStart"/>
            <w:r w:rsidRPr="006371BA">
              <w:rPr>
                <w:iCs/>
                <w:color w:val="000000" w:themeColor="text1"/>
              </w:rPr>
              <w:t>To</w:t>
            </w:r>
            <w:proofErr w:type="gramEnd"/>
            <w:r w:rsidRPr="006371BA">
              <w:rPr>
                <w:iCs/>
                <w:color w:val="000000" w:themeColor="text1"/>
              </w:rPr>
              <w:t xml:space="preserve"> be able to find and use the exact values of trigonometric ratios.</w:t>
            </w:r>
          </w:p>
          <w:p w14:paraId="5EF7C76A" w14:textId="77777777" w:rsidR="006037F3" w:rsidRDefault="006037F3" w:rsidP="00F51CCD">
            <w:pPr>
              <w:rPr>
                <w:b/>
                <w:bCs/>
                <w:iCs/>
              </w:rPr>
            </w:pPr>
            <w:r w:rsidRPr="00070C53">
              <w:rPr>
                <w:b/>
                <w:bCs/>
                <w:iCs/>
              </w:rPr>
              <w:t>Success criteria</w:t>
            </w:r>
          </w:p>
          <w:p w14:paraId="62AA08C5" w14:textId="77777777" w:rsidR="006037F3" w:rsidRDefault="006037F3" w:rsidP="00F51CCD">
            <w:r>
              <w:rPr>
                <w:iCs/>
              </w:rPr>
              <w:t xml:space="preserve">SC 1: I can find the exact values of trigonometric ratios for </w:t>
            </w:r>
            <w:r w:rsidRPr="00DB06C1">
              <w:rPr>
                <w:position w:val="-6"/>
              </w:rPr>
              <w:object w:dxaOrig="279" w:dyaOrig="279" w14:anchorId="397ECE86">
                <v:shape id="_x0000_i1041" type="#_x0000_t75" style="width:13.5pt;height:13.5pt" o:ole="">
                  <v:imagedata r:id="rId42" o:title=""/>
                </v:shape>
                <o:OLEObject Type="Embed" ProgID="Equation.DSMT4" ShapeID="_x0000_i1041" DrawAspect="Content" ObjectID="_1813736400" r:id="rId43"/>
              </w:object>
            </w:r>
            <w:r>
              <w:t>,</w:t>
            </w:r>
            <w:r>
              <w:rPr>
                <w:iCs/>
              </w:rPr>
              <w:t xml:space="preserve"> </w:t>
            </w:r>
            <w:r w:rsidRPr="00DB06C1">
              <w:rPr>
                <w:position w:val="-6"/>
              </w:rPr>
              <w:object w:dxaOrig="400" w:dyaOrig="279" w14:anchorId="50C5C44B">
                <v:shape id="_x0000_i1042" type="#_x0000_t75" style="width:19.5pt;height:13.5pt" o:ole="">
                  <v:imagedata r:id="rId36" o:title=""/>
                </v:shape>
                <o:OLEObject Type="Embed" ProgID="Equation.DSMT4" ShapeID="_x0000_i1042" DrawAspect="Content" ObjectID="_1813736401" r:id="rId44"/>
              </w:object>
            </w:r>
            <w:r>
              <w:t xml:space="preserve">, </w:t>
            </w:r>
            <w:r w:rsidRPr="00DB06C1">
              <w:rPr>
                <w:position w:val="-6"/>
              </w:rPr>
              <w:object w:dxaOrig="400" w:dyaOrig="279" w14:anchorId="4E085460">
                <v:shape id="_x0000_i1043" type="#_x0000_t75" style="width:19.5pt;height:13.5pt" o:ole="">
                  <v:imagedata r:id="rId38" o:title=""/>
                </v:shape>
                <o:OLEObject Type="Embed" ProgID="Equation.DSMT4" ShapeID="_x0000_i1043" DrawAspect="Content" ObjectID="_1813736402" r:id="rId45"/>
              </w:object>
            </w:r>
            <w:r>
              <w:t xml:space="preserve">, </w:t>
            </w:r>
            <w:r w:rsidRPr="00DB06C1">
              <w:rPr>
                <w:position w:val="-6"/>
              </w:rPr>
              <w:object w:dxaOrig="400" w:dyaOrig="279" w14:anchorId="3099CCA1">
                <v:shape id="_x0000_i1044" type="#_x0000_t75" style="width:19.5pt;height:13.5pt" o:ole="">
                  <v:imagedata r:id="rId40" o:title=""/>
                </v:shape>
                <o:OLEObject Type="Embed" ProgID="Equation.DSMT4" ShapeID="_x0000_i1044" DrawAspect="Content" ObjectID="_1813736403" r:id="rId46"/>
              </w:object>
            </w:r>
            <w:r>
              <w:t xml:space="preserve"> and </w:t>
            </w:r>
            <w:r w:rsidRPr="00DB06C1">
              <w:rPr>
                <w:position w:val="-6"/>
              </w:rPr>
              <w:object w:dxaOrig="400" w:dyaOrig="279" w14:anchorId="174C0998">
                <v:shape id="_x0000_i1045" type="#_x0000_t75" style="width:19.5pt;height:13.5pt" o:ole="">
                  <v:imagedata r:id="rId47" o:title=""/>
                </v:shape>
                <o:OLEObject Type="Embed" ProgID="Equation.DSMT4" ShapeID="_x0000_i1045" DrawAspect="Content" ObjectID="_1813736404" r:id="rId48"/>
              </w:object>
            </w:r>
            <w:r>
              <w:t>.</w:t>
            </w:r>
          </w:p>
          <w:p w14:paraId="076CDFC1" w14:textId="131C72B5" w:rsidR="006037F3" w:rsidRDefault="006037F3" w:rsidP="00100EA1">
            <w:pPr>
              <w:rPr>
                <w:iCs/>
              </w:rPr>
            </w:pPr>
            <w:r>
              <w:rPr>
                <w:iCs/>
              </w:rPr>
              <w:t>SC 2: I can determine</w:t>
            </w:r>
            <w:r w:rsidRPr="00E453EC">
              <w:rPr>
                <w:iCs/>
              </w:rPr>
              <w:t xml:space="preserve"> the related angle of an angle of any magnitude</w:t>
            </w:r>
            <w:r>
              <w:rPr>
                <w:iCs/>
              </w:rPr>
              <w:t>.</w:t>
            </w:r>
          </w:p>
          <w:p w14:paraId="4CC39D0D" w14:textId="753F7D50" w:rsidR="006037F3" w:rsidRPr="00100EA1" w:rsidRDefault="006037F3" w:rsidP="00F51CCD">
            <w:pPr>
              <w:rPr>
                <w:iCs/>
              </w:rPr>
            </w:pPr>
            <w:r>
              <w:rPr>
                <w:iCs/>
              </w:rPr>
              <w:t xml:space="preserve">SC 3:  I can use the related angle to find the value of trigonometric functions of an angle of any magnitude. </w:t>
            </w:r>
          </w:p>
          <w:p w14:paraId="3A5F60C4" w14:textId="3320C96E" w:rsidR="006037F3" w:rsidRPr="0088606D" w:rsidRDefault="006037F3" w:rsidP="00F51CCD">
            <w:pPr>
              <w:rPr>
                <w:iCs/>
              </w:rPr>
            </w:pPr>
            <w:r>
              <w:rPr>
                <w:iCs/>
              </w:rPr>
              <w:t>SC 4: I can use the exact values to solve simple trigonometric equations in a specified domain.</w:t>
            </w:r>
          </w:p>
        </w:tc>
      </w:tr>
      <w:tr w:rsidR="006037F3" w14:paraId="5EC31B1C" w14:textId="77777777" w:rsidTr="00A00650">
        <w:tc>
          <w:tcPr>
            <w:tcW w:w="846" w:type="dxa"/>
            <w:vMerge w:val="restart"/>
          </w:tcPr>
          <w:p w14:paraId="66FEA187" w14:textId="3172F657" w:rsidR="006037F3" w:rsidRPr="0081239B" w:rsidRDefault="006037F3" w:rsidP="00F51CCD">
            <w:pPr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696" w:type="dxa"/>
            <w:tcBorders>
              <w:top w:val="single" w:sz="4" w:space="0" w:color="auto"/>
              <w:bottom w:val="single" w:sz="4" w:space="0" w:color="auto"/>
            </w:tcBorders>
          </w:tcPr>
          <w:p w14:paraId="5187B566" w14:textId="36A59FFD" w:rsidR="006037F3" w:rsidRDefault="006037F3" w:rsidP="00F51CCD">
            <w:r>
              <w:t>5.7</w:t>
            </w:r>
          </w:p>
        </w:tc>
        <w:tc>
          <w:tcPr>
            <w:tcW w:w="3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F05534" w14:textId="77777777" w:rsidR="006037F3" w:rsidRDefault="006037F3" w:rsidP="00F51CCD">
            <w:r w:rsidRPr="009735B1">
              <w:t>The sine rule</w:t>
            </w:r>
          </w:p>
          <w:p w14:paraId="547C45C3" w14:textId="77777777" w:rsidR="006037F3" w:rsidRDefault="006037F3" w:rsidP="00F51CCD"/>
          <w:p w14:paraId="3E8D2A0C" w14:textId="77777777" w:rsidR="006037F3" w:rsidRDefault="006037F3" w:rsidP="00972B13">
            <w:r w:rsidRPr="006931FE">
              <w:rPr>
                <w:i/>
              </w:rPr>
              <w:t>Making Connections</w:t>
            </w:r>
            <w:r>
              <w:t xml:space="preserve">: </w:t>
            </w:r>
            <w:r w:rsidRPr="000B4F35">
              <w:t>The ambiguous case of the sine rule</w:t>
            </w:r>
          </w:p>
          <w:p w14:paraId="5E46DF79" w14:textId="0AF77778" w:rsidR="006037F3" w:rsidRPr="009735B1" w:rsidRDefault="006037F3" w:rsidP="00F51CCD"/>
        </w:tc>
        <w:tc>
          <w:tcPr>
            <w:tcW w:w="9922" w:type="dxa"/>
            <w:tcBorders>
              <w:left w:val="single" w:sz="4" w:space="0" w:color="auto"/>
              <w:right w:val="single" w:sz="4" w:space="0" w:color="auto"/>
            </w:tcBorders>
          </w:tcPr>
          <w:p w14:paraId="52AEDFCE" w14:textId="77777777" w:rsidR="006037F3" w:rsidRPr="00070C53" w:rsidRDefault="006037F3" w:rsidP="00F51CCD">
            <w:pPr>
              <w:rPr>
                <w:i/>
              </w:rPr>
            </w:pPr>
            <w:r w:rsidRPr="00070C53">
              <w:rPr>
                <w:b/>
                <w:bCs/>
                <w:iCs/>
              </w:rPr>
              <w:t>Learning intention</w:t>
            </w:r>
            <w:r>
              <w:rPr>
                <w:b/>
                <w:bCs/>
                <w:iCs/>
              </w:rPr>
              <w:t xml:space="preserve"> </w:t>
            </w:r>
            <w:proofErr w:type="gramStart"/>
            <w:r>
              <w:rPr>
                <w:iCs/>
              </w:rPr>
              <w:t>To</w:t>
            </w:r>
            <w:proofErr w:type="gramEnd"/>
            <w:r>
              <w:rPr>
                <w:iCs/>
              </w:rPr>
              <w:t xml:space="preserve"> be able to use the sine rule to find unknown lengths and angles in a non-right-angled triangle.</w:t>
            </w:r>
          </w:p>
          <w:p w14:paraId="19CCB7EE" w14:textId="77777777" w:rsidR="006037F3" w:rsidRDefault="006037F3" w:rsidP="00F51CCD">
            <w:pPr>
              <w:rPr>
                <w:b/>
                <w:bCs/>
                <w:iCs/>
              </w:rPr>
            </w:pPr>
            <w:r w:rsidRPr="00070C53">
              <w:rPr>
                <w:b/>
                <w:bCs/>
                <w:iCs/>
              </w:rPr>
              <w:t>Success criteria</w:t>
            </w:r>
          </w:p>
          <w:p w14:paraId="5DB8F3FC" w14:textId="59C9A30C" w:rsidR="006037F3" w:rsidRDefault="006037F3" w:rsidP="00F51CCD">
            <w:pPr>
              <w:rPr>
                <w:iCs/>
              </w:rPr>
            </w:pPr>
            <w:r>
              <w:rPr>
                <w:iCs/>
              </w:rPr>
              <w:t>SC 1: I can use the sine rule to find the length of unknown sides in non-right-angled triangles.</w:t>
            </w:r>
          </w:p>
          <w:p w14:paraId="1B74F22D" w14:textId="77777777" w:rsidR="006037F3" w:rsidRDefault="006037F3" w:rsidP="00F51CCD">
            <w:pPr>
              <w:rPr>
                <w:iCs/>
              </w:rPr>
            </w:pPr>
            <w:r>
              <w:rPr>
                <w:iCs/>
              </w:rPr>
              <w:t xml:space="preserve">SC 2: </w:t>
            </w:r>
            <w:r w:rsidRPr="00CD05F1">
              <w:rPr>
                <w:iCs/>
              </w:rPr>
              <w:t xml:space="preserve">I can use the sine rule to find </w:t>
            </w:r>
            <w:r>
              <w:rPr>
                <w:iCs/>
              </w:rPr>
              <w:t>unknown</w:t>
            </w:r>
            <w:r w:rsidRPr="00CD05F1">
              <w:rPr>
                <w:iCs/>
              </w:rPr>
              <w:t xml:space="preserve"> angles in non-right-angled triangles.</w:t>
            </w:r>
          </w:p>
          <w:p w14:paraId="707B63D7" w14:textId="30496AA8" w:rsidR="006037F3" w:rsidRDefault="006037F3" w:rsidP="00F51CCD">
            <w:r>
              <w:t>SC 3: I can determine when the ambiguous case occurs.</w:t>
            </w:r>
          </w:p>
          <w:p w14:paraId="3E1B5285" w14:textId="493C69B9" w:rsidR="006037F3" w:rsidRDefault="006037F3" w:rsidP="00F51CCD">
            <w:r>
              <w:t>SC 4: I can apply the sine rule to solve a range of problems.</w:t>
            </w:r>
          </w:p>
          <w:p w14:paraId="5FF8017E" w14:textId="6B9A7B66" w:rsidR="006037F3" w:rsidRDefault="006037F3" w:rsidP="00F51CCD">
            <w:pPr>
              <w:rPr>
                <w:i/>
              </w:rPr>
            </w:pPr>
          </w:p>
        </w:tc>
      </w:tr>
      <w:tr w:rsidR="006037F3" w14:paraId="7B4C7295" w14:textId="77777777" w:rsidTr="00A00650">
        <w:tc>
          <w:tcPr>
            <w:tcW w:w="846" w:type="dxa"/>
            <w:vMerge/>
          </w:tcPr>
          <w:p w14:paraId="1207505A" w14:textId="77777777" w:rsidR="006037F3" w:rsidRPr="0081239B" w:rsidRDefault="006037F3" w:rsidP="00F51CCD">
            <w:pPr>
              <w:rPr>
                <w:b/>
              </w:rPr>
            </w:pPr>
          </w:p>
        </w:tc>
        <w:tc>
          <w:tcPr>
            <w:tcW w:w="696" w:type="dxa"/>
            <w:tcBorders>
              <w:top w:val="single" w:sz="4" w:space="0" w:color="auto"/>
              <w:bottom w:val="single" w:sz="4" w:space="0" w:color="auto"/>
            </w:tcBorders>
          </w:tcPr>
          <w:p w14:paraId="3DA23BE7" w14:textId="235E6CDC" w:rsidR="006037F3" w:rsidRDefault="006037F3" w:rsidP="00F51CCD">
            <w:r>
              <w:t>5.8</w:t>
            </w:r>
          </w:p>
        </w:tc>
        <w:tc>
          <w:tcPr>
            <w:tcW w:w="3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E0D108" w14:textId="7882EDD7" w:rsidR="006037F3" w:rsidRPr="009735B1" w:rsidRDefault="006037F3" w:rsidP="00F51CCD">
            <w:r w:rsidRPr="009735B1">
              <w:t>The cosine rule</w:t>
            </w:r>
          </w:p>
        </w:tc>
        <w:tc>
          <w:tcPr>
            <w:tcW w:w="9922" w:type="dxa"/>
            <w:tcBorders>
              <w:left w:val="single" w:sz="4" w:space="0" w:color="auto"/>
              <w:right w:val="single" w:sz="4" w:space="0" w:color="auto"/>
            </w:tcBorders>
          </w:tcPr>
          <w:p w14:paraId="51EB3A9B" w14:textId="77777777" w:rsidR="006037F3" w:rsidRPr="00070C53" w:rsidRDefault="006037F3" w:rsidP="00F51CCD">
            <w:pPr>
              <w:rPr>
                <w:i/>
              </w:rPr>
            </w:pPr>
            <w:r w:rsidRPr="00070C53">
              <w:rPr>
                <w:b/>
                <w:bCs/>
                <w:iCs/>
              </w:rPr>
              <w:t>Learning intention</w:t>
            </w:r>
            <w:r>
              <w:rPr>
                <w:b/>
                <w:bCs/>
                <w:iCs/>
              </w:rPr>
              <w:t xml:space="preserve"> </w:t>
            </w:r>
            <w:proofErr w:type="gramStart"/>
            <w:r>
              <w:rPr>
                <w:iCs/>
              </w:rPr>
              <w:t>To</w:t>
            </w:r>
            <w:proofErr w:type="gramEnd"/>
            <w:r>
              <w:rPr>
                <w:iCs/>
              </w:rPr>
              <w:t xml:space="preserve"> be able to use the cosine rule to find unknown lengths and angles in a non-right-angled triangle.</w:t>
            </w:r>
          </w:p>
          <w:p w14:paraId="48341C8E" w14:textId="77777777" w:rsidR="006037F3" w:rsidRDefault="006037F3" w:rsidP="00F51CCD">
            <w:pPr>
              <w:rPr>
                <w:b/>
                <w:bCs/>
                <w:iCs/>
              </w:rPr>
            </w:pPr>
            <w:r w:rsidRPr="00070C53">
              <w:rPr>
                <w:b/>
                <w:bCs/>
                <w:iCs/>
              </w:rPr>
              <w:t>Success criteria</w:t>
            </w:r>
          </w:p>
          <w:p w14:paraId="12386209" w14:textId="14E94967" w:rsidR="006037F3" w:rsidRDefault="006037F3" w:rsidP="00F51CCD">
            <w:pPr>
              <w:rPr>
                <w:iCs/>
              </w:rPr>
            </w:pPr>
            <w:r>
              <w:rPr>
                <w:iCs/>
              </w:rPr>
              <w:t>SC 1: I can use the cosine rule to find the length of unknown sides in non-right-angled triangles.</w:t>
            </w:r>
          </w:p>
          <w:p w14:paraId="18159CB5" w14:textId="77777777" w:rsidR="006037F3" w:rsidRDefault="006037F3" w:rsidP="00F51CCD">
            <w:pPr>
              <w:rPr>
                <w:iCs/>
              </w:rPr>
            </w:pPr>
            <w:r>
              <w:rPr>
                <w:iCs/>
              </w:rPr>
              <w:t xml:space="preserve">SC 2: </w:t>
            </w:r>
            <w:r w:rsidRPr="00CD05F1">
              <w:rPr>
                <w:iCs/>
              </w:rPr>
              <w:t xml:space="preserve">I can use the </w:t>
            </w:r>
            <w:r>
              <w:rPr>
                <w:iCs/>
              </w:rPr>
              <w:t>co</w:t>
            </w:r>
            <w:r w:rsidRPr="00CD05F1">
              <w:rPr>
                <w:iCs/>
              </w:rPr>
              <w:t xml:space="preserve">sine rule to find </w:t>
            </w:r>
            <w:r>
              <w:rPr>
                <w:iCs/>
              </w:rPr>
              <w:t>unknown</w:t>
            </w:r>
            <w:r w:rsidRPr="00CD05F1">
              <w:rPr>
                <w:iCs/>
              </w:rPr>
              <w:t xml:space="preserve"> angles in non-right-angled triangles.</w:t>
            </w:r>
          </w:p>
          <w:p w14:paraId="32BFD7A7" w14:textId="361C192F" w:rsidR="006037F3" w:rsidRPr="00562640" w:rsidRDefault="006037F3" w:rsidP="00F51CCD">
            <w:r>
              <w:t>SC 3: I can apply the cosine rule to solve a range of problems.</w:t>
            </w:r>
          </w:p>
        </w:tc>
      </w:tr>
      <w:tr w:rsidR="006037F3" w14:paraId="31627482" w14:textId="77777777" w:rsidTr="00A00650">
        <w:tc>
          <w:tcPr>
            <w:tcW w:w="846" w:type="dxa"/>
            <w:vMerge/>
          </w:tcPr>
          <w:p w14:paraId="01D7373C" w14:textId="22614139" w:rsidR="006037F3" w:rsidRPr="0081239B" w:rsidRDefault="006037F3" w:rsidP="00F51CCD">
            <w:pPr>
              <w:rPr>
                <w:b/>
              </w:rPr>
            </w:pPr>
          </w:p>
        </w:tc>
        <w:tc>
          <w:tcPr>
            <w:tcW w:w="696" w:type="dxa"/>
            <w:tcBorders>
              <w:top w:val="single" w:sz="4" w:space="0" w:color="auto"/>
              <w:bottom w:val="single" w:sz="4" w:space="0" w:color="auto"/>
            </w:tcBorders>
          </w:tcPr>
          <w:p w14:paraId="386EBC28" w14:textId="6469EB7D" w:rsidR="006037F3" w:rsidRDefault="006037F3" w:rsidP="00F51CCD">
            <w:r>
              <w:t>5.9</w:t>
            </w:r>
          </w:p>
        </w:tc>
        <w:tc>
          <w:tcPr>
            <w:tcW w:w="3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352FB1" w14:textId="4E7BF66C" w:rsidR="006037F3" w:rsidRPr="009735B1" w:rsidRDefault="006037F3" w:rsidP="00F51CCD">
            <w:r>
              <w:t>A</w:t>
            </w:r>
            <w:r w:rsidRPr="009735B1">
              <w:t>rea of a triangle</w:t>
            </w:r>
          </w:p>
        </w:tc>
        <w:tc>
          <w:tcPr>
            <w:tcW w:w="9922" w:type="dxa"/>
            <w:tcBorders>
              <w:left w:val="single" w:sz="4" w:space="0" w:color="auto"/>
              <w:right w:val="single" w:sz="4" w:space="0" w:color="auto"/>
            </w:tcBorders>
          </w:tcPr>
          <w:p w14:paraId="04A9692D" w14:textId="77777777" w:rsidR="006037F3" w:rsidRPr="00070C53" w:rsidRDefault="006037F3" w:rsidP="00F51CCD">
            <w:pPr>
              <w:rPr>
                <w:i/>
              </w:rPr>
            </w:pPr>
            <w:r w:rsidRPr="00070C53">
              <w:rPr>
                <w:b/>
                <w:bCs/>
                <w:iCs/>
              </w:rPr>
              <w:t>Learning intention</w:t>
            </w:r>
            <w:r>
              <w:rPr>
                <w:b/>
                <w:bCs/>
                <w:iCs/>
              </w:rPr>
              <w:t xml:space="preserve"> </w:t>
            </w:r>
            <w:proofErr w:type="gramStart"/>
            <w:r>
              <w:rPr>
                <w:iCs/>
              </w:rPr>
              <w:t>To</w:t>
            </w:r>
            <w:proofErr w:type="gramEnd"/>
            <w:r>
              <w:rPr>
                <w:iCs/>
              </w:rPr>
              <w:t xml:space="preserve"> be able to calculate the area of a non-right-angled triangle.</w:t>
            </w:r>
          </w:p>
          <w:p w14:paraId="723491F3" w14:textId="77777777" w:rsidR="006037F3" w:rsidRDefault="006037F3" w:rsidP="00F51CCD">
            <w:pPr>
              <w:rPr>
                <w:b/>
                <w:bCs/>
                <w:iCs/>
              </w:rPr>
            </w:pPr>
            <w:r w:rsidRPr="00070C53">
              <w:rPr>
                <w:b/>
                <w:bCs/>
                <w:iCs/>
              </w:rPr>
              <w:t>Success criteria</w:t>
            </w:r>
          </w:p>
          <w:p w14:paraId="65D016BA" w14:textId="6D49A4DD" w:rsidR="006037F3" w:rsidRDefault="006037F3" w:rsidP="00F51CCD">
            <w:pPr>
              <w:rPr>
                <w:iCs/>
              </w:rPr>
            </w:pPr>
            <w:r>
              <w:rPr>
                <w:iCs/>
              </w:rPr>
              <w:t xml:space="preserve">SC 1: I can calculate the area of acute-angled and obtuse-angled triangles using the formula </w:t>
            </w:r>
            <w:r w:rsidRPr="00653F42">
              <w:rPr>
                <w:position w:val="-24"/>
              </w:rPr>
              <w:object w:dxaOrig="1420" w:dyaOrig="620" w14:anchorId="7D602A74">
                <v:shape id="_x0000_i1046" type="#_x0000_t75" style="width:70.5pt;height:30.75pt" o:ole="">
                  <v:imagedata r:id="rId49" o:title=""/>
                </v:shape>
                <o:OLEObject Type="Embed" ProgID="Equation.DSMT4" ShapeID="_x0000_i1046" DrawAspect="Content" ObjectID="_1813736405" r:id="rId50"/>
              </w:object>
            </w:r>
            <w:r>
              <w:rPr>
                <w:iCs/>
              </w:rPr>
              <w:t xml:space="preserve">. </w:t>
            </w:r>
          </w:p>
          <w:p w14:paraId="127345A9" w14:textId="7BD942D0" w:rsidR="006037F3" w:rsidRDefault="006037F3" w:rsidP="00F51CCD">
            <w:pPr>
              <w:rPr>
                <w:i/>
              </w:rPr>
            </w:pPr>
          </w:p>
        </w:tc>
      </w:tr>
      <w:tr w:rsidR="006037F3" w14:paraId="42C769D4" w14:textId="77777777" w:rsidTr="00A00650">
        <w:tc>
          <w:tcPr>
            <w:tcW w:w="846" w:type="dxa"/>
            <w:vMerge/>
          </w:tcPr>
          <w:p w14:paraId="089514FD" w14:textId="77777777" w:rsidR="006037F3" w:rsidRPr="0081239B" w:rsidRDefault="006037F3" w:rsidP="00F51CCD">
            <w:pPr>
              <w:rPr>
                <w:b/>
              </w:rPr>
            </w:pPr>
          </w:p>
        </w:tc>
        <w:tc>
          <w:tcPr>
            <w:tcW w:w="696" w:type="dxa"/>
            <w:tcBorders>
              <w:top w:val="single" w:sz="4" w:space="0" w:color="auto"/>
              <w:bottom w:val="single" w:sz="4" w:space="0" w:color="auto"/>
            </w:tcBorders>
          </w:tcPr>
          <w:p w14:paraId="5A52D2A0" w14:textId="514210DD" w:rsidR="006037F3" w:rsidRDefault="006037F3" w:rsidP="00F51CCD">
            <w:r>
              <w:t>5.10</w:t>
            </w:r>
          </w:p>
        </w:tc>
        <w:tc>
          <w:tcPr>
            <w:tcW w:w="384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F28D75" w14:textId="77777777" w:rsidR="006037F3" w:rsidRDefault="006037F3" w:rsidP="00F51CCD">
            <w:r w:rsidRPr="009735B1">
              <w:t>Applied trigonometry</w:t>
            </w:r>
          </w:p>
          <w:p w14:paraId="0757146A" w14:textId="77777777" w:rsidR="006037F3" w:rsidRDefault="006037F3" w:rsidP="00F51CCD"/>
          <w:p w14:paraId="32B6D544" w14:textId="77777777" w:rsidR="006037F3" w:rsidRPr="006931FE" w:rsidRDefault="006037F3" w:rsidP="00972B13">
            <w:r w:rsidRPr="006931FE">
              <w:lastRenderedPageBreak/>
              <w:t xml:space="preserve">Chapter Review </w:t>
            </w:r>
          </w:p>
          <w:p w14:paraId="36671E1D" w14:textId="2B20525E" w:rsidR="006037F3" w:rsidRPr="009735B1" w:rsidRDefault="006037F3" w:rsidP="00972B13">
            <w:r w:rsidRPr="006931FE">
              <w:t>Question bank</w:t>
            </w:r>
          </w:p>
        </w:tc>
        <w:tc>
          <w:tcPr>
            <w:tcW w:w="9922" w:type="dxa"/>
            <w:tcBorders>
              <w:right w:val="single" w:sz="4" w:space="0" w:color="auto"/>
            </w:tcBorders>
          </w:tcPr>
          <w:p w14:paraId="537C402E" w14:textId="2A112D83" w:rsidR="006037F3" w:rsidRPr="00070C53" w:rsidRDefault="006037F3" w:rsidP="00F51CCD">
            <w:pPr>
              <w:rPr>
                <w:i/>
              </w:rPr>
            </w:pPr>
            <w:r w:rsidRPr="00070C53">
              <w:rPr>
                <w:b/>
                <w:bCs/>
                <w:iCs/>
              </w:rPr>
              <w:lastRenderedPageBreak/>
              <w:t>Learning intention</w:t>
            </w:r>
            <w:r>
              <w:rPr>
                <w:b/>
                <w:bCs/>
                <w:iCs/>
              </w:rPr>
              <w:t xml:space="preserve"> </w:t>
            </w:r>
            <w:proofErr w:type="gramStart"/>
            <w:r>
              <w:rPr>
                <w:iCs/>
              </w:rPr>
              <w:t>To</w:t>
            </w:r>
            <w:proofErr w:type="gramEnd"/>
            <w:r>
              <w:rPr>
                <w:iCs/>
              </w:rPr>
              <w:t xml:space="preserve"> be able to apply trigonometry to solve a range of 2D and 3D problems.</w:t>
            </w:r>
          </w:p>
          <w:p w14:paraId="60B704B1" w14:textId="77777777" w:rsidR="006037F3" w:rsidRDefault="006037F3" w:rsidP="00F51CCD">
            <w:pPr>
              <w:rPr>
                <w:b/>
                <w:bCs/>
                <w:iCs/>
              </w:rPr>
            </w:pPr>
            <w:r w:rsidRPr="00070C53">
              <w:rPr>
                <w:b/>
                <w:bCs/>
                <w:iCs/>
              </w:rPr>
              <w:t>Success criteria</w:t>
            </w:r>
          </w:p>
          <w:p w14:paraId="683BEE4A" w14:textId="6B655754" w:rsidR="006037F3" w:rsidRDefault="006037F3" w:rsidP="00F51CCD">
            <w:pPr>
              <w:rPr>
                <w:iCs/>
              </w:rPr>
            </w:pPr>
            <w:r>
              <w:rPr>
                <w:iCs/>
              </w:rPr>
              <w:lastRenderedPageBreak/>
              <w:t>SC 1: I can apply trigonometry to solve a range of 2D problems.</w:t>
            </w:r>
          </w:p>
          <w:p w14:paraId="2CFB1E25" w14:textId="4007D868" w:rsidR="006037F3" w:rsidRPr="006D2187" w:rsidRDefault="006037F3" w:rsidP="00F51CCD">
            <w:pPr>
              <w:rPr>
                <w:bCs/>
              </w:rPr>
            </w:pPr>
            <w:r>
              <w:rPr>
                <w:iCs/>
              </w:rPr>
              <w:t>SC 2: I can apply trigonometry to solve a range of 3D problems.</w:t>
            </w:r>
          </w:p>
        </w:tc>
      </w:tr>
      <w:tr w:rsidR="006037F3" w14:paraId="2E32BB7E" w14:textId="77777777" w:rsidTr="006037F3">
        <w:tc>
          <w:tcPr>
            <w:tcW w:w="15304" w:type="dxa"/>
            <w:gridSpan w:val="4"/>
            <w:shd w:val="clear" w:color="auto" w:fill="DBE5F1" w:themeFill="accent1" w:themeFillTint="33"/>
          </w:tcPr>
          <w:p w14:paraId="674DA248" w14:textId="77777777" w:rsidR="006037F3" w:rsidRPr="009F695E" w:rsidRDefault="006037F3" w:rsidP="00F51CCD">
            <w:pPr>
              <w:rPr>
                <w:szCs w:val="22"/>
              </w:rPr>
            </w:pPr>
            <w:r w:rsidRPr="0081239B">
              <w:rPr>
                <w:b/>
                <w:sz w:val="24"/>
              </w:rPr>
              <w:lastRenderedPageBreak/>
              <w:t>Chapter 6 –</w:t>
            </w:r>
            <w:r w:rsidRPr="00BC3414">
              <w:rPr>
                <w:szCs w:val="22"/>
              </w:rPr>
              <w:t xml:space="preserve"> </w:t>
            </w:r>
            <w:r w:rsidRPr="00BC3414">
              <w:rPr>
                <w:b/>
                <w:sz w:val="24"/>
              </w:rPr>
              <w:t>Radians/Further trigonometry</w:t>
            </w:r>
          </w:p>
        </w:tc>
      </w:tr>
      <w:tr w:rsidR="006037F3" w14:paraId="537AAF47" w14:textId="77777777" w:rsidTr="00A00650">
        <w:tc>
          <w:tcPr>
            <w:tcW w:w="846" w:type="dxa"/>
            <w:vMerge w:val="restart"/>
          </w:tcPr>
          <w:p w14:paraId="6B4F9CF9" w14:textId="0226181F" w:rsidR="006037F3" w:rsidRPr="0081239B" w:rsidRDefault="006037F3" w:rsidP="00F51CCD">
            <w:pPr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696" w:type="dxa"/>
            <w:tcBorders>
              <w:top w:val="single" w:sz="4" w:space="0" w:color="auto"/>
              <w:bottom w:val="single" w:sz="4" w:space="0" w:color="auto"/>
            </w:tcBorders>
          </w:tcPr>
          <w:p w14:paraId="6845F23E" w14:textId="77777777" w:rsidR="006037F3" w:rsidRPr="009735B1" w:rsidRDefault="006037F3" w:rsidP="00F51CCD">
            <w:r w:rsidRPr="009735B1">
              <w:t>6.1</w:t>
            </w:r>
          </w:p>
        </w:tc>
        <w:tc>
          <w:tcPr>
            <w:tcW w:w="3840" w:type="dxa"/>
            <w:tcBorders>
              <w:top w:val="single" w:sz="4" w:space="0" w:color="auto"/>
              <w:bottom w:val="single" w:sz="4" w:space="0" w:color="auto"/>
            </w:tcBorders>
          </w:tcPr>
          <w:p w14:paraId="79B1B905" w14:textId="77777777" w:rsidR="006037F3" w:rsidRDefault="006037F3" w:rsidP="00F51CCD">
            <w:r w:rsidRPr="009735B1">
              <w:t>Radian measure of an angle</w:t>
            </w:r>
          </w:p>
          <w:p w14:paraId="42555671" w14:textId="77777777" w:rsidR="006037F3" w:rsidRDefault="006037F3" w:rsidP="00F51CCD"/>
          <w:p w14:paraId="5E6B230B" w14:textId="5EE215F3" w:rsidR="006037F3" w:rsidRPr="009735B1" w:rsidRDefault="006037F3" w:rsidP="00F51CCD">
            <w:r w:rsidRPr="0078656A">
              <w:rPr>
                <w:i/>
              </w:rPr>
              <w:t>Making Connections</w:t>
            </w:r>
            <w:r>
              <w:t xml:space="preserve">: </w:t>
            </w:r>
            <w:r w:rsidRPr="000B4F35">
              <w:rPr>
                <w:rFonts w:ascii="Calibri" w:hAnsi="Calibri"/>
                <w:sz w:val="23"/>
                <w:szCs w:val="23"/>
                <w:shd w:val="clear" w:color="auto" w:fill="FFFFFF"/>
              </w:rPr>
              <w:t>Radians and degrees</w:t>
            </w:r>
          </w:p>
        </w:tc>
        <w:tc>
          <w:tcPr>
            <w:tcW w:w="9922" w:type="dxa"/>
          </w:tcPr>
          <w:p w14:paraId="4A992C52" w14:textId="5C260C3D" w:rsidR="006037F3" w:rsidRPr="00070C53" w:rsidRDefault="006037F3" w:rsidP="00F51CCD">
            <w:pPr>
              <w:rPr>
                <w:i/>
              </w:rPr>
            </w:pPr>
            <w:r w:rsidRPr="00070C53">
              <w:rPr>
                <w:b/>
                <w:bCs/>
                <w:iCs/>
              </w:rPr>
              <w:t>Learning intention</w:t>
            </w:r>
            <w:r>
              <w:rPr>
                <w:b/>
                <w:bCs/>
                <w:iCs/>
              </w:rPr>
              <w:t xml:space="preserve"> </w:t>
            </w:r>
            <w:proofErr w:type="gramStart"/>
            <w:r w:rsidRPr="008E737F">
              <w:rPr>
                <w:iCs/>
              </w:rPr>
              <w:t>To</w:t>
            </w:r>
            <w:proofErr w:type="gramEnd"/>
            <w:r w:rsidRPr="008E737F">
              <w:rPr>
                <w:iCs/>
              </w:rPr>
              <w:t xml:space="preserve"> be able to </w:t>
            </w:r>
            <w:r>
              <w:rPr>
                <w:bCs/>
              </w:rPr>
              <w:t>convert between degrees and radians.</w:t>
            </w:r>
          </w:p>
          <w:p w14:paraId="7146143C" w14:textId="77777777" w:rsidR="006037F3" w:rsidRDefault="006037F3" w:rsidP="00F51CCD">
            <w:pPr>
              <w:rPr>
                <w:b/>
                <w:bCs/>
                <w:iCs/>
              </w:rPr>
            </w:pPr>
            <w:r w:rsidRPr="00070C53">
              <w:rPr>
                <w:b/>
                <w:bCs/>
                <w:iCs/>
              </w:rPr>
              <w:t>Success criteria</w:t>
            </w:r>
          </w:p>
          <w:p w14:paraId="24388FFF" w14:textId="0E262019" w:rsidR="006037F3" w:rsidRDefault="006037F3" w:rsidP="00F51CCD">
            <w:pPr>
              <w:rPr>
                <w:bCs/>
              </w:rPr>
            </w:pPr>
            <w:r w:rsidRPr="00A446C1">
              <w:rPr>
                <w:bCs/>
              </w:rPr>
              <w:t xml:space="preserve">SC </w:t>
            </w:r>
            <w:r>
              <w:rPr>
                <w:bCs/>
              </w:rPr>
              <w:t>1</w:t>
            </w:r>
            <w:r w:rsidRPr="00A446C1">
              <w:rPr>
                <w:bCs/>
              </w:rPr>
              <w:t xml:space="preserve">: </w:t>
            </w:r>
            <w:r>
              <w:rPr>
                <w:bCs/>
              </w:rPr>
              <w:t xml:space="preserve">I can define an angle in radian measure as the ratio 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arc length</m:t>
                  </m:r>
                </m:num>
                <m:den>
                  <m:r>
                    <w:rPr>
                      <w:rFonts w:ascii="Cambria Math" w:hAnsi="Cambria Math"/>
                    </w:rPr>
                    <m:t>radius of a circle</m:t>
                  </m:r>
                </m:den>
              </m:f>
            </m:oMath>
            <w:r>
              <w:rPr>
                <w:bCs/>
              </w:rPr>
              <w:t>.</w:t>
            </w:r>
          </w:p>
          <w:p w14:paraId="288348D2" w14:textId="04A41B46" w:rsidR="006037F3" w:rsidRDefault="006037F3" w:rsidP="00F51CCD">
            <w:pPr>
              <w:rPr>
                <w:bCs/>
              </w:rPr>
            </w:pPr>
            <w:r>
              <w:rPr>
                <w:bCs/>
              </w:rPr>
              <w:t>SC 2: I can convert degrees to radians.</w:t>
            </w:r>
          </w:p>
          <w:p w14:paraId="4F8D600D" w14:textId="015A97DA" w:rsidR="006037F3" w:rsidRDefault="006037F3" w:rsidP="00F51CCD">
            <w:pPr>
              <w:rPr>
                <w:bCs/>
              </w:rPr>
            </w:pPr>
            <w:r>
              <w:rPr>
                <w:bCs/>
              </w:rPr>
              <w:t>SC 3: I can convert radians to degrees.</w:t>
            </w:r>
          </w:p>
          <w:p w14:paraId="65B49209" w14:textId="5011DA17" w:rsidR="006037F3" w:rsidRPr="00733753" w:rsidRDefault="006037F3" w:rsidP="00F51CCD">
            <w:pPr>
              <w:rPr>
                <w:bCs/>
              </w:rPr>
            </w:pPr>
            <w:r>
              <w:rPr>
                <w:bCs/>
              </w:rPr>
              <w:t xml:space="preserve">SC 4: I can write angles in radians in terms of </w:t>
            </w:r>
            <w:r w:rsidRPr="00653F42">
              <w:rPr>
                <w:position w:val="-6"/>
              </w:rPr>
              <w:object w:dxaOrig="220" w:dyaOrig="220" w14:anchorId="55CEA6F8">
                <v:shape id="_x0000_i1047" type="#_x0000_t75" style="width:10.5pt;height:10.5pt" o:ole="">
                  <v:imagedata r:id="rId51" o:title=""/>
                </v:shape>
                <o:OLEObject Type="Embed" ProgID="Equation.DSMT4" ShapeID="_x0000_i1047" DrawAspect="Content" ObjectID="_1813736406" r:id="rId52"/>
              </w:object>
            </w:r>
            <w:r>
              <w:t>.</w:t>
            </w:r>
          </w:p>
        </w:tc>
      </w:tr>
      <w:tr w:rsidR="006037F3" w14:paraId="6B227C6F" w14:textId="77777777" w:rsidTr="00A00650">
        <w:tc>
          <w:tcPr>
            <w:tcW w:w="846" w:type="dxa"/>
            <w:vMerge/>
          </w:tcPr>
          <w:p w14:paraId="77E2F8EA" w14:textId="77777777" w:rsidR="006037F3" w:rsidRPr="0081239B" w:rsidRDefault="006037F3" w:rsidP="00F51CCD">
            <w:pPr>
              <w:rPr>
                <w:b/>
              </w:rPr>
            </w:pPr>
          </w:p>
        </w:tc>
        <w:tc>
          <w:tcPr>
            <w:tcW w:w="696" w:type="dxa"/>
            <w:tcBorders>
              <w:top w:val="single" w:sz="4" w:space="0" w:color="auto"/>
            </w:tcBorders>
          </w:tcPr>
          <w:p w14:paraId="59743100" w14:textId="46EE8932" w:rsidR="006037F3" w:rsidRPr="009735B1" w:rsidRDefault="006037F3" w:rsidP="00F51CCD">
            <w:r>
              <w:t>6.2</w:t>
            </w:r>
          </w:p>
        </w:tc>
        <w:tc>
          <w:tcPr>
            <w:tcW w:w="3840" w:type="dxa"/>
            <w:tcBorders>
              <w:top w:val="single" w:sz="4" w:space="0" w:color="auto"/>
            </w:tcBorders>
          </w:tcPr>
          <w:p w14:paraId="5988C0EA" w14:textId="41CE941D" w:rsidR="006037F3" w:rsidRPr="009735B1" w:rsidRDefault="006037F3" w:rsidP="00F51CCD">
            <w:r w:rsidRPr="009735B1">
              <w:t>Angles of any magnitude—radians</w:t>
            </w:r>
          </w:p>
        </w:tc>
        <w:tc>
          <w:tcPr>
            <w:tcW w:w="9922" w:type="dxa"/>
          </w:tcPr>
          <w:p w14:paraId="6B0E3BAD" w14:textId="77777777" w:rsidR="006037F3" w:rsidRPr="00070C53" w:rsidRDefault="006037F3" w:rsidP="00F51CCD">
            <w:pPr>
              <w:rPr>
                <w:i/>
              </w:rPr>
            </w:pPr>
            <w:r w:rsidRPr="00070C53">
              <w:rPr>
                <w:b/>
                <w:bCs/>
                <w:iCs/>
              </w:rPr>
              <w:t>Learning intention</w:t>
            </w:r>
            <w:r>
              <w:rPr>
                <w:b/>
                <w:bCs/>
                <w:iCs/>
              </w:rPr>
              <w:t xml:space="preserve"> </w:t>
            </w:r>
            <w:proofErr w:type="gramStart"/>
            <w:r w:rsidRPr="00866333">
              <w:rPr>
                <w:iCs/>
              </w:rPr>
              <w:t>To</w:t>
            </w:r>
            <w:proofErr w:type="gramEnd"/>
            <w:r w:rsidRPr="00866333">
              <w:rPr>
                <w:iCs/>
              </w:rPr>
              <w:t xml:space="preserve"> be able to calculate and interpret the trigonometric ratios of angles of any magnitude.</w:t>
            </w:r>
          </w:p>
          <w:p w14:paraId="1C1441AD" w14:textId="77777777" w:rsidR="006037F3" w:rsidRDefault="006037F3" w:rsidP="00F51CCD">
            <w:pPr>
              <w:rPr>
                <w:b/>
                <w:bCs/>
                <w:iCs/>
              </w:rPr>
            </w:pPr>
            <w:r w:rsidRPr="00070C53">
              <w:rPr>
                <w:b/>
                <w:bCs/>
                <w:iCs/>
              </w:rPr>
              <w:t>Success criteria</w:t>
            </w:r>
          </w:p>
          <w:p w14:paraId="50285DFE" w14:textId="098892FD" w:rsidR="006037F3" w:rsidRDefault="006037F3" w:rsidP="00F51CCD">
            <w:pPr>
              <w:rPr>
                <w:iCs/>
              </w:rPr>
            </w:pPr>
            <w:r>
              <w:rPr>
                <w:iCs/>
              </w:rPr>
              <w:t xml:space="preserve">SC 1: I can find the exact values of trigonometric ratios for </w:t>
            </w:r>
            <w:r w:rsidRPr="00653F42">
              <w:rPr>
                <w:position w:val="-24"/>
              </w:rPr>
              <w:object w:dxaOrig="880" w:dyaOrig="620" w14:anchorId="25B1F687">
                <v:shape id="_x0000_i1048" type="#_x0000_t75" style="width:44.25pt;height:30.75pt" o:ole="">
                  <v:imagedata r:id="rId53" o:title=""/>
                </v:shape>
                <o:OLEObject Type="Embed" ProgID="Equation.DSMT4" ShapeID="_x0000_i1048" DrawAspect="Content" ObjectID="_1813736407" r:id="rId54"/>
              </w:object>
            </w:r>
            <w:r>
              <w:t xml:space="preserve">and </w:t>
            </w:r>
            <w:r w:rsidRPr="00653F42">
              <w:rPr>
                <w:position w:val="-24"/>
              </w:rPr>
              <w:object w:dxaOrig="260" w:dyaOrig="620" w14:anchorId="2E0A7B25">
                <v:shape id="_x0000_i1049" type="#_x0000_t75" style="width:12.75pt;height:30.75pt" o:ole="">
                  <v:imagedata r:id="rId55" o:title=""/>
                </v:shape>
                <o:OLEObject Type="Embed" ProgID="Equation.DSMT4" ShapeID="_x0000_i1049" DrawAspect="Content" ObjectID="_1813736408" r:id="rId56"/>
              </w:object>
            </w:r>
            <w:r>
              <w:t>.</w:t>
            </w:r>
          </w:p>
          <w:p w14:paraId="44F0531B" w14:textId="673A5225" w:rsidR="006037F3" w:rsidRDefault="006037F3" w:rsidP="00395AB6">
            <w:pPr>
              <w:rPr>
                <w:iCs/>
              </w:rPr>
            </w:pPr>
            <w:r>
              <w:rPr>
                <w:iCs/>
              </w:rPr>
              <w:t>SC 2: I can determine</w:t>
            </w:r>
            <w:r w:rsidRPr="00E453EC">
              <w:rPr>
                <w:iCs/>
              </w:rPr>
              <w:t xml:space="preserve"> the related angle of an angle of any magnitude</w:t>
            </w:r>
            <w:r>
              <w:rPr>
                <w:iCs/>
              </w:rPr>
              <w:t xml:space="preserve"> in radians.</w:t>
            </w:r>
          </w:p>
          <w:p w14:paraId="37B66EDA" w14:textId="4C5152B6" w:rsidR="006037F3" w:rsidRDefault="006037F3" w:rsidP="00F51CCD">
            <w:pPr>
              <w:rPr>
                <w:iCs/>
              </w:rPr>
            </w:pPr>
            <w:r>
              <w:rPr>
                <w:iCs/>
              </w:rPr>
              <w:t>SC 3:  I can use the related angle to find the value of trigonometric functions of an angle of any magnitude in radians.</w:t>
            </w:r>
          </w:p>
          <w:p w14:paraId="6E5DAAC5" w14:textId="6649C925" w:rsidR="006037F3" w:rsidRPr="00D333B9" w:rsidRDefault="006037F3" w:rsidP="00F51CCD">
            <w:pPr>
              <w:rPr>
                <w:iCs/>
              </w:rPr>
            </w:pPr>
            <w:r>
              <w:rPr>
                <w:iCs/>
              </w:rPr>
              <w:t>SC 4: I can use exact values to solve simple trigonometric equations in a specified domain in radians.</w:t>
            </w:r>
          </w:p>
        </w:tc>
      </w:tr>
      <w:tr w:rsidR="006037F3" w14:paraId="1E9BE240" w14:textId="77777777" w:rsidTr="00A00650">
        <w:tc>
          <w:tcPr>
            <w:tcW w:w="846" w:type="dxa"/>
            <w:vMerge w:val="restart"/>
          </w:tcPr>
          <w:p w14:paraId="6D3B8391" w14:textId="7DFB0A7B" w:rsidR="006037F3" w:rsidRPr="0081239B" w:rsidRDefault="006037F3" w:rsidP="00F51CCD">
            <w:pPr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696" w:type="dxa"/>
            <w:tcBorders>
              <w:top w:val="single" w:sz="4" w:space="0" w:color="auto"/>
            </w:tcBorders>
          </w:tcPr>
          <w:p w14:paraId="1F333F60" w14:textId="4CCA7BDB" w:rsidR="006037F3" w:rsidRDefault="006037F3" w:rsidP="00F51CCD">
            <w:r>
              <w:t>6.3</w:t>
            </w:r>
          </w:p>
        </w:tc>
        <w:tc>
          <w:tcPr>
            <w:tcW w:w="3840" w:type="dxa"/>
            <w:tcBorders>
              <w:top w:val="single" w:sz="4" w:space="0" w:color="auto"/>
            </w:tcBorders>
          </w:tcPr>
          <w:p w14:paraId="40D812D4" w14:textId="77777777" w:rsidR="006037F3" w:rsidRDefault="006037F3" w:rsidP="00F51CCD">
            <w:r>
              <w:t>Graphs of trigonometric functions</w:t>
            </w:r>
          </w:p>
          <w:p w14:paraId="781A5BF8" w14:textId="77777777" w:rsidR="006037F3" w:rsidRDefault="006037F3" w:rsidP="00F51CCD"/>
          <w:p w14:paraId="26471EEC" w14:textId="77777777" w:rsidR="006037F3" w:rsidRDefault="006037F3" w:rsidP="00972B13">
            <w:r w:rsidRPr="0078656A">
              <w:rPr>
                <w:i/>
              </w:rPr>
              <w:t>Making Connections</w:t>
            </w:r>
            <w:r>
              <w:t>: Transforming a sine graph into a cosine graph</w:t>
            </w:r>
          </w:p>
          <w:p w14:paraId="117A17E2" w14:textId="77777777" w:rsidR="006037F3" w:rsidRPr="005C1F7C" w:rsidRDefault="006037F3" w:rsidP="00972B13">
            <w:pPr>
              <w:rPr>
                <w:i/>
                <w:iCs/>
              </w:rPr>
            </w:pPr>
            <w:r w:rsidRPr="005C1F7C">
              <w:rPr>
                <w:i/>
                <w:iCs/>
              </w:rPr>
              <w:t>Making Connections:</w:t>
            </w:r>
          </w:p>
          <w:p w14:paraId="13F2EBE8" w14:textId="77777777" w:rsidR="006037F3" w:rsidRDefault="006037F3" w:rsidP="00972B13">
            <w:r>
              <w:rPr>
                <w:iCs/>
              </w:rPr>
              <w:t>Trigonometric functions and the unit circle with radians</w:t>
            </w:r>
          </w:p>
          <w:p w14:paraId="6950DC99" w14:textId="77777777" w:rsidR="006037F3" w:rsidRDefault="006037F3" w:rsidP="00972B13">
            <w:pPr>
              <w:rPr>
                <w:i/>
              </w:rPr>
            </w:pPr>
            <w:r>
              <w:rPr>
                <w:i/>
              </w:rPr>
              <w:t>Explore Further:</w:t>
            </w:r>
          </w:p>
          <w:p w14:paraId="0C12F65B" w14:textId="5E2BD80F" w:rsidR="006037F3" w:rsidRPr="009735B1" w:rsidRDefault="006037F3" w:rsidP="00972B13">
            <w:r>
              <w:rPr>
                <w:iCs/>
              </w:rPr>
              <w:t>Reciprocal trigonometric functions</w:t>
            </w:r>
          </w:p>
        </w:tc>
        <w:tc>
          <w:tcPr>
            <w:tcW w:w="9922" w:type="dxa"/>
          </w:tcPr>
          <w:p w14:paraId="64F05365" w14:textId="57DE0160" w:rsidR="006037F3" w:rsidRPr="00070C53" w:rsidRDefault="006037F3" w:rsidP="00F51CCD">
            <w:pPr>
              <w:rPr>
                <w:i/>
              </w:rPr>
            </w:pPr>
            <w:r w:rsidRPr="00070C53">
              <w:rPr>
                <w:b/>
                <w:bCs/>
                <w:iCs/>
              </w:rPr>
              <w:t>Learning intention</w:t>
            </w:r>
            <w:r>
              <w:rPr>
                <w:b/>
                <w:bCs/>
                <w:iCs/>
              </w:rPr>
              <w:t xml:space="preserve"> </w:t>
            </w:r>
            <w:proofErr w:type="gramStart"/>
            <w:r w:rsidRPr="008E737F">
              <w:rPr>
                <w:iCs/>
              </w:rPr>
              <w:t>To</w:t>
            </w:r>
            <w:proofErr w:type="gramEnd"/>
            <w:r w:rsidRPr="008E737F">
              <w:rPr>
                <w:iCs/>
              </w:rPr>
              <w:t xml:space="preserve"> be able to </w:t>
            </w:r>
            <w:r>
              <w:rPr>
                <w:bCs/>
              </w:rPr>
              <w:t xml:space="preserve">sketch the graphs of the sine, cosine and tangent functions, and their reciprocal functions. </w:t>
            </w:r>
          </w:p>
          <w:p w14:paraId="72BC3DAD" w14:textId="77777777" w:rsidR="006037F3" w:rsidRDefault="006037F3" w:rsidP="00F51CCD">
            <w:pPr>
              <w:rPr>
                <w:b/>
                <w:bCs/>
                <w:iCs/>
              </w:rPr>
            </w:pPr>
            <w:r w:rsidRPr="00070C53">
              <w:rPr>
                <w:b/>
                <w:bCs/>
                <w:iCs/>
              </w:rPr>
              <w:t>Success criteria</w:t>
            </w:r>
          </w:p>
          <w:p w14:paraId="6221CC5F" w14:textId="7E79CEA9" w:rsidR="006037F3" w:rsidRDefault="006037F3" w:rsidP="00F51CCD">
            <w:pPr>
              <w:rPr>
                <w:bCs/>
              </w:rPr>
            </w:pPr>
            <w:r w:rsidRPr="00A446C1">
              <w:rPr>
                <w:bCs/>
              </w:rPr>
              <w:t xml:space="preserve">SC </w:t>
            </w:r>
            <w:r>
              <w:rPr>
                <w:bCs/>
              </w:rPr>
              <w:t>1</w:t>
            </w:r>
            <w:r w:rsidRPr="00A446C1">
              <w:rPr>
                <w:bCs/>
              </w:rPr>
              <w:t xml:space="preserve">: </w:t>
            </w:r>
            <w:r>
              <w:rPr>
                <w:bCs/>
              </w:rPr>
              <w:t>I can graph the sine, cosine and tangent functions over domains in degrees and radians.</w:t>
            </w:r>
          </w:p>
          <w:p w14:paraId="3A971CF2" w14:textId="6EB1E811" w:rsidR="006037F3" w:rsidRDefault="006037F3" w:rsidP="00F51CCD">
            <w:pPr>
              <w:rPr>
                <w:bCs/>
              </w:rPr>
            </w:pPr>
            <w:r>
              <w:rPr>
                <w:bCs/>
              </w:rPr>
              <w:t>SC 2: I can determine the key features of the sine, cosine and tangent functions including intercepts with the x-axis and y-axis, asymptotes, domain, range, period and amplitude.</w:t>
            </w:r>
          </w:p>
          <w:p w14:paraId="4E81C88A" w14:textId="7762B940" w:rsidR="006037F3" w:rsidRPr="00D669B4" w:rsidRDefault="006037F3" w:rsidP="00F51CCD">
            <w:pPr>
              <w:rPr>
                <w:bCs/>
              </w:rPr>
            </w:pPr>
            <w:r>
              <w:rPr>
                <w:bCs/>
              </w:rPr>
              <w:t xml:space="preserve">SC 3: I can sketch and identify the key features of the reciprocal </w:t>
            </w:r>
            <w:proofErr w:type="gramStart"/>
            <w:r>
              <w:rPr>
                <w:bCs/>
              </w:rPr>
              <w:t>functions</w:t>
            </w:r>
            <w:proofErr w:type="gramEnd"/>
            <w:r>
              <w:rPr>
                <w:bCs/>
              </w:rPr>
              <w:t xml:space="preserve"> cosecant, secant and cotangent.</w:t>
            </w:r>
          </w:p>
        </w:tc>
      </w:tr>
      <w:tr w:rsidR="006037F3" w14:paraId="0B24D8B5" w14:textId="77777777" w:rsidTr="00A00650">
        <w:tc>
          <w:tcPr>
            <w:tcW w:w="846" w:type="dxa"/>
            <w:vMerge/>
          </w:tcPr>
          <w:p w14:paraId="24A329F6" w14:textId="77777777" w:rsidR="006037F3" w:rsidRPr="0081239B" w:rsidRDefault="006037F3" w:rsidP="00F51CCD">
            <w:pPr>
              <w:rPr>
                <w:b/>
              </w:rPr>
            </w:pPr>
          </w:p>
        </w:tc>
        <w:tc>
          <w:tcPr>
            <w:tcW w:w="696" w:type="dxa"/>
            <w:tcBorders>
              <w:top w:val="single" w:sz="4" w:space="0" w:color="auto"/>
            </w:tcBorders>
          </w:tcPr>
          <w:p w14:paraId="228D7CD0" w14:textId="576071F6" w:rsidR="006037F3" w:rsidRPr="009735B1" w:rsidRDefault="006037F3" w:rsidP="00F51CCD">
            <w:r w:rsidRPr="009735B1">
              <w:t>6.</w:t>
            </w:r>
            <w:r>
              <w:t>4</w:t>
            </w:r>
          </w:p>
        </w:tc>
        <w:tc>
          <w:tcPr>
            <w:tcW w:w="3840" w:type="dxa"/>
            <w:tcBorders>
              <w:top w:val="single" w:sz="4" w:space="0" w:color="auto"/>
            </w:tcBorders>
          </w:tcPr>
          <w:p w14:paraId="28FA051D" w14:textId="77777777" w:rsidR="006037F3" w:rsidRPr="009735B1" w:rsidRDefault="006037F3" w:rsidP="00F51CCD">
            <w:r w:rsidRPr="009735B1">
              <w:t>Arc length and sector area of a circle</w:t>
            </w:r>
          </w:p>
        </w:tc>
        <w:tc>
          <w:tcPr>
            <w:tcW w:w="9922" w:type="dxa"/>
          </w:tcPr>
          <w:p w14:paraId="07B39FC4" w14:textId="016527C6" w:rsidR="006037F3" w:rsidRPr="00070C53" w:rsidRDefault="006037F3" w:rsidP="00F51CCD">
            <w:pPr>
              <w:rPr>
                <w:i/>
              </w:rPr>
            </w:pPr>
            <w:r w:rsidRPr="00070C53">
              <w:rPr>
                <w:b/>
                <w:bCs/>
                <w:iCs/>
              </w:rPr>
              <w:t>Learning intention</w:t>
            </w:r>
            <w:r>
              <w:rPr>
                <w:b/>
                <w:bCs/>
                <w:iCs/>
              </w:rPr>
              <w:t xml:space="preserve"> </w:t>
            </w:r>
            <w:proofErr w:type="gramStart"/>
            <w:r w:rsidRPr="008E737F">
              <w:rPr>
                <w:iCs/>
              </w:rPr>
              <w:t>To</w:t>
            </w:r>
            <w:proofErr w:type="gramEnd"/>
            <w:r w:rsidRPr="008E737F">
              <w:rPr>
                <w:iCs/>
              </w:rPr>
              <w:t xml:space="preserve"> be able to </w:t>
            </w:r>
            <w:r>
              <w:rPr>
                <w:bCs/>
              </w:rPr>
              <w:t xml:space="preserve">find the arc length, area of a sector and area of a segment of a circle. </w:t>
            </w:r>
          </w:p>
          <w:p w14:paraId="1104C832" w14:textId="77777777" w:rsidR="006037F3" w:rsidRDefault="006037F3" w:rsidP="00F51CCD">
            <w:pPr>
              <w:rPr>
                <w:b/>
                <w:bCs/>
                <w:iCs/>
              </w:rPr>
            </w:pPr>
            <w:r w:rsidRPr="00070C53">
              <w:rPr>
                <w:b/>
                <w:bCs/>
                <w:iCs/>
              </w:rPr>
              <w:t>Success criteria</w:t>
            </w:r>
          </w:p>
          <w:p w14:paraId="7F80DD28" w14:textId="02E6138A" w:rsidR="006037F3" w:rsidRDefault="006037F3" w:rsidP="00F51CCD">
            <w:pPr>
              <w:rPr>
                <w:bCs/>
              </w:rPr>
            </w:pPr>
            <w:r w:rsidRPr="00A446C1">
              <w:rPr>
                <w:bCs/>
              </w:rPr>
              <w:t xml:space="preserve">SC </w:t>
            </w:r>
            <w:r>
              <w:rPr>
                <w:bCs/>
              </w:rPr>
              <w:t>1</w:t>
            </w:r>
            <w:r w:rsidRPr="00A446C1">
              <w:rPr>
                <w:bCs/>
              </w:rPr>
              <w:t xml:space="preserve">: </w:t>
            </w:r>
            <w:r>
              <w:rPr>
                <w:bCs/>
              </w:rPr>
              <w:t xml:space="preserve">I can find the arc length of a sector using the formula </w:t>
            </w:r>
            <w:r w:rsidRPr="00653F42">
              <w:rPr>
                <w:position w:val="-6"/>
              </w:rPr>
              <w:object w:dxaOrig="620" w:dyaOrig="279" w14:anchorId="50929AEA">
                <v:shape id="_x0000_i1050" type="#_x0000_t75" style="width:30.75pt;height:13.5pt" o:ole="">
                  <v:imagedata r:id="rId57" o:title=""/>
                </v:shape>
                <o:OLEObject Type="Embed" ProgID="Equation.DSMT4" ShapeID="_x0000_i1050" DrawAspect="Content" ObjectID="_1813736409" r:id="rId58"/>
              </w:object>
            </w:r>
            <w:r>
              <w:t>.</w:t>
            </w:r>
          </w:p>
          <w:p w14:paraId="012DC9E9" w14:textId="25562C20" w:rsidR="006037F3" w:rsidRDefault="006037F3" w:rsidP="00F51CCD">
            <w:pPr>
              <w:rPr>
                <w:bCs/>
              </w:rPr>
            </w:pPr>
            <w:r>
              <w:rPr>
                <w:bCs/>
              </w:rPr>
              <w:t xml:space="preserve">SC 2: I can find the area of a sector of a circle using the formula </w:t>
            </w:r>
            <w:r w:rsidRPr="00653F42">
              <w:rPr>
                <w:position w:val="-24"/>
              </w:rPr>
              <w:object w:dxaOrig="999" w:dyaOrig="620" w14:anchorId="08C8C9B1">
                <v:shape id="_x0000_i1051" type="#_x0000_t75" style="width:50.25pt;height:30.75pt" o:ole="">
                  <v:imagedata r:id="rId59" o:title=""/>
                </v:shape>
                <o:OLEObject Type="Embed" ProgID="Equation.DSMT4" ShapeID="_x0000_i1051" DrawAspect="Content" ObjectID="_1813736410" r:id="rId60"/>
              </w:object>
            </w:r>
            <w:r>
              <w:t>.</w:t>
            </w:r>
          </w:p>
          <w:p w14:paraId="2784729C" w14:textId="77777777" w:rsidR="006037F3" w:rsidRDefault="006037F3" w:rsidP="00F51CCD">
            <w:pPr>
              <w:rPr>
                <w:bCs/>
              </w:rPr>
            </w:pPr>
            <w:r>
              <w:rPr>
                <w:bCs/>
              </w:rPr>
              <w:t xml:space="preserve">SC 3: I can find the area of a segment of a circle using the formula </w:t>
            </w:r>
            <w:r w:rsidRPr="00653F42">
              <w:rPr>
                <w:position w:val="-24"/>
              </w:rPr>
              <w:object w:dxaOrig="1840" w:dyaOrig="620" w14:anchorId="3C9B5702">
                <v:shape id="_x0000_i1052" type="#_x0000_t75" style="width:91.5pt;height:30.75pt" o:ole="">
                  <v:imagedata r:id="rId61" o:title=""/>
                </v:shape>
                <o:OLEObject Type="Embed" ProgID="Equation.DSMT4" ShapeID="_x0000_i1052" DrawAspect="Content" ObjectID="_1813736411" r:id="rId62"/>
              </w:object>
            </w:r>
            <w:r>
              <w:rPr>
                <w:bCs/>
              </w:rPr>
              <w:t>.</w:t>
            </w:r>
          </w:p>
          <w:p w14:paraId="204F4926" w14:textId="217FCA15" w:rsidR="006037F3" w:rsidRPr="00B668E1" w:rsidRDefault="006037F3" w:rsidP="00F51CCD">
            <w:pPr>
              <w:rPr>
                <w:bCs/>
              </w:rPr>
            </w:pPr>
            <w:r>
              <w:rPr>
                <w:bCs/>
              </w:rPr>
              <w:lastRenderedPageBreak/>
              <w:t>SC 4: I can solve a range of problems involving finding arc length, areas of major and minor sectors and segments.</w:t>
            </w:r>
          </w:p>
        </w:tc>
      </w:tr>
      <w:tr w:rsidR="006037F3" w14:paraId="1A43C6EE" w14:textId="77777777" w:rsidTr="00A00650">
        <w:tc>
          <w:tcPr>
            <w:tcW w:w="846" w:type="dxa"/>
            <w:vMerge/>
            <w:shd w:val="clear" w:color="auto" w:fill="auto"/>
          </w:tcPr>
          <w:p w14:paraId="1F9A51FA" w14:textId="7E557F89" w:rsidR="006037F3" w:rsidRPr="0081239B" w:rsidRDefault="006037F3" w:rsidP="00F51CCD">
            <w:pPr>
              <w:rPr>
                <w:b/>
              </w:rPr>
            </w:pPr>
          </w:p>
        </w:tc>
        <w:tc>
          <w:tcPr>
            <w:tcW w:w="696" w:type="dxa"/>
            <w:shd w:val="clear" w:color="auto" w:fill="auto"/>
          </w:tcPr>
          <w:p w14:paraId="7E479C76" w14:textId="7E1A2CE4" w:rsidR="006037F3" w:rsidRPr="009735B1" w:rsidRDefault="006037F3" w:rsidP="00F51CCD">
            <w:r w:rsidRPr="009735B1">
              <w:t>6.</w:t>
            </w:r>
            <w:r>
              <w:t>5</w:t>
            </w:r>
          </w:p>
        </w:tc>
        <w:tc>
          <w:tcPr>
            <w:tcW w:w="3840" w:type="dxa"/>
            <w:shd w:val="clear" w:color="auto" w:fill="auto"/>
          </w:tcPr>
          <w:p w14:paraId="1C4A675C" w14:textId="785ACC2D" w:rsidR="006037F3" w:rsidRPr="009735B1" w:rsidRDefault="006037F3" w:rsidP="00F51CCD">
            <w:r w:rsidRPr="009735B1">
              <w:t>Trigonometric identities and proofs</w:t>
            </w:r>
          </w:p>
        </w:tc>
        <w:tc>
          <w:tcPr>
            <w:tcW w:w="9922" w:type="dxa"/>
          </w:tcPr>
          <w:p w14:paraId="12ECB861" w14:textId="381AEE4C" w:rsidR="006037F3" w:rsidRPr="00070C53" w:rsidRDefault="006037F3" w:rsidP="00F51CCD">
            <w:pPr>
              <w:rPr>
                <w:i/>
              </w:rPr>
            </w:pPr>
            <w:r w:rsidRPr="00070C53">
              <w:rPr>
                <w:b/>
                <w:bCs/>
                <w:iCs/>
              </w:rPr>
              <w:t>Learning intention</w:t>
            </w:r>
            <w:r>
              <w:rPr>
                <w:b/>
                <w:bCs/>
                <w:iCs/>
              </w:rPr>
              <w:t xml:space="preserve"> </w:t>
            </w:r>
            <w:proofErr w:type="gramStart"/>
            <w:r w:rsidRPr="008E737F">
              <w:rPr>
                <w:iCs/>
              </w:rPr>
              <w:t>To</w:t>
            </w:r>
            <w:proofErr w:type="gramEnd"/>
            <w:r w:rsidRPr="008E737F">
              <w:rPr>
                <w:iCs/>
              </w:rPr>
              <w:t xml:space="preserve"> be able to </w:t>
            </w:r>
            <w:r>
              <w:rPr>
                <w:bCs/>
              </w:rPr>
              <w:t>use trigonometric identities to simplify trigonometric expressions and complete trigonometric proofs.</w:t>
            </w:r>
          </w:p>
          <w:p w14:paraId="1E6A11B8" w14:textId="77777777" w:rsidR="006037F3" w:rsidRDefault="006037F3" w:rsidP="00F51CCD">
            <w:pPr>
              <w:rPr>
                <w:b/>
                <w:bCs/>
                <w:iCs/>
              </w:rPr>
            </w:pPr>
            <w:r w:rsidRPr="00070C53">
              <w:rPr>
                <w:b/>
                <w:bCs/>
                <w:iCs/>
              </w:rPr>
              <w:t>Success criteria</w:t>
            </w:r>
          </w:p>
          <w:p w14:paraId="66368753" w14:textId="0B2F491E" w:rsidR="006037F3" w:rsidRDefault="006037F3" w:rsidP="00F51CCD">
            <w:r w:rsidRPr="00A446C1">
              <w:rPr>
                <w:bCs/>
              </w:rPr>
              <w:t xml:space="preserve">SC </w:t>
            </w:r>
            <w:r>
              <w:rPr>
                <w:bCs/>
              </w:rPr>
              <w:t>1</w:t>
            </w:r>
            <w:r w:rsidRPr="00A446C1">
              <w:rPr>
                <w:bCs/>
              </w:rPr>
              <w:t xml:space="preserve">: </w:t>
            </w:r>
            <w:r>
              <w:rPr>
                <w:bCs/>
              </w:rPr>
              <w:t xml:space="preserve">I can prove the Pythagorean identity </w:t>
            </w:r>
            <w:r w:rsidRPr="00653F42">
              <w:rPr>
                <w:position w:val="-6"/>
              </w:rPr>
              <w:object w:dxaOrig="1719" w:dyaOrig="320" w14:anchorId="6403B0DA">
                <v:shape id="_x0000_i1053" type="#_x0000_t75" style="width:85.5pt;height:15.75pt" o:ole="">
                  <v:imagedata r:id="rId63" o:title=""/>
                </v:shape>
                <o:OLEObject Type="Embed" ProgID="Equation.DSMT4" ShapeID="_x0000_i1053" DrawAspect="Content" ObjectID="_1813736412" r:id="rId64"/>
              </w:object>
            </w:r>
            <w:r>
              <w:t>.</w:t>
            </w:r>
          </w:p>
          <w:p w14:paraId="28D6AC80" w14:textId="30DDF0F7" w:rsidR="006037F3" w:rsidRDefault="006037F3" w:rsidP="00F51CCD">
            <w:pPr>
              <w:rPr>
                <w:bCs/>
              </w:rPr>
            </w:pPr>
            <w:r>
              <w:t xml:space="preserve">SC 2: I can prove the identities </w:t>
            </w:r>
            <w:r w:rsidRPr="00653F42">
              <w:rPr>
                <w:position w:val="-6"/>
              </w:rPr>
              <w:object w:dxaOrig="1719" w:dyaOrig="320" w14:anchorId="2FD8A319">
                <v:shape id="_x0000_i1054" type="#_x0000_t75" style="width:85.5pt;height:15.75pt" o:ole="">
                  <v:imagedata r:id="rId65" o:title=""/>
                </v:shape>
                <o:OLEObject Type="Embed" ProgID="Equation.DSMT4" ShapeID="_x0000_i1054" DrawAspect="Content" ObjectID="_1813736413" r:id="rId66"/>
              </w:object>
            </w:r>
            <w:r>
              <w:t xml:space="preserve"> and </w:t>
            </w:r>
            <w:r w:rsidRPr="00653F42">
              <w:rPr>
                <w:position w:val="-6"/>
              </w:rPr>
              <w:object w:dxaOrig="1939" w:dyaOrig="320" w14:anchorId="6D1F7E25">
                <v:shape id="_x0000_i1055" type="#_x0000_t75" style="width:96.75pt;height:15.75pt" o:ole="">
                  <v:imagedata r:id="rId67" o:title=""/>
                </v:shape>
                <o:OLEObject Type="Embed" ProgID="Equation.DSMT4" ShapeID="_x0000_i1055" DrawAspect="Content" ObjectID="_1813736414" r:id="rId68"/>
              </w:object>
            </w:r>
            <w:r>
              <w:t>.</w:t>
            </w:r>
          </w:p>
          <w:p w14:paraId="24177D4E" w14:textId="7D548AE7" w:rsidR="006037F3" w:rsidRDefault="006037F3" w:rsidP="00F51CCD">
            <w:pPr>
              <w:rPr>
                <w:bCs/>
              </w:rPr>
            </w:pPr>
            <w:r>
              <w:rPr>
                <w:bCs/>
              </w:rPr>
              <w:t>SC 3: I can use the trigonometric identities to simplify expressions.</w:t>
            </w:r>
          </w:p>
          <w:p w14:paraId="31E96904" w14:textId="705E4CB6" w:rsidR="006037F3" w:rsidRPr="00082240" w:rsidRDefault="006037F3" w:rsidP="00F51CCD">
            <w:pPr>
              <w:rPr>
                <w:bCs/>
              </w:rPr>
            </w:pPr>
            <w:r>
              <w:rPr>
                <w:bCs/>
              </w:rPr>
              <w:t xml:space="preserve">SC 4: I can use the trigonometric identities to prove further trigonometric identities. </w:t>
            </w:r>
          </w:p>
        </w:tc>
      </w:tr>
      <w:tr w:rsidR="006037F3" w14:paraId="1B3FB714" w14:textId="77777777" w:rsidTr="00A00650">
        <w:tc>
          <w:tcPr>
            <w:tcW w:w="846" w:type="dxa"/>
            <w:vMerge/>
          </w:tcPr>
          <w:p w14:paraId="0F0CDF49" w14:textId="77777777" w:rsidR="006037F3" w:rsidRPr="0081239B" w:rsidRDefault="006037F3" w:rsidP="00F51CCD">
            <w:pPr>
              <w:rPr>
                <w:b/>
              </w:rPr>
            </w:pPr>
          </w:p>
        </w:tc>
        <w:tc>
          <w:tcPr>
            <w:tcW w:w="696" w:type="dxa"/>
            <w:tcBorders>
              <w:top w:val="single" w:sz="4" w:space="0" w:color="auto"/>
              <w:bottom w:val="single" w:sz="4" w:space="0" w:color="auto"/>
            </w:tcBorders>
          </w:tcPr>
          <w:p w14:paraId="7BDEB2E8" w14:textId="77777777" w:rsidR="006037F3" w:rsidRPr="009735B1" w:rsidRDefault="006037F3" w:rsidP="00F51CCD">
            <w:r w:rsidRPr="009735B1">
              <w:t>6.6</w:t>
            </w:r>
          </w:p>
        </w:tc>
        <w:tc>
          <w:tcPr>
            <w:tcW w:w="3840" w:type="dxa"/>
            <w:tcBorders>
              <w:top w:val="single" w:sz="4" w:space="0" w:color="auto"/>
              <w:bottom w:val="single" w:sz="4" w:space="0" w:color="auto"/>
            </w:tcBorders>
          </w:tcPr>
          <w:p w14:paraId="04DFEF91" w14:textId="77777777" w:rsidR="006037F3" w:rsidRDefault="006037F3" w:rsidP="00F51CCD">
            <w:r w:rsidRPr="009735B1">
              <w:t>Solving trigonometric equations</w:t>
            </w:r>
          </w:p>
          <w:p w14:paraId="0B2E46D8" w14:textId="77777777" w:rsidR="006037F3" w:rsidRDefault="006037F3" w:rsidP="00F51CCD"/>
          <w:p w14:paraId="09607F80" w14:textId="77777777" w:rsidR="006037F3" w:rsidRDefault="006037F3" w:rsidP="00972B13">
            <w:r>
              <w:t xml:space="preserve">Chapter Review </w:t>
            </w:r>
          </w:p>
          <w:p w14:paraId="298261BF" w14:textId="5607F95C" w:rsidR="006037F3" w:rsidRPr="009735B1" w:rsidRDefault="006037F3" w:rsidP="00972B13">
            <w:r>
              <w:t>Question bank</w:t>
            </w:r>
          </w:p>
        </w:tc>
        <w:tc>
          <w:tcPr>
            <w:tcW w:w="9922" w:type="dxa"/>
          </w:tcPr>
          <w:p w14:paraId="2BC41AA8" w14:textId="692ACB8B" w:rsidR="006037F3" w:rsidRPr="00070C53" w:rsidRDefault="006037F3" w:rsidP="00F51CCD">
            <w:pPr>
              <w:rPr>
                <w:i/>
              </w:rPr>
            </w:pPr>
            <w:r w:rsidRPr="00070C53">
              <w:rPr>
                <w:b/>
                <w:bCs/>
                <w:iCs/>
              </w:rPr>
              <w:t>Learning intention</w:t>
            </w:r>
            <w:r>
              <w:rPr>
                <w:b/>
                <w:bCs/>
                <w:iCs/>
              </w:rPr>
              <w:t xml:space="preserve"> </w:t>
            </w:r>
            <w:proofErr w:type="gramStart"/>
            <w:r w:rsidRPr="008E737F">
              <w:rPr>
                <w:iCs/>
              </w:rPr>
              <w:t>To</w:t>
            </w:r>
            <w:proofErr w:type="gramEnd"/>
            <w:r w:rsidRPr="008E737F">
              <w:rPr>
                <w:iCs/>
              </w:rPr>
              <w:t xml:space="preserve"> be able to </w:t>
            </w:r>
            <w:r>
              <w:rPr>
                <w:bCs/>
              </w:rPr>
              <w:t>solve trigonometric equations in degrees and radians.</w:t>
            </w:r>
          </w:p>
          <w:p w14:paraId="1D3F7427" w14:textId="77777777" w:rsidR="006037F3" w:rsidRDefault="006037F3" w:rsidP="00F51CCD">
            <w:pPr>
              <w:rPr>
                <w:b/>
                <w:bCs/>
                <w:iCs/>
              </w:rPr>
            </w:pPr>
            <w:r w:rsidRPr="00070C53">
              <w:rPr>
                <w:b/>
                <w:bCs/>
                <w:iCs/>
              </w:rPr>
              <w:t>Success criteria</w:t>
            </w:r>
          </w:p>
          <w:p w14:paraId="2657BCD5" w14:textId="260D9CAD" w:rsidR="006037F3" w:rsidRDefault="006037F3" w:rsidP="00F51CCD">
            <w:pPr>
              <w:rPr>
                <w:bCs/>
              </w:rPr>
            </w:pPr>
            <w:r w:rsidRPr="00A446C1">
              <w:rPr>
                <w:bCs/>
              </w:rPr>
              <w:t xml:space="preserve">SC </w:t>
            </w:r>
            <w:r>
              <w:rPr>
                <w:bCs/>
              </w:rPr>
              <w:t>1</w:t>
            </w:r>
            <w:r w:rsidRPr="00A446C1">
              <w:rPr>
                <w:bCs/>
              </w:rPr>
              <w:t xml:space="preserve">: </w:t>
            </w:r>
            <w:r>
              <w:rPr>
                <w:bCs/>
              </w:rPr>
              <w:t>I can solve simple trigonometric equations in degrees on a restricted domain.</w:t>
            </w:r>
          </w:p>
          <w:p w14:paraId="2E9D557B" w14:textId="02FB525F" w:rsidR="006037F3" w:rsidRDefault="006037F3" w:rsidP="00F51CCD">
            <w:pPr>
              <w:rPr>
                <w:bCs/>
              </w:rPr>
            </w:pPr>
            <w:r>
              <w:rPr>
                <w:bCs/>
              </w:rPr>
              <w:t>SC 2: I can solve simple trigonometric equations in radians on a restricted domain.</w:t>
            </w:r>
          </w:p>
          <w:p w14:paraId="5FA79CF6" w14:textId="67C305F4" w:rsidR="006037F3" w:rsidRDefault="006037F3" w:rsidP="00F51CCD">
            <w:pPr>
              <w:rPr>
                <w:i/>
              </w:rPr>
            </w:pPr>
            <w:r>
              <w:rPr>
                <w:bCs/>
              </w:rPr>
              <w:t>SC 3: I can use the trigonometric identities to solve trigonometric equations on a restricted domain.</w:t>
            </w:r>
          </w:p>
        </w:tc>
      </w:tr>
      <w:tr w:rsidR="006037F3" w14:paraId="3F7D447F" w14:textId="77777777" w:rsidTr="006037F3">
        <w:tc>
          <w:tcPr>
            <w:tcW w:w="15304" w:type="dxa"/>
            <w:gridSpan w:val="4"/>
            <w:shd w:val="clear" w:color="auto" w:fill="DBE5F1" w:themeFill="accent1" w:themeFillTint="33"/>
          </w:tcPr>
          <w:p w14:paraId="1B19AF51" w14:textId="77777777" w:rsidR="006037F3" w:rsidRPr="0081239B" w:rsidRDefault="006037F3" w:rsidP="00F51CCD">
            <w:pPr>
              <w:rPr>
                <w:b/>
                <w:sz w:val="24"/>
              </w:rPr>
            </w:pPr>
            <w:r w:rsidRPr="00721CD3">
              <w:rPr>
                <w:b/>
                <w:sz w:val="24"/>
              </w:rPr>
              <w:t>Chapter 7 –</w:t>
            </w:r>
            <w:r w:rsidRPr="0081239B">
              <w:rPr>
                <w:b/>
                <w:sz w:val="24"/>
              </w:rPr>
              <w:t xml:space="preserve"> Introduction to differentiation</w:t>
            </w:r>
          </w:p>
        </w:tc>
      </w:tr>
      <w:tr w:rsidR="006037F3" w14:paraId="0C089666" w14:textId="77777777" w:rsidTr="00A00650">
        <w:tc>
          <w:tcPr>
            <w:tcW w:w="846" w:type="dxa"/>
            <w:vMerge w:val="restart"/>
          </w:tcPr>
          <w:p w14:paraId="293C4444" w14:textId="5C9A6F91" w:rsidR="006037F3" w:rsidRPr="0081239B" w:rsidRDefault="006037F3" w:rsidP="00F51CCD">
            <w:pPr>
              <w:rPr>
                <w:b/>
              </w:rPr>
            </w:pPr>
            <w:r>
              <w:rPr>
                <w:b/>
              </w:rPr>
              <w:t>5</w:t>
            </w:r>
          </w:p>
        </w:tc>
        <w:tc>
          <w:tcPr>
            <w:tcW w:w="696" w:type="dxa"/>
            <w:tcBorders>
              <w:bottom w:val="single" w:sz="4" w:space="0" w:color="auto"/>
            </w:tcBorders>
          </w:tcPr>
          <w:p w14:paraId="0813B0D6" w14:textId="47F41790" w:rsidR="006037F3" w:rsidRPr="009735B1" w:rsidRDefault="006037F3" w:rsidP="00F51CCD">
            <w:r>
              <w:t>7.1</w:t>
            </w:r>
          </w:p>
        </w:tc>
        <w:tc>
          <w:tcPr>
            <w:tcW w:w="3840" w:type="dxa"/>
            <w:tcBorders>
              <w:bottom w:val="single" w:sz="4" w:space="0" w:color="auto"/>
            </w:tcBorders>
          </w:tcPr>
          <w:p w14:paraId="76A408FB" w14:textId="77777777" w:rsidR="006037F3" w:rsidRDefault="006037F3" w:rsidP="00F51CCD">
            <w:pPr>
              <w:tabs>
                <w:tab w:val="left" w:pos="972"/>
              </w:tabs>
            </w:pPr>
            <w:r>
              <w:t>Rates of change</w:t>
            </w:r>
          </w:p>
          <w:p w14:paraId="35B338FD" w14:textId="77777777" w:rsidR="006037F3" w:rsidRDefault="006037F3" w:rsidP="00F51CCD">
            <w:pPr>
              <w:tabs>
                <w:tab w:val="left" w:pos="972"/>
              </w:tabs>
            </w:pPr>
          </w:p>
          <w:p w14:paraId="7673A3D5" w14:textId="379E1F92" w:rsidR="006037F3" w:rsidRPr="009735B1" w:rsidRDefault="006037F3" w:rsidP="00F51CCD">
            <w:pPr>
              <w:tabs>
                <w:tab w:val="left" w:pos="972"/>
              </w:tabs>
            </w:pPr>
            <w:r>
              <w:rPr>
                <w:i/>
              </w:rPr>
              <w:t xml:space="preserve">Making Connections: </w:t>
            </w:r>
            <w:r>
              <w:rPr>
                <w:iCs/>
              </w:rPr>
              <w:t>The secant and the rate of change</w:t>
            </w:r>
          </w:p>
        </w:tc>
        <w:tc>
          <w:tcPr>
            <w:tcW w:w="9922" w:type="dxa"/>
          </w:tcPr>
          <w:p w14:paraId="50152AA9" w14:textId="0B9EC451" w:rsidR="006037F3" w:rsidRPr="00070C53" w:rsidRDefault="006037F3" w:rsidP="00F51CCD">
            <w:pPr>
              <w:rPr>
                <w:i/>
              </w:rPr>
            </w:pPr>
            <w:r w:rsidRPr="00070C53">
              <w:rPr>
                <w:b/>
                <w:bCs/>
                <w:iCs/>
              </w:rPr>
              <w:t>Learning intention</w:t>
            </w:r>
            <w:r>
              <w:rPr>
                <w:b/>
                <w:bCs/>
                <w:iCs/>
              </w:rPr>
              <w:t xml:space="preserve"> </w:t>
            </w:r>
            <w:proofErr w:type="gramStart"/>
            <w:r w:rsidRPr="008E737F">
              <w:rPr>
                <w:iCs/>
              </w:rPr>
              <w:t>To</w:t>
            </w:r>
            <w:proofErr w:type="gramEnd"/>
            <w:r w:rsidRPr="008E737F">
              <w:rPr>
                <w:iCs/>
              </w:rPr>
              <w:t xml:space="preserve"> be able to </w:t>
            </w:r>
            <w:r>
              <w:rPr>
                <w:bCs/>
              </w:rPr>
              <w:t>determine continuity and rates of change of a function.</w:t>
            </w:r>
          </w:p>
          <w:p w14:paraId="57127C7F" w14:textId="77777777" w:rsidR="006037F3" w:rsidRDefault="006037F3" w:rsidP="00F51CCD">
            <w:pPr>
              <w:rPr>
                <w:b/>
                <w:bCs/>
                <w:iCs/>
              </w:rPr>
            </w:pPr>
            <w:r w:rsidRPr="00070C53">
              <w:rPr>
                <w:b/>
                <w:bCs/>
                <w:iCs/>
              </w:rPr>
              <w:t>Success criteria</w:t>
            </w:r>
          </w:p>
          <w:p w14:paraId="7B3EEB93" w14:textId="73CD788D" w:rsidR="006037F3" w:rsidRDefault="006037F3" w:rsidP="00F51CCD">
            <w:pPr>
              <w:rPr>
                <w:bCs/>
              </w:rPr>
            </w:pPr>
            <w:r w:rsidRPr="00A446C1">
              <w:rPr>
                <w:bCs/>
              </w:rPr>
              <w:t xml:space="preserve">SC </w:t>
            </w:r>
            <w:r>
              <w:rPr>
                <w:bCs/>
              </w:rPr>
              <w:t>1</w:t>
            </w:r>
            <w:r w:rsidRPr="00A446C1">
              <w:rPr>
                <w:bCs/>
              </w:rPr>
              <w:t xml:space="preserve">: </w:t>
            </w:r>
            <w:r>
              <w:rPr>
                <w:bCs/>
              </w:rPr>
              <w:t>I can determine whether a graph is continuous/discontinuous and smooth/not smooth.</w:t>
            </w:r>
          </w:p>
          <w:p w14:paraId="202B4F14" w14:textId="77777777" w:rsidR="006037F3" w:rsidRDefault="006037F3" w:rsidP="00F51CCD">
            <w:pPr>
              <w:rPr>
                <w:bCs/>
              </w:rPr>
            </w:pPr>
            <w:r>
              <w:rPr>
                <w:bCs/>
              </w:rPr>
              <w:t>SC 2: I can distinguish between a secant and a tangent.</w:t>
            </w:r>
          </w:p>
          <w:p w14:paraId="4D611505" w14:textId="5115E86C" w:rsidR="006037F3" w:rsidRPr="0085482B" w:rsidRDefault="006037F3" w:rsidP="00F51CCD">
            <w:pPr>
              <w:rPr>
                <w:bCs/>
              </w:rPr>
            </w:pPr>
            <w:r>
              <w:rPr>
                <w:bCs/>
              </w:rPr>
              <w:t>SC 3: I can distinguish between average rate of change and instantaneous rate of change.</w:t>
            </w:r>
          </w:p>
        </w:tc>
      </w:tr>
      <w:tr w:rsidR="006037F3" w14:paraId="15BCF1B5" w14:textId="77777777" w:rsidTr="00A00650">
        <w:tc>
          <w:tcPr>
            <w:tcW w:w="846" w:type="dxa"/>
            <w:vMerge/>
          </w:tcPr>
          <w:p w14:paraId="0BB0F024" w14:textId="77777777" w:rsidR="006037F3" w:rsidRPr="0081239B" w:rsidRDefault="006037F3" w:rsidP="00F51CCD">
            <w:pPr>
              <w:rPr>
                <w:b/>
              </w:rPr>
            </w:pPr>
          </w:p>
        </w:tc>
        <w:tc>
          <w:tcPr>
            <w:tcW w:w="696" w:type="dxa"/>
            <w:tcBorders>
              <w:top w:val="single" w:sz="4" w:space="0" w:color="auto"/>
              <w:bottom w:val="single" w:sz="4" w:space="0" w:color="auto"/>
            </w:tcBorders>
          </w:tcPr>
          <w:p w14:paraId="1DF955AB" w14:textId="1A3A8A94" w:rsidR="006037F3" w:rsidRPr="009735B1" w:rsidRDefault="006037F3" w:rsidP="00F51CCD">
            <w:r w:rsidRPr="009735B1">
              <w:t>7.2</w:t>
            </w:r>
          </w:p>
        </w:tc>
        <w:tc>
          <w:tcPr>
            <w:tcW w:w="3840" w:type="dxa"/>
            <w:tcBorders>
              <w:top w:val="single" w:sz="4" w:space="0" w:color="auto"/>
              <w:bottom w:val="single" w:sz="4" w:space="0" w:color="auto"/>
            </w:tcBorders>
          </w:tcPr>
          <w:p w14:paraId="01584AA1" w14:textId="52E317C5" w:rsidR="006037F3" w:rsidRPr="009735B1" w:rsidRDefault="006037F3" w:rsidP="00F51CCD">
            <w:pPr>
              <w:tabs>
                <w:tab w:val="left" w:pos="972"/>
              </w:tabs>
            </w:pPr>
            <w:r w:rsidRPr="009735B1">
              <w:t>Limit and continuity</w:t>
            </w:r>
          </w:p>
        </w:tc>
        <w:tc>
          <w:tcPr>
            <w:tcW w:w="9922" w:type="dxa"/>
          </w:tcPr>
          <w:p w14:paraId="1B51AEAC" w14:textId="47C4CCFA" w:rsidR="006037F3" w:rsidRPr="00070C53" w:rsidRDefault="006037F3" w:rsidP="00F51CCD">
            <w:pPr>
              <w:rPr>
                <w:i/>
              </w:rPr>
            </w:pPr>
            <w:r w:rsidRPr="00070C53">
              <w:rPr>
                <w:b/>
                <w:bCs/>
                <w:iCs/>
              </w:rPr>
              <w:t>Learning intention</w:t>
            </w:r>
            <w:r>
              <w:rPr>
                <w:b/>
                <w:bCs/>
                <w:iCs/>
              </w:rPr>
              <w:t xml:space="preserve"> </w:t>
            </w:r>
            <w:proofErr w:type="gramStart"/>
            <w:r w:rsidRPr="008E737F">
              <w:rPr>
                <w:iCs/>
              </w:rPr>
              <w:t>To</w:t>
            </w:r>
            <w:proofErr w:type="gramEnd"/>
            <w:r w:rsidRPr="008E737F">
              <w:rPr>
                <w:iCs/>
              </w:rPr>
              <w:t xml:space="preserve"> be able to </w:t>
            </w:r>
            <w:r>
              <w:rPr>
                <w:bCs/>
              </w:rPr>
              <w:t xml:space="preserve">calculate limits for a range of functions. </w:t>
            </w:r>
          </w:p>
          <w:p w14:paraId="27A6BC2D" w14:textId="77777777" w:rsidR="006037F3" w:rsidRDefault="006037F3" w:rsidP="00F51CCD">
            <w:pPr>
              <w:rPr>
                <w:b/>
                <w:bCs/>
                <w:iCs/>
              </w:rPr>
            </w:pPr>
            <w:r w:rsidRPr="00070C53">
              <w:rPr>
                <w:b/>
                <w:bCs/>
                <w:iCs/>
              </w:rPr>
              <w:t>Success criteria</w:t>
            </w:r>
          </w:p>
          <w:p w14:paraId="428DCCF6" w14:textId="52EC171C" w:rsidR="006037F3" w:rsidRDefault="006037F3" w:rsidP="00F51CCD">
            <w:pPr>
              <w:rPr>
                <w:bCs/>
              </w:rPr>
            </w:pPr>
            <w:r w:rsidRPr="00A446C1">
              <w:rPr>
                <w:bCs/>
              </w:rPr>
              <w:t xml:space="preserve">SC </w:t>
            </w:r>
            <w:r>
              <w:rPr>
                <w:bCs/>
              </w:rPr>
              <w:t>1</w:t>
            </w:r>
            <w:r w:rsidRPr="00A446C1">
              <w:rPr>
                <w:bCs/>
              </w:rPr>
              <w:t xml:space="preserve">: </w:t>
            </w:r>
            <w:r>
              <w:rPr>
                <w:bCs/>
              </w:rPr>
              <w:t>I can evaluate limits of functions.</w:t>
            </w:r>
          </w:p>
          <w:p w14:paraId="3333BD3C" w14:textId="1E218931" w:rsidR="006037F3" w:rsidRPr="003F547E" w:rsidRDefault="006037F3" w:rsidP="00F51CCD">
            <w:pPr>
              <w:rPr>
                <w:bCs/>
              </w:rPr>
            </w:pPr>
            <w:r>
              <w:rPr>
                <w:bCs/>
              </w:rPr>
              <w:t>SC 2: I can determine whether a function is continuous using limits.</w:t>
            </w:r>
          </w:p>
        </w:tc>
      </w:tr>
      <w:tr w:rsidR="006037F3" w14:paraId="7F9631EC" w14:textId="77777777" w:rsidTr="00A00650">
        <w:tc>
          <w:tcPr>
            <w:tcW w:w="846" w:type="dxa"/>
            <w:vMerge/>
          </w:tcPr>
          <w:p w14:paraId="7A8D1C91" w14:textId="77777777" w:rsidR="006037F3" w:rsidRPr="0081239B" w:rsidRDefault="006037F3" w:rsidP="00F51CCD">
            <w:pPr>
              <w:rPr>
                <w:b/>
              </w:rPr>
            </w:pPr>
          </w:p>
        </w:tc>
        <w:tc>
          <w:tcPr>
            <w:tcW w:w="696" w:type="dxa"/>
            <w:tcBorders>
              <w:bottom w:val="single" w:sz="4" w:space="0" w:color="auto"/>
            </w:tcBorders>
          </w:tcPr>
          <w:p w14:paraId="128DE8FB" w14:textId="6FBD587D" w:rsidR="006037F3" w:rsidRPr="009735B1" w:rsidRDefault="006037F3" w:rsidP="00F51CCD">
            <w:r w:rsidRPr="009735B1">
              <w:t>7.3</w:t>
            </w:r>
          </w:p>
        </w:tc>
        <w:tc>
          <w:tcPr>
            <w:tcW w:w="3840" w:type="dxa"/>
            <w:tcBorders>
              <w:bottom w:val="single" w:sz="4" w:space="0" w:color="auto"/>
            </w:tcBorders>
          </w:tcPr>
          <w:p w14:paraId="692F93DD" w14:textId="4DF89BA3" w:rsidR="006037F3" w:rsidRPr="009735B1" w:rsidRDefault="006037F3" w:rsidP="00F51CCD">
            <w:pPr>
              <w:tabs>
                <w:tab w:val="left" w:pos="972"/>
              </w:tabs>
            </w:pPr>
            <w:r w:rsidRPr="009735B1">
              <w:t>Gradient of a curve</w:t>
            </w:r>
          </w:p>
        </w:tc>
        <w:tc>
          <w:tcPr>
            <w:tcW w:w="9922" w:type="dxa"/>
          </w:tcPr>
          <w:p w14:paraId="0798DBAB" w14:textId="68C85FEE" w:rsidR="006037F3" w:rsidRPr="00D735B4" w:rsidRDefault="006037F3" w:rsidP="00F51CCD">
            <w:pPr>
              <w:rPr>
                <w:i/>
                <w:color w:val="000000" w:themeColor="text1"/>
              </w:rPr>
            </w:pPr>
            <w:r w:rsidRPr="00D735B4">
              <w:rPr>
                <w:b/>
                <w:bCs/>
                <w:iCs/>
                <w:color w:val="000000" w:themeColor="text1"/>
              </w:rPr>
              <w:t xml:space="preserve">Learning intention </w:t>
            </w:r>
            <w:proofErr w:type="gramStart"/>
            <w:r w:rsidRPr="00D735B4">
              <w:rPr>
                <w:iCs/>
                <w:color w:val="000000" w:themeColor="text1"/>
              </w:rPr>
              <w:t>To</w:t>
            </w:r>
            <w:proofErr w:type="gramEnd"/>
            <w:r w:rsidRPr="00D735B4">
              <w:rPr>
                <w:iCs/>
                <w:color w:val="000000" w:themeColor="text1"/>
              </w:rPr>
              <w:t xml:space="preserve"> be able to </w:t>
            </w:r>
            <w:r w:rsidRPr="00D735B4">
              <w:rPr>
                <w:bCs/>
                <w:color w:val="000000" w:themeColor="text1"/>
              </w:rPr>
              <w:t>use limits to find the gradient of a curve.</w:t>
            </w:r>
          </w:p>
          <w:p w14:paraId="0E2FF1D0" w14:textId="77777777" w:rsidR="006037F3" w:rsidRPr="006371BA" w:rsidRDefault="006037F3" w:rsidP="00F51CCD">
            <w:pPr>
              <w:rPr>
                <w:b/>
                <w:bCs/>
                <w:iCs/>
                <w:color w:val="000000" w:themeColor="text1"/>
              </w:rPr>
            </w:pPr>
            <w:r w:rsidRPr="006371BA">
              <w:rPr>
                <w:b/>
                <w:bCs/>
                <w:iCs/>
                <w:color w:val="000000" w:themeColor="text1"/>
              </w:rPr>
              <w:t>Success criteria</w:t>
            </w:r>
          </w:p>
          <w:p w14:paraId="15CAA843" w14:textId="77777777" w:rsidR="006037F3" w:rsidRPr="006371BA" w:rsidRDefault="006037F3" w:rsidP="00F51CCD">
            <w:pPr>
              <w:rPr>
                <w:bCs/>
                <w:color w:val="000000" w:themeColor="text1"/>
              </w:rPr>
            </w:pPr>
            <w:r w:rsidRPr="006371BA">
              <w:rPr>
                <w:bCs/>
                <w:color w:val="000000" w:themeColor="text1"/>
              </w:rPr>
              <w:t>SC 1: I can use limits to find the gradient of a curve.</w:t>
            </w:r>
          </w:p>
          <w:p w14:paraId="61486557" w14:textId="3A909146" w:rsidR="006037F3" w:rsidRPr="00782DFF" w:rsidRDefault="006037F3" w:rsidP="00F51CCD">
            <w:pPr>
              <w:rPr>
                <w:bCs/>
              </w:rPr>
            </w:pPr>
            <w:r w:rsidRPr="006371BA">
              <w:rPr>
                <w:bCs/>
                <w:color w:val="000000" w:themeColor="text1"/>
              </w:rPr>
              <w:t>SC 2: I can use the correct notation for the derivative of a function.</w:t>
            </w:r>
          </w:p>
        </w:tc>
      </w:tr>
      <w:tr w:rsidR="006037F3" w14:paraId="4F814CEF" w14:textId="77777777" w:rsidTr="00A00650">
        <w:tc>
          <w:tcPr>
            <w:tcW w:w="846" w:type="dxa"/>
            <w:vMerge/>
          </w:tcPr>
          <w:p w14:paraId="6F8D4972" w14:textId="77777777" w:rsidR="006037F3" w:rsidRPr="0081239B" w:rsidRDefault="006037F3" w:rsidP="00F51CCD">
            <w:pPr>
              <w:rPr>
                <w:b/>
              </w:rPr>
            </w:pPr>
          </w:p>
        </w:tc>
        <w:tc>
          <w:tcPr>
            <w:tcW w:w="696" w:type="dxa"/>
            <w:tcBorders>
              <w:bottom w:val="single" w:sz="4" w:space="0" w:color="auto"/>
            </w:tcBorders>
          </w:tcPr>
          <w:p w14:paraId="1A477EF8" w14:textId="3559E992" w:rsidR="006037F3" w:rsidRPr="009735B1" w:rsidRDefault="006037F3" w:rsidP="00F51CCD">
            <w:r w:rsidRPr="009735B1">
              <w:t>7.4</w:t>
            </w:r>
          </w:p>
        </w:tc>
        <w:tc>
          <w:tcPr>
            <w:tcW w:w="3840" w:type="dxa"/>
            <w:tcBorders>
              <w:bottom w:val="single" w:sz="4" w:space="0" w:color="auto"/>
            </w:tcBorders>
          </w:tcPr>
          <w:p w14:paraId="43DEC0F1" w14:textId="55624A4C" w:rsidR="006037F3" w:rsidRPr="009735B1" w:rsidRDefault="006037F3" w:rsidP="00F51CCD">
            <w:pPr>
              <w:tabs>
                <w:tab w:val="left" w:pos="972"/>
              </w:tabs>
            </w:pPr>
            <w:r w:rsidRPr="009735B1">
              <w:t>Finding the derivative from first principles</w:t>
            </w:r>
          </w:p>
        </w:tc>
        <w:tc>
          <w:tcPr>
            <w:tcW w:w="9922" w:type="dxa"/>
          </w:tcPr>
          <w:p w14:paraId="1592DBD5" w14:textId="5768BC2D" w:rsidR="006037F3" w:rsidRPr="00070C53" w:rsidRDefault="006037F3" w:rsidP="00F51CCD">
            <w:pPr>
              <w:rPr>
                <w:i/>
              </w:rPr>
            </w:pPr>
            <w:r w:rsidRPr="00070C53">
              <w:rPr>
                <w:b/>
                <w:bCs/>
                <w:iCs/>
              </w:rPr>
              <w:t>Learning intention</w:t>
            </w:r>
            <w:r>
              <w:rPr>
                <w:b/>
                <w:bCs/>
                <w:iCs/>
              </w:rPr>
              <w:t xml:space="preserve"> </w:t>
            </w:r>
            <w:proofErr w:type="gramStart"/>
            <w:r w:rsidRPr="008E737F">
              <w:rPr>
                <w:iCs/>
              </w:rPr>
              <w:t>To</w:t>
            </w:r>
            <w:proofErr w:type="gramEnd"/>
            <w:r w:rsidRPr="008E737F">
              <w:rPr>
                <w:iCs/>
              </w:rPr>
              <w:t xml:space="preserve"> be able to </w:t>
            </w:r>
            <w:r>
              <w:rPr>
                <w:bCs/>
              </w:rPr>
              <w:t>use first principles to find the derivative.</w:t>
            </w:r>
          </w:p>
          <w:p w14:paraId="3E0847EE" w14:textId="77777777" w:rsidR="006037F3" w:rsidRDefault="006037F3" w:rsidP="00F51CCD">
            <w:pPr>
              <w:rPr>
                <w:b/>
                <w:bCs/>
                <w:iCs/>
              </w:rPr>
            </w:pPr>
            <w:r w:rsidRPr="00070C53">
              <w:rPr>
                <w:b/>
                <w:bCs/>
                <w:iCs/>
              </w:rPr>
              <w:t>Success criteria</w:t>
            </w:r>
          </w:p>
          <w:p w14:paraId="61C24AD2" w14:textId="4E8B6FBD" w:rsidR="006037F3" w:rsidRDefault="006037F3" w:rsidP="00F51CCD">
            <w:pPr>
              <w:rPr>
                <w:bCs/>
              </w:rPr>
            </w:pPr>
            <w:r w:rsidRPr="00A446C1">
              <w:rPr>
                <w:bCs/>
              </w:rPr>
              <w:t xml:space="preserve">SC </w:t>
            </w:r>
            <w:r>
              <w:rPr>
                <w:bCs/>
              </w:rPr>
              <w:t>1</w:t>
            </w:r>
            <w:r w:rsidRPr="00A446C1">
              <w:rPr>
                <w:bCs/>
              </w:rPr>
              <w:t xml:space="preserve">: </w:t>
            </w:r>
            <w:r>
              <w:rPr>
                <w:bCs/>
              </w:rPr>
              <w:t xml:space="preserve">I can define the derivative of a function as the limiting value of the gradient of the secant, </w:t>
            </w:r>
            <w:r w:rsidRPr="00653F42">
              <w:rPr>
                <w:position w:val="-24"/>
              </w:rPr>
              <w:object w:dxaOrig="2700" w:dyaOrig="620" w14:anchorId="2E398CF0">
                <v:shape id="_x0000_i1056" type="#_x0000_t75" style="width:135pt;height:30.75pt" o:ole="">
                  <v:imagedata r:id="rId69" o:title=""/>
                </v:shape>
                <o:OLEObject Type="Embed" ProgID="Equation.DSMT4" ShapeID="_x0000_i1056" DrawAspect="Content" ObjectID="_1813736415" r:id="rId70"/>
              </w:object>
            </w:r>
            <w:r>
              <w:t>.</w:t>
            </w:r>
          </w:p>
          <w:p w14:paraId="539CB704" w14:textId="193DF0CF" w:rsidR="006037F3" w:rsidRPr="006102DE" w:rsidRDefault="006037F3" w:rsidP="00F51CCD">
            <w:pPr>
              <w:rPr>
                <w:bCs/>
              </w:rPr>
            </w:pPr>
            <w:r>
              <w:rPr>
                <w:bCs/>
              </w:rPr>
              <w:t>SC 2: I can use first principles to find the derivative of quadratic and cubic functions.</w:t>
            </w:r>
          </w:p>
        </w:tc>
      </w:tr>
      <w:tr w:rsidR="006037F3" w14:paraId="749D6AD0" w14:textId="77777777" w:rsidTr="00A00650">
        <w:tc>
          <w:tcPr>
            <w:tcW w:w="846" w:type="dxa"/>
            <w:vMerge w:val="restart"/>
          </w:tcPr>
          <w:p w14:paraId="613BF758" w14:textId="4C2BFA1D" w:rsidR="006037F3" w:rsidRPr="0081239B" w:rsidRDefault="006037F3" w:rsidP="00F51CCD">
            <w:pPr>
              <w:rPr>
                <w:b/>
              </w:rPr>
            </w:pPr>
            <w:r>
              <w:rPr>
                <w:b/>
              </w:rPr>
              <w:lastRenderedPageBreak/>
              <w:t>6</w:t>
            </w:r>
          </w:p>
        </w:tc>
        <w:tc>
          <w:tcPr>
            <w:tcW w:w="696" w:type="dxa"/>
            <w:tcBorders>
              <w:bottom w:val="single" w:sz="4" w:space="0" w:color="auto"/>
            </w:tcBorders>
          </w:tcPr>
          <w:p w14:paraId="548CE27A" w14:textId="1603E86A" w:rsidR="006037F3" w:rsidRPr="009735B1" w:rsidRDefault="006037F3" w:rsidP="00F51CCD">
            <w:r w:rsidRPr="009735B1">
              <w:t>7.5</w:t>
            </w:r>
          </w:p>
        </w:tc>
        <w:tc>
          <w:tcPr>
            <w:tcW w:w="3840" w:type="dxa"/>
            <w:tcBorders>
              <w:bottom w:val="single" w:sz="4" w:space="0" w:color="auto"/>
            </w:tcBorders>
          </w:tcPr>
          <w:p w14:paraId="3BD957A9" w14:textId="2EF7DDD6" w:rsidR="006037F3" w:rsidRPr="009735B1" w:rsidRDefault="006037F3" w:rsidP="00F51CCD">
            <w:pPr>
              <w:tabs>
                <w:tab w:val="left" w:pos="972"/>
              </w:tabs>
            </w:pPr>
            <w:r w:rsidRPr="009735B1">
              <w:t>Conditions for differentiability</w:t>
            </w:r>
          </w:p>
        </w:tc>
        <w:tc>
          <w:tcPr>
            <w:tcW w:w="9922" w:type="dxa"/>
          </w:tcPr>
          <w:p w14:paraId="02F8D864" w14:textId="045F56C0" w:rsidR="006037F3" w:rsidRPr="00070C53" w:rsidRDefault="006037F3" w:rsidP="00F51CCD">
            <w:pPr>
              <w:rPr>
                <w:i/>
              </w:rPr>
            </w:pPr>
            <w:r w:rsidRPr="00070C53">
              <w:rPr>
                <w:b/>
                <w:bCs/>
                <w:iCs/>
              </w:rPr>
              <w:t>Learning intention</w:t>
            </w:r>
            <w:r>
              <w:rPr>
                <w:b/>
                <w:bCs/>
                <w:iCs/>
              </w:rPr>
              <w:t xml:space="preserve"> </w:t>
            </w:r>
            <w:proofErr w:type="gramStart"/>
            <w:r w:rsidRPr="008E737F">
              <w:rPr>
                <w:iCs/>
              </w:rPr>
              <w:t>To</w:t>
            </w:r>
            <w:proofErr w:type="gramEnd"/>
            <w:r w:rsidRPr="008E737F">
              <w:rPr>
                <w:iCs/>
              </w:rPr>
              <w:t xml:space="preserve"> be able to </w:t>
            </w:r>
            <w:r>
              <w:rPr>
                <w:bCs/>
              </w:rPr>
              <w:t xml:space="preserve">determine whether a function is differentiable. </w:t>
            </w:r>
          </w:p>
          <w:p w14:paraId="4302B30C" w14:textId="06F631FF" w:rsidR="006037F3" w:rsidRPr="006F0BC2" w:rsidRDefault="006037F3" w:rsidP="00F51CCD">
            <w:pPr>
              <w:rPr>
                <w:b/>
                <w:bCs/>
                <w:iCs/>
              </w:rPr>
            </w:pPr>
            <w:r w:rsidRPr="00070C53">
              <w:rPr>
                <w:b/>
                <w:bCs/>
                <w:iCs/>
              </w:rPr>
              <w:t>Success criteria</w:t>
            </w:r>
          </w:p>
          <w:p w14:paraId="1C04B31B" w14:textId="208D696D" w:rsidR="006037F3" w:rsidRPr="00514102" w:rsidRDefault="006037F3" w:rsidP="00F51CCD">
            <w:pPr>
              <w:rPr>
                <w:bCs/>
              </w:rPr>
            </w:pPr>
            <w:r>
              <w:rPr>
                <w:bCs/>
              </w:rPr>
              <w:t>SC 1: I can determine whether a function is differentiable at given points.</w:t>
            </w:r>
          </w:p>
        </w:tc>
      </w:tr>
      <w:tr w:rsidR="006037F3" w14:paraId="4E85CEEB" w14:textId="77777777" w:rsidTr="00A00650">
        <w:tc>
          <w:tcPr>
            <w:tcW w:w="846" w:type="dxa"/>
            <w:vMerge/>
          </w:tcPr>
          <w:p w14:paraId="10F1DE7E" w14:textId="4E26FBAF" w:rsidR="006037F3" w:rsidRPr="0081239B" w:rsidRDefault="006037F3" w:rsidP="00F51CCD">
            <w:pPr>
              <w:rPr>
                <w:b/>
              </w:rPr>
            </w:pPr>
          </w:p>
        </w:tc>
        <w:tc>
          <w:tcPr>
            <w:tcW w:w="696" w:type="dxa"/>
            <w:tcBorders>
              <w:bottom w:val="single" w:sz="4" w:space="0" w:color="auto"/>
            </w:tcBorders>
          </w:tcPr>
          <w:p w14:paraId="29F130B0" w14:textId="575577BA" w:rsidR="006037F3" w:rsidRPr="009735B1" w:rsidRDefault="006037F3" w:rsidP="00F51CCD">
            <w:r w:rsidRPr="009735B1">
              <w:t>7.6</w:t>
            </w:r>
          </w:p>
        </w:tc>
        <w:tc>
          <w:tcPr>
            <w:tcW w:w="3840" w:type="dxa"/>
            <w:tcBorders>
              <w:bottom w:val="single" w:sz="4" w:space="0" w:color="auto"/>
            </w:tcBorders>
          </w:tcPr>
          <w:p w14:paraId="24E58A29" w14:textId="04DEF503" w:rsidR="006037F3" w:rsidRPr="009735B1" w:rsidRDefault="006037F3" w:rsidP="00F51CCD">
            <w:pPr>
              <w:tabs>
                <w:tab w:val="left" w:pos="972"/>
              </w:tabs>
            </w:pPr>
            <w:r w:rsidRPr="009735B1">
              <w:t>Standard derivatives</w:t>
            </w:r>
          </w:p>
        </w:tc>
        <w:tc>
          <w:tcPr>
            <w:tcW w:w="9922" w:type="dxa"/>
          </w:tcPr>
          <w:p w14:paraId="6C12405B" w14:textId="45D3510A" w:rsidR="006037F3" w:rsidRPr="00070C53" w:rsidRDefault="006037F3" w:rsidP="00F51CCD">
            <w:pPr>
              <w:rPr>
                <w:i/>
              </w:rPr>
            </w:pPr>
            <w:r w:rsidRPr="00070C53">
              <w:rPr>
                <w:b/>
                <w:bCs/>
                <w:iCs/>
              </w:rPr>
              <w:t>Learning intention</w:t>
            </w:r>
            <w:r>
              <w:rPr>
                <w:b/>
                <w:bCs/>
                <w:iCs/>
              </w:rPr>
              <w:t xml:space="preserve"> </w:t>
            </w:r>
            <w:proofErr w:type="gramStart"/>
            <w:r w:rsidRPr="0046146E">
              <w:rPr>
                <w:iCs/>
                <w:color w:val="000000" w:themeColor="text1"/>
              </w:rPr>
              <w:t>To</w:t>
            </w:r>
            <w:proofErr w:type="gramEnd"/>
            <w:r w:rsidRPr="0046146E">
              <w:rPr>
                <w:iCs/>
                <w:color w:val="000000" w:themeColor="text1"/>
              </w:rPr>
              <w:t xml:space="preserve"> be able to find derivatives using the rule </w:t>
            </w:r>
            <w:r w:rsidRPr="0046146E">
              <w:rPr>
                <w:color w:val="000000" w:themeColor="text1"/>
                <w:position w:val="-24"/>
              </w:rPr>
              <w:object w:dxaOrig="1480" w:dyaOrig="620" w14:anchorId="4E5574B8">
                <v:shape id="_x0000_i1057" type="#_x0000_t75" style="width:73.5pt;height:30.75pt" o:ole="">
                  <v:imagedata r:id="rId71" o:title=""/>
                </v:shape>
                <o:OLEObject Type="Embed" ProgID="Equation.DSMT4" ShapeID="_x0000_i1057" DrawAspect="Content" ObjectID="_1813736416" r:id="rId72"/>
              </w:object>
            </w:r>
            <w:r w:rsidRPr="0046146E">
              <w:rPr>
                <w:color w:val="000000" w:themeColor="text1"/>
              </w:rPr>
              <w:t>.</w:t>
            </w:r>
          </w:p>
          <w:p w14:paraId="133BC106" w14:textId="77777777" w:rsidR="006037F3" w:rsidRDefault="006037F3" w:rsidP="00F51CCD">
            <w:pPr>
              <w:rPr>
                <w:b/>
                <w:bCs/>
                <w:iCs/>
              </w:rPr>
            </w:pPr>
            <w:r w:rsidRPr="00070C53">
              <w:rPr>
                <w:b/>
                <w:bCs/>
                <w:iCs/>
              </w:rPr>
              <w:t>Success criteria</w:t>
            </w:r>
          </w:p>
          <w:p w14:paraId="580EFB71" w14:textId="5519D16A" w:rsidR="006037F3" w:rsidRPr="0090674A" w:rsidRDefault="006037F3" w:rsidP="00F51CCD">
            <w:pPr>
              <w:rPr>
                <w:bCs/>
                <w:color w:val="000000" w:themeColor="text1"/>
              </w:rPr>
            </w:pPr>
            <w:r w:rsidRPr="0090674A">
              <w:rPr>
                <w:bCs/>
                <w:color w:val="000000" w:themeColor="text1"/>
              </w:rPr>
              <w:t>SC 1: I can use the correct notation for the derivative</w:t>
            </w:r>
            <w:r>
              <w:rPr>
                <w:bCs/>
                <w:color w:val="000000" w:themeColor="text1"/>
              </w:rPr>
              <w:t>.</w:t>
            </w:r>
          </w:p>
          <w:p w14:paraId="7668AE43" w14:textId="054440A5" w:rsidR="006037F3" w:rsidRPr="006371BA" w:rsidRDefault="006037F3" w:rsidP="00F51CCD">
            <w:pPr>
              <w:rPr>
                <w:bCs/>
                <w:color w:val="000000" w:themeColor="text1"/>
              </w:rPr>
            </w:pPr>
            <w:r w:rsidRPr="006371BA">
              <w:rPr>
                <w:bCs/>
                <w:color w:val="000000" w:themeColor="text1"/>
              </w:rPr>
              <w:t>SC 2: I can find the derivative for a range of functions using the fact that the derivative of a sum is the sum of derivatives, and the derivative of a multiple of a function is the multiple of its derivative.</w:t>
            </w:r>
          </w:p>
          <w:p w14:paraId="55F39609" w14:textId="698F8D51" w:rsidR="006037F3" w:rsidRPr="005A5EE1" w:rsidRDefault="006037F3" w:rsidP="00F51CCD">
            <w:pPr>
              <w:rPr>
                <w:bCs/>
                <w:color w:val="000000" w:themeColor="text1"/>
              </w:rPr>
            </w:pPr>
            <w:r w:rsidRPr="005A5EE1">
              <w:rPr>
                <w:bCs/>
                <w:color w:val="000000" w:themeColor="text1"/>
              </w:rPr>
              <w:t>SC 3: I can use a function’s derivative to explore tangents to the curve.</w:t>
            </w:r>
          </w:p>
          <w:p w14:paraId="14F1FF8B" w14:textId="1E94097B" w:rsidR="006037F3" w:rsidRPr="0017046A" w:rsidRDefault="006037F3" w:rsidP="00F51CCD">
            <w:pPr>
              <w:rPr>
                <w:bCs/>
              </w:rPr>
            </w:pPr>
            <w:r>
              <w:rPr>
                <w:bCs/>
              </w:rPr>
              <w:t>SC 4: I can sketch graphs of f(x) and f’(x).</w:t>
            </w:r>
          </w:p>
        </w:tc>
      </w:tr>
      <w:tr w:rsidR="006037F3" w14:paraId="2C59D9BE" w14:textId="77777777" w:rsidTr="00A00650">
        <w:tc>
          <w:tcPr>
            <w:tcW w:w="846" w:type="dxa"/>
            <w:vMerge/>
          </w:tcPr>
          <w:p w14:paraId="200102C8" w14:textId="2BB705F0" w:rsidR="006037F3" w:rsidRPr="0081239B" w:rsidRDefault="006037F3" w:rsidP="00F51CCD">
            <w:pPr>
              <w:rPr>
                <w:b/>
              </w:rPr>
            </w:pPr>
          </w:p>
        </w:tc>
        <w:tc>
          <w:tcPr>
            <w:tcW w:w="696" w:type="dxa"/>
            <w:tcBorders>
              <w:top w:val="single" w:sz="4" w:space="0" w:color="auto"/>
              <w:bottom w:val="single" w:sz="4" w:space="0" w:color="auto"/>
            </w:tcBorders>
          </w:tcPr>
          <w:p w14:paraId="61D47DF5" w14:textId="77777777" w:rsidR="006037F3" w:rsidRPr="009735B1" w:rsidRDefault="006037F3" w:rsidP="00F51CCD">
            <w:r w:rsidRPr="009735B1">
              <w:t>7.7</w:t>
            </w:r>
          </w:p>
        </w:tc>
        <w:tc>
          <w:tcPr>
            <w:tcW w:w="3840" w:type="dxa"/>
            <w:tcBorders>
              <w:top w:val="single" w:sz="4" w:space="0" w:color="auto"/>
              <w:bottom w:val="single" w:sz="4" w:space="0" w:color="auto"/>
            </w:tcBorders>
          </w:tcPr>
          <w:p w14:paraId="2FF10EE6" w14:textId="77777777" w:rsidR="006037F3" w:rsidRPr="009735B1" w:rsidRDefault="006037F3" w:rsidP="00F51CCD">
            <w:r w:rsidRPr="009735B1">
              <w:t>The product rule</w:t>
            </w:r>
          </w:p>
        </w:tc>
        <w:tc>
          <w:tcPr>
            <w:tcW w:w="9922" w:type="dxa"/>
          </w:tcPr>
          <w:p w14:paraId="3364565A" w14:textId="3F4C9B15" w:rsidR="006037F3" w:rsidRPr="00070C53" w:rsidRDefault="006037F3" w:rsidP="00F51CCD">
            <w:pPr>
              <w:rPr>
                <w:i/>
              </w:rPr>
            </w:pPr>
            <w:r w:rsidRPr="00070C53">
              <w:rPr>
                <w:b/>
                <w:bCs/>
                <w:iCs/>
              </w:rPr>
              <w:t>Learning intention</w:t>
            </w:r>
            <w:r>
              <w:rPr>
                <w:b/>
                <w:bCs/>
                <w:iCs/>
              </w:rPr>
              <w:t xml:space="preserve"> </w:t>
            </w:r>
            <w:proofErr w:type="gramStart"/>
            <w:r w:rsidRPr="008E737F">
              <w:rPr>
                <w:iCs/>
              </w:rPr>
              <w:t>To</w:t>
            </w:r>
            <w:proofErr w:type="gramEnd"/>
            <w:r w:rsidRPr="008E737F">
              <w:rPr>
                <w:iCs/>
              </w:rPr>
              <w:t xml:space="preserve"> be able to </w:t>
            </w:r>
            <w:r>
              <w:rPr>
                <w:bCs/>
              </w:rPr>
              <w:t xml:space="preserve">use the product rule for differentiation.  </w:t>
            </w:r>
          </w:p>
          <w:p w14:paraId="2B51919D" w14:textId="77777777" w:rsidR="006037F3" w:rsidRPr="006F0BC2" w:rsidRDefault="006037F3" w:rsidP="00F51CCD">
            <w:pPr>
              <w:rPr>
                <w:b/>
                <w:bCs/>
                <w:iCs/>
              </w:rPr>
            </w:pPr>
            <w:r w:rsidRPr="00070C53">
              <w:rPr>
                <w:b/>
                <w:bCs/>
                <w:iCs/>
              </w:rPr>
              <w:t>Success criteria</w:t>
            </w:r>
          </w:p>
          <w:p w14:paraId="0439C7D5" w14:textId="177D6BD2" w:rsidR="006037F3" w:rsidRDefault="006037F3" w:rsidP="00F51CCD">
            <w:pPr>
              <w:rPr>
                <w:i/>
              </w:rPr>
            </w:pPr>
            <w:r>
              <w:rPr>
                <w:bCs/>
              </w:rPr>
              <w:t xml:space="preserve">SC 1: I can differentiate using the product rule, </w:t>
            </w:r>
            <w:r w:rsidRPr="00653F42">
              <w:rPr>
                <w:position w:val="-24"/>
              </w:rPr>
              <w:object w:dxaOrig="2060" w:dyaOrig="620" w14:anchorId="74B11FC6">
                <v:shape id="_x0000_i1058" type="#_x0000_t75" style="width:102.75pt;height:30.75pt" o:ole="">
                  <v:imagedata r:id="rId73" o:title=""/>
                </v:shape>
                <o:OLEObject Type="Embed" ProgID="Equation.DSMT4" ShapeID="_x0000_i1058" DrawAspect="Content" ObjectID="_1813736417" r:id="rId74"/>
              </w:object>
            </w:r>
            <w:r>
              <w:t>, where u and v are function of x.</w:t>
            </w:r>
          </w:p>
        </w:tc>
      </w:tr>
      <w:tr w:rsidR="006037F3" w14:paraId="01751E03" w14:textId="77777777" w:rsidTr="00A00650">
        <w:tc>
          <w:tcPr>
            <w:tcW w:w="846" w:type="dxa"/>
            <w:vMerge w:val="restart"/>
          </w:tcPr>
          <w:p w14:paraId="0E032385" w14:textId="2C69E0EF" w:rsidR="006037F3" w:rsidRPr="0081239B" w:rsidRDefault="006037F3" w:rsidP="00F51CCD">
            <w:pPr>
              <w:rPr>
                <w:b/>
              </w:rPr>
            </w:pPr>
            <w:r>
              <w:rPr>
                <w:b/>
              </w:rPr>
              <w:t>7</w:t>
            </w:r>
          </w:p>
        </w:tc>
        <w:tc>
          <w:tcPr>
            <w:tcW w:w="696" w:type="dxa"/>
            <w:tcBorders>
              <w:top w:val="single" w:sz="4" w:space="0" w:color="auto"/>
              <w:bottom w:val="single" w:sz="4" w:space="0" w:color="auto"/>
            </w:tcBorders>
          </w:tcPr>
          <w:p w14:paraId="29766276" w14:textId="77777777" w:rsidR="006037F3" w:rsidRPr="009735B1" w:rsidRDefault="006037F3" w:rsidP="00F51CCD">
            <w:r w:rsidRPr="009735B1">
              <w:t>7.8</w:t>
            </w:r>
          </w:p>
        </w:tc>
        <w:tc>
          <w:tcPr>
            <w:tcW w:w="3840" w:type="dxa"/>
            <w:tcBorders>
              <w:top w:val="single" w:sz="4" w:space="0" w:color="auto"/>
              <w:bottom w:val="single" w:sz="4" w:space="0" w:color="auto"/>
            </w:tcBorders>
          </w:tcPr>
          <w:p w14:paraId="3DAC04BC" w14:textId="77777777" w:rsidR="006037F3" w:rsidRPr="009735B1" w:rsidRDefault="006037F3" w:rsidP="00F51CCD">
            <w:r w:rsidRPr="009735B1">
              <w:t>The chain rule</w:t>
            </w:r>
          </w:p>
        </w:tc>
        <w:tc>
          <w:tcPr>
            <w:tcW w:w="9922" w:type="dxa"/>
          </w:tcPr>
          <w:p w14:paraId="62C213A6" w14:textId="740CDA25" w:rsidR="006037F3" w:rsidRPr="00070C53" w:rsidRDefault="006037F3" w:rsidP="00F51CCD">
            <w:pPr>
              <w:rPr>
                <w:i/>
              </w:rPr>
            </w:pPr>
            <w:r w:rsidRPr="00070C53">
              <w:rPr>
                <w:b/>
                <w:bCs/>
                <w:iCs/>
              </w:rPr>
              <w:t>Learning intention</w:t>
            </w:r>
            <w:r>
              <w:rPr>
                <w:b/>
                <w:bCs/>
                <w:iCs/>
              </w:rPr>
              <w:t xml:space="preserve"> </w:t>
            </w:r>
            <w:proofErr w:type="gramStart"/>
            <w:r w:rsidRPr="008E737F">
              <w:rPr>
                <w:iCs/>
              </w:rPr>
              <w:t>To</w:t>
            </w:r>
            <w:proofErr w:type="gramEnd"/>
            <w:r w:rsidRPr="008E737F">
              <w:rPr>
                <w:iCs/>
              </w:rPr>
              <w:t xml:space="preserve"> be able to </w:t>
            </w:r>
            <w:r>
              <w:rPr>
                <w:bCs/>
              </w:rPr>
              <w:t xml:space="preserve">use the chain rule for differentiation.  </w:t>
            </w:r>
          </w:p>
          <w:p w14:paraId="4A78BB5E" w14:textId="77777777" w:rsidR="006037F3" w:rsidRPr="006F0BC2" w:rsidRDefault="006037F3" w:rsidP="00F51CCD">
            <w:pPr>
              <w:rPr>
                <w:b/>
                <w:bCs/>
                <w:iCs/>
              </w:rPr>
            </w:pPr>
            <w:r w:rsidRPr="00070C53">
              <w:rPr>
                <w:b/>
                <w:bCs/>
                <w:iCs/>
              </w:rPr>
              <w:t>Success criteria</w:t>
            </w:r>
          </w:p>
          <w:p w14:paraId="460820DC" w14:textId="41DFD94A" w:rsidR="006037F3" w:rsidRDefault="006037F3" w:rsidP="00F51CCD">
            <w:pPr>
              <w:rPr>
                <w:i/>
              </w:rPr>
            </w:pPr>
            <w:r>
              <w:rPr>
                <w:bCs/>
              </w:rPr>
              <w:t xml:space="preserve">SC 1: I can differentiate using the chain rule, </w:t>
            </w:r>
            <w:r w:rsidRPr="00653F42">
              <w:rPr>
                <w:position w:val="-24"/>
              </w:rPr>
              <w:object w:dxaOrig="1359" w:dyaOrig="620" w14:anchorId="02383898">
                <v:shape id="_x0000_i1059" type="#_x0000_t75" style="width:67.5pt;height:30.75pt" o:ole="">
                  <v:imagedata r:id="rId75" o:title=""/>
                </v:shape>
                <o:OLEObject Type="Embed" ProgID="Equation.DSMT4" ShapeID="_x0000_i1059" DrawAspect="Content" ObjectID="_1813736418" r:id="rId76"/>
              </w:object>
            </w:r>
            <w:r>
              <w:rPr>
                <w:bCs/>
              </w:rPr>
              <w:t>.</w:t>
            </w:r>
          </w:p>
        </w:tc>
      </w:tr>
      <w:tr w:rsidR="006037F3" w14:paraId="6CFF24CA" w14:textId="77777777" w:rsidTr="00A00650">
        <w:tc>
          <w:tcPr>
            <w:tcW w:w="846" w:type="dxa"/>
            <w:vMerge/>
          </w:tcPr>
          <w:p w14:paraId="050D19E8" w14:textId="4892378C" w:rsidR="006037F3" w:rsidRPr="0081239B" w:rsidRDefault="006037F3" w:rsidP="00F51CCD">
            <w:pPr>
              <w:rPr>
                <w:b/>
              </w:rPr>
            </w:pPr>
          </w:p>
        </w:tc>
        <w:tc>
          <w:tcPr>
            <w:tcW w:w="696" w:type="dxa"/>
            <w:tcBorders>
              <w:top w:val="single" w:sz="4" w:space="0" w:color="auto"/>
              <w:bottom w:val="single" w:sz="4" w:space="0" w:color="auto"/>
            </w:tcBorders>
          </w:tcPr>
          <w:p w14:paraId="62A79154" w14:textId="77777777" w:rsidR="006037F3" w:rsidRPr="009735B1" w:rsidRDefault="006037F3" w:rsidP="00F51CCD">
            <w:r w:rsidRPr="009735B1">
              <w:t>7.9</w:t>
            </w:r>
          </w:p>
        </w:tc>
        <w:tc>
          <w:tcPr>
            <w:tcW w:w="3840" w:type="dxa"/>
            <w:tcBorders>
              <w:top w:val="single" w:sz="4" w:space="0" w:color="auto"/>
              <w:bottom w:val="single" w:sz="4" w:space="0" w:color="auto"/>
            </w:tcBorders>
          </w:tcPr>
          <w:p w14:paraId="517F23C3" w14:textId="77777777" w:rsidR="006037F3" w:rsidRPr="009735B1" w:rsidRDefault="006037F3" w:rsidP="00F51CCD">
            <w:r w:rsidRPr="009735B1">
              <w:t>The quotient rule</w:t>
            </w:r>
          </w:p>
        </w:tc>
        <w:tc>
          <w:tcPr>
            <w:tcW w:w="9922" w:type="dxa"/>
          </w:tcPr>
          <w:p w14:paraId="419BDD96" w14:textId="53E9902A" w:rsidR="006037F3" w:rsidRPr="00070C53" w:rsidRDefault="006037F3" w:rsidP="00F51CCD">
            <w:pPr>
              <w:rPr>
                <w:i/>
              </w:rPr>
            </w:pPr>
            <w:r w:rsidRPr="00070C53">
              <w:rPr>
                <w:b/>
                <w:bCs/>
                <w:iCs/>
              </w:rPr>
              <w:t>Learning intention</w:t>
            </w:r>
            <w:r>
              <w:rPr>
                <w:b/>
                <w:bCs/>
                <w:iCs/>
              </w:rPr>
              <w:t xml:space="preserve"> </w:t>
            </w:r>
            <w:proofErr w:type="gramStart"/>
            <w:r w:rsidRPr="008E737F">
              <w:rPr>
                <w:iCs/>
              </w:rPr>
              <w:t>To</w:t>
            </w:r>
            <w:proofErr w:type="gramEnd"/>
            <w:r w:rsidRPr="008E737F">
              <w:rPr>
                <w:iCs/>
              </w:rPr>
              <w:t xml:space="preserve"> be able to </w:t>
            </w:r>
            <w:r>
              <w:rPr>
                <w:bCs/>
              </w:rPr>
              <w:t xml:space="preserve">use the quotient rule for differentiation.  </w:t>
            </w:r>
          </w:p>
          <w:p w14:paraId="1390A880" w14:textId="77777777" w:rsidR="006037F3" w:rsidRPr="006F0BC2" w:rsidRDefault="006037F3" w:rsidP="00F51CCD">
            <w:pPr>
              <w:rPr>
                <w:b/>
                <w:bCs/>
                <w:iCs/>
              </w:rPr>
            </w:pPr>
            <w:r w:rsidRPr="00070C53">
              <w:rPr>
                <w:b/>
                <w:bCs/>
                <w:iCs/>
              </w:rPr>
              <w:t>Success criteria</w:t>
            </w:r>
          </w:p>
          <w:p w14:paraId="67D028C2" w14:textId="723F783D" w:rsidR="006037F3" w:rsidRDefault="006037F3" w:rsidP="00F51CCD">
            <w:pPr>
              <w:rPr>
                <w:i/>
              </w:rPr>
            </w:pPr>
            <w:r>
              <w:rPr>
                <w:bCs/>
              </w:rPr>
              <w:t xml:space="preserve">SC 1: I can differentiate using the quotient rule, </w:t>
            </w:r>
            <w:r w:rsidRPr="00653F42">
              <w:rPr>
                <w:position w:val="-24"/>
              </w:rPr>
              <w:object w:dxaOrig="1680" w:dyaOrig="900" w14:anchorId="58AFFB10">
                <v:shape id="_x0000_i1060" type="#_x0000_t75" style="width:84pt;height:45pt" o:ole="">
                  <v:imagedata r:id="rId77" o:title=""/>
                </v:shape>
                <o:OLEObject Type="Embed" ProgID="Equation.DSMT4" ShapeID="_x0000_i1060" DrawAspect="Content" ObjectID="_1813736419" r:id="rId78"/>
              </w:object>
            </w:r>
            <w:r>
              <w:rPr>
                <w:bCs/>
              </w:rPr>
              <w:t>.</w:t>
            </w:r>
          </w:p>
        </w:tc>
      </w:tr>
      <w:tr w:rsidR="006037F3" w14:paraId="5934F7EB" w14:textId="77777777" w:rsidTr="00A00650">
        <w:tc>
          <w:tcPr>
            <w:tcW w:w="846" w:type="dxa"/>
            <w:vMerge/>
          </w:tcPr>
          <w:p w14:paraId="13334BE0" w14:textId="063B195E" w:rsidR="006037F3" w:rsidRPr="0081239B" w:rsidRDefault="006037F3" w:rsidP="00F51CCD">
            <w:pPr>
              <w:rPr>
                <w:b/>
              </w:rPr>
            </w:pPr>
          </w:p>
        </w:tc>
        <w:tc>
          <w:tcPr>
            <w:tcW w:w="696" w:type="dxa"/>
            <w:tcBorders>
              <w:top w:val="single" w:sz="4" w:space="0" w:color="auto"/>
              <w:bottom w:val="single" w:sz="4" w:space="0" w:color="auto"/>
            </w:tcBorders>
          </w:tcPr>
          <w:p w14:paraId="31F298D5" w14:textId="77777777" w:rsidR="006037F3" w:rsidRPr="009735B1" w:rsidRDefault="006037F3" w:rsidP="00F51CCD">
            <w:r w:rsidRPr="009735B1">
              <w:t>7.10</w:t>
            </w:r>
          </w:p>
        </w:tc>
        <w:tc>
          <w:tcPr>
            <w:tcW w:w="3840" w:type="dxa"/>
            <w:tcBorders>
              <w:top w:val="single" w:sz="4" w:space="0" w:color="auto"/>
              <w:bottom w:val="single" w:sz="4" w:space="0" w:color="auto"/>
            </w:tcBorders>
          </w:tcPr>
          <w:p w14:paraId="18A83A68" w14:textId="77777777" w:rsidR="006037F3" w:rsidRDefault="006037F3" w:rsidP="00F51CCD">
            <w:r>
              <w:t>Tangents</w:t>
            </w:r>
            <w:r w:rsidRPr="009735B1">
              <w:t xml:space="preserve"> and </w:t>
            </w:r>
            <w:proofErr w:type="spellStart"/>
            <w:r w:rsidRPr="009735B1">
              <w:t>normal</w:t>
            </w:r>
            <w:r>
              <w:t>s</w:t>
            </w:r>
            <w:proofErr w:type="spellEnd"/>
            <w:r w:rsidRPr="009735B1">
              <w:t xml:space="preserve"> to a curve</w:t>
            </w:r>
          </w:p>
          <w:p w14:paraId="7F597F45" w14:textId="77777777" w:rsidR="006037F3" w:rsidRDefault="006037F3" w:rsidP="00F51CCD"/>
          <w:p w14:paraId="27747819" w14:textId="77777777" w:rsidR="006037F3" w:rsidRDefault="006037F3" w:rsidP="00972B13">
            <w:r w:rsidRPr="0078656A">
              <w:rPr>
                <w:i/>
              </w:rPr>
              <w:t>Making Connections</w:t>
            </w:r>
            <w:r>
              <w:t xml:space="preserve">: </w:t>
            </w:r>
            <w:r w:rsidRPr="000B4F35">
              <w:t>Tangent and normal to a curve</w:t>
            </w:r>
          </w:p>
          <w:p w14:paraId="42DDEFA8" w14:textId="0DC11C23" w:rsidR="006037F3" w:rsidRPr="009735B1" w:rsidRDefault="006037F3" w:rsidP="00F51CCD"/>
        </w:tc>
        <w:tc>
          <w:tcPr>
            <w:tcW w:w="9922" w:type="dxa"/>
          </w:tcPr>
          <w:p w14:paraId="008A99C7" w14:textId="64C54870" w:rsidR="006037F3" w:rsidRPr="00070C53" w:rsidRDefault="006037F3" w:rsidP="00F51CCD">
            <w:pPr>
              <w:rPr>
                <w:i/>
              </w:rPr>
            </w:pPr>
            <w:r w:rsidRPr="00070C53">
              <w:rPr>
                <w:b/>
                <w:bCs/>
                <w:iCs/>
              </w:rPr>
              <w:t>Learning intention</w:t>
            </w:r>
            <w:r>
              <w:rPr>
                <w:b/>
                <w:bCs/>
                <w:iCs/>
              </w:rPr>
              <w:t xml:space="preserve"> </w:t>
            </w:r>
            <w:proofErr w:type="gramStart"/>
            <w:r w:rsidRPr="008E737F">
              <w:rPr>
                <w:iCs/>
              </w:rPr>
              <w:t>To</w:t>
            </w:r>
            <w:proofErr w:type="gramEnd"/>
            <w:r w:rsidRPr="008E737F">
              <w:rPr>
                <w:iCs/>
              </w:rPr>
              <w:t xml:space="preserve"> be able to </w:t>
            </w:r>
            <w:r>
              <w:rPr>
                <w:bCs/>
              </w:rPr>
              <w:t xml:space="preserve">find the equations of tangents and normal to a curve.  </w:t>
            </w:r>
          </w:p>
          <w:p w14:paraId="603A1825" w14:textId="77777777" w:rsidR="006037F3" w:rsidRPr="006F0BC2" w:rsidRDefault="006037F3" w:rsidP="00F51CCD">
            <w:pPr>
              <w:rPr>
                <w:b/>
                <w:bCs/>
                <w:iCs/>
              </w:rPr>
            </w:pPr>
            <w:r w:rsidRPr="00070C53">
              <w:rPr>
                <w:b/>
                <w:bCs/>
                <w:iCs/>
              </w:rPr>
              <w:t>Success criteria</w:t>
            </w:r>
          </w:p>
          <w:p w14:paraId="300E6117" w14:textId="77777777" w:rsidR="006037F3" w:rsidRDefault="006037F3" w:rsidP="00F51CCD">
            <w:pPr>
              <w:rPr>
                <w:bCs/>
              </w:rPr>
            </w:pPr>
            <w:r>
              <w:rPr>
                <w:bCs/>
              </w:rPr>
              <w:t>SC 1: I can find the equation of a tangent to a curve.</w:t>
            </w:r>
          </w:p>
          <w:p w14:paraId="13EF86CA" w14:textId="354DF46E" w:rsidR="006037F3" w:rsidRPr="006D1315" w:rsidRDefault="006037F3" w:rsidP="00F51CCD">
            <w:pPr>
              <w:rPr>
                <w:bCs/>
              </w:rPr>
            </w:pPr>
            <w:r>
              <w:rPr>
                <w:bCs/>
              </w:rPr>
              <w:t>SC 2: I can find the equation of a normal to a curve.</w:t>
            </w:r>
          </w:p>
        </w:tc>
      </w:tr>
      <w:tr w:rsidR="006037F3" w14:paraId="1C16B54C" w14:textId="77777777" w:rsidTr="00A00650">
        <w:tc>
          <w:tcPr>
            <w:tcW w:w="846" w:type="dxa"/>
            <w:vMerge w:val="restart"/>
          </w:tcPr>
          <w:p w14:paraId="6017CB3C" w14:textId="5C0FEA45" w:rsidR="006037F3" w:rsidRPr="0081239B" w:rsidRDefault="006037F3" w:rsidP="00F51CCD">
            <w:pPr>
              <w:rPr>
                <w:b/>
              </w:rPr>
            </w:pPr>
            <w:r>
              <w:rPr>
                <w:b/>
              </w:rPr>
              <w:t>8</w:t>
            </w:r>
          </w:p>
        </w:tc>
        <w:tc>
          <w:tcPr>
            <w:tcW w:w="696" w:type="dxa"/>
            <w:tcBorders>
              <w:top w:val="single" w:sz="4" w:space="0" w:color="auto"/>
              <w:bottom w:val="single" w:sz="4" w:space="0" w:color="auto"/>
            </w:tcBorders>
          </w:tcPr>
          <w:p w14:paraId="0BDCA6F9" w14:textId="77777777" w:rsidR="006037F3" w:rsidRPr="009735B1" w:rsidRDefault="006037F3" w:rsidP="00F51CCD">
            <w:r w:rsidRPr="009735B1">
              <w:t>7.11</w:t>
            </w:r>
          </w:p>
        </w:tc>
        <w:tc>
          <w:tcPr>
            <w:tcW w:w="3840" w:type="dxa"/>
            <w:tcBorders>
              <w:top w:val="single" w:sz="4" w:space="0" w:color="auto"/>
              <w:bottom w:val="single" w:sz="4" w:space="0" w:color="auto"/>
            </w:tcBorders>
          </w:tcPr>
          <w:p w14:paraId="2AFE60B2" w14:textId="77777777" w:rsidR="006037F3" w:rsidRPr="009735B1" w:rsidRDefault="006037F3" w:rsidP="00F51CCD">
            <w:r w:rsidRPr="009735B1">
              <w:t>The gradient as a rate of change</w:t>
            </w:r>
          </w:p>
        </w:tc>
        <w:tc>
          <w:tcPr>
            <w:tcW w:w="9922" w:type="dxa"/>
          </w:tcPr>
          <w:p w14:paraId="296FF1E3" w14:textId="77B9F747" w:rsidR="006037F3" w:rsidRPr="00070C53" w:rsidRDefault="006037F3" w:rsidP="00F51CCD">
            <w:pPr>
              <w:rPr>
                <w:i/>
              </w:rPr>
            </w:pPr>
            <w:r w:rsidRPr="00070C53">
              <w:rPr>
                <w:b/>
                <w:bCs/>
                <w:iCs/>
              </w:rPr>
              <w:t>Learning intention</w:t>
            </w:r>
            <w:r>
              <w:rPr>
                <w:b/>
                <w:bCs/>
                <w:iCs/>
              </w:rPr>
              <w:t xml:space="preserve"> </w:t>
            </w:r>
            <w:proofErr w:type="gramStart"/>
            <w:r w:rsidRPr="008E737F">
              <w:rPr>
                <w:iCs/>
              </w:rPr>
              <w:t>To</w:t>
            </w:r>
            <w:proofErr w:type="gramEnd"/>
            <w:r w:rsidRPr="008E737F">
              <w:rPr>
                <w:iCs/>
              </w:rPr>
              <w:t xml:space="preserve"> be able to </w:t>
            </w:r>
            <w:r>
              <w:rPr>
                <w:bCs/>
              </w:rPr>
              <w:t xml:space="preserve">interpret the gradient as a rate of change.   </w:t>
            </w:r>
          </w:p>
          <w:p w14:paraId="469F5BF2" w14:textId="77777777" w:rsidR="006037F3" w:rsidRPr="006F0BC2" w:rsidRDefault="006037F3" w:rsidP="00F51CCD">
            <w:pPr>
              <w:rPr>
                <w:b/>
                <w:bCs/>
                <w:iCs/>
              </w:rPr>
            </w:pPr>
            <w:r w:rsidRPr="00070C53">
              <w:rPr>
                <w:b/>
                <w:bCs/>
                <w:iCs/>
              </w:rPr>
              <w:t>Success criteria</w:t>
            </w:r>
          </w:p>
          <w:p w14:paraId="486755D3" w14:textId="1D7B2F52" w:rsidR="006037F3" w:rsidRPr="002E1564" w:rsidRDefault="006037F3" w:rsidP="00F51CCD">
            <w:pPr>
              <w:rPr>
                <w:b/>
              </w:rPr>
            </w:pPr>
            <w:r>
              <w:rPr>
                <w:bCs/>
              </w:rPr>
              <w:t>SC 1: I can differentiate to find the rate of change of a quantity.</w:t>
            </w:r>
          </w:p>
        </w:tc>
      </w:tr>
      <w:tr w:rsidR="006037F3" w14:paraId="2EE0B207" w14:textId="77777777" w:rsidTr="00A00650">
        <w:tc>
          <w:tcPr>
            <w:tcW w:w="846" w:type="dxa"/>
            <w:vMerge/>
          </w:tcPr>
          <w:p w14:paraId="597304A6" w14:textId="74E6F9F4" w:rsidR="006037F3" w:rsidRPr="0081239B" w:rsidRDefault="006037F3" w:rsidP="00F51CCD">
            <w:pPr>
              <w:rPr>
                <w:b/>
              </w:rPr>
            </w:pPr>
          </w:p>
        </w:tc>
        <w:tc>
          <w:tcPr>
            <w:tcW w:w="696" w:type="dxa"/>
            <w:tcBorders>
              <w:top w:val="single" w:sz="4" w:space="0" w:color="auto"/>
              <w:bottom w:val="single" w:sz="4" w:space="0" w:color="auto"/>
            </w:tcBorders>
          </w:tcPr>
          <w:p w14:paraId="2C863DCE" w14:textId="0F175D42" w:rsidR="006037F3" w:rsidRPr="009735B1" w:rsidRDefault="006037F3" w:rsidP="00F51CCD">
            <w:r>
              <w:t>7.12</w:t>
            </w:r>
          </w:p>
        </w:tc>
        <w:tc>
          <w:tcPr>
            <w:tcW w:w="3840" w:type="dxa"/>
            <w:tcBorders>
              <w:top w:val="single" w:sz="4" w:space="0" w:color="auto"/>
              <w:bottom w:val="single" w:sz="4" w:space="0" w:color="auto"/>
            </w:tcBorders>
          </w:tcPr>
          <w:p w14:paraId="34FDD816" w14:textId="0307DD60" w:rsidR="006037F3" w:rsidRPr="009735B1" w:rsidRDefault="006037F3" w:rsidP="00F51CCD">
            <w:r>
              <w:t>The sign of the derivative</w:t>
            </w:r>
          </w:p>
        </w:tc>
        <w:tc>
          <w:tcPr>
            <w:tcW w:w="9922" w:type="dxa"/>
          </w:tcPr>
          <w:p w14:paraId="245C13F2" w14:textId="016591FE" w:rsidR="006037F3" w:rsidRPr="00070C53" w:rsidRDefault="006037F3" w:rsidP="00F51CCD">
            <w:pPr>
              <w:rPr>
                <w:i/>
              </w:rPr>
            </w:pPr>
            <w:r w:rsidRPr="00070C53">
              <w:rPr>
                <w:b/>
                <w:bCs/>
                <w:iCs/>
              </w:rPr>
              <w:t>Learning intention</w:t>
            </w:r>
            <w:r>
              <w:rPr>
                <w:b/>
                <w:bCs/>
                <w:iCs/>
              </w:rPr>
              <w:t xml:space="preserve"> </w:t>
            </w:r>
            <w:proofErr w:type="gramStart"/>
            <w:r w:rsidRPr="008E737F">
              <w:rPr>
                <w:iCs/>
              </w:rPr>
              <w:t>To</w:t>
            </w:r>
            <w:proofErr w:type="gramEnd"/>
            <w:r w:rsidRPr="008E737F">
              <w:rPr>
                <w:iCs/>
              </w:rPr>
              <w:t xml:space="preserve"> be able to </w:t>
            </w:r>
            <w:r>
              <w:rPr>
                <w:bCs/>
              </w:rPr>
              <w:t xml:space="preserve">determine the sign of the derivative of a function.  </w:t>
            </w:r>
          </w:p>
          <w:p w14:paraId="7B75FE75" w14:textId="77777777" w:rsidR="006037F3" w:rsidRPr="006F0BC2" w:rsidRDefault="006037F3" w:rsidP="00F51CCD">
            <w:pPr>
              <w:rPr>
                <w:b/>
                <w:bCs/>
                <w:iCs/>
              </w:rPr>
            </w:pPr>
            <w:r w:rsidRPr="00070C53">
              <w:rPr>
                <w:b/>
                <w:bCs/>
                <w:iCs/>
              </w:rPr>
              <w:t>Success criteria</w:t>
            </w:r>
          </w:p>
          <w:p w14:paraId="775D2592" w14:textId="4B6CA903" w:rsidR="006037F3" w:rsidRDefault="006037F3" w:rsidP="00F51CCD">
            <w:pPr>
              <w:rPr>
                <w:bCs/>
              </w:rPr>
            </w:pPr>
            <w:r>
              <w:rPr>
                <w:bCs/>
              </w:rPr>
              <w:lastRenderedPageBreak/>
              <w:t>SC 1: I can determine the sign of the derivative of a function.</w:t>
            </w:r>
          </w:p>
          <w:p w14:paraId="739BC403" w14:textId="0B03496B" w:rsidR="006037F3" w:rsidRDefault="006037F3" w:rsidP="00F51CCD">
            <w:pPr>
              <w:rPr>
                <w:bCs/>
              </w:rPr>
            </w:pPr>
            <w:r>
              <w:rPr>
                <w:bCs/>
              </w:rPr>
              <w:t xml:space="preserve">SC 2: I can describe a function as stationary at a point when the tangent is parallel to the x-axis, that is, when </w:t>
            </w:r>
            <w:r w:rsidRPr="00653F42">
              <w:rPr>
                <w:position w:val="-24"/>
              </w:rPr>
              <w:object w:dxaOrig="700" w:dyaOrig="620" w14:anchorId="54D9CB99">
                <v:shape id="_x0000_i1061" type="#_x0000_t75" style="width:34.5pt;height:30.75pt" o:ole="">
                  <v:imagedata r:id="rId79" o:title=""/>
                </v:shape>
                <o:OLEObject Type="Embed" ProgID="Equation.DSMT4" ShapeID="_x0000_i1061" DrawAspect="Content" ObjectID="_1813736420" r:id="rId80"/>
              </w:object>
            </w:r>
            <w:r>
              <w:t>.</w:t>
            </w:r>
          </w:p>
          <w:p w14:paraId="09578C14" w14:textId="7B45CEAE" w:rsidR="006037F3" w:rsidRPr="00FF2DE7" w:rsidRDefault="006037F3" w:rsidP="00F51CCD">
            <w:pPr>
              <w:rPr>
                <w:bCs/>
              </w:rPr>
            </w:pPr>
            <w:r w:rsidRPr="00FF2DE7">
              <w:rPr>
                <w:bCs/>
              </w:rPr>
              <w:t xml:space="preserve">SC </w:t>
            </w:r>
            <w:r>
              <w:rPr>
                <w:bCs/>
              </w:rPr>
              <w:t>3</w:t>
            </w:r>
            <w:r w:rsidRPr="00FF2DE7">
              <w:rPr>
                <w:bCs/>
              </w:rPr>
              <w:t>: I can determine</w:t>
            </w:r>
            <w:r>
              <w:rPr>
                <w:bCs/>
              </w:rPr>
              <w:t xml:space="preserve"> the values of x for which a function is increasing and/or decreasing.</w:t>
            </w:r>
          </w:p>
        </w:tc>
      </w:tr>
      <w:tr w:rsidR="006037F3" w14:paraId="747CBBEF" w14:textId="77777777" w:rsidTr="00A00650">
        <w:tc>
          <w:tcPr>
            <w:tcW w:w="846" w:type="dxa"/>
            <w:vMerge/>
          </w:tcPr>
          <w:p w14:paraId="2E35F828" w14:textId="77777777" w:rsidR="006037F3" w:rsidRPr="0081239B" w:rsidRDefault="006037F3" w:rsidP="00F51CCD">
            <w:pPr>
              <w:rPr>
                <w:b/>
              </w:rPr>
            </w:pPr>
          </w:p>
        </w:tc>
        <w:tc>
          <w:tcPr>
            <w:tcW w:w="696" w:type="dxa"/>
            <w:tcBorders>
              <w:top w:val="single" w:sz="4" w:space="0" w:color="auto"/>
              <w:bottom w:val="single" w:sz="4" w:space="0" w:color="auto"/>
            </w:tcBorders>
          </w:tcPr>
          <w:p w14:paraId="677DDE4F" w14:textId="20B262A4" w:rsidR="006037F3" w:rsidRPr="009735B1" w:rsidRDefault="006037F3" w:rsidP="00F51CCD">
            <w:r w:rsidRPr="009735B1">
              <w:t>7.1</w:t>
            </w:r>
            <w:r>
              <w:t>3</w:t>
            </w:r>
          </w:p>
        </w:tc>
        <w:tc>
          <w:tcPr>
            <w:tcW w:w="3840" w:type="dxa"/>
            <w:tcBorders>
              <w:top w:val="single" w:sz="4" w:space="0" w:color="auto"/>
              <w:bottom w:val="single" w:sz="4" w:space="0" w:color="auto"/>
            </w:tcBorders>
          </w:tcPr>
          <w:p w14:paraId="360C3387" w14:textId="77777777" w:rsidR="006037F3" w:rsidRDefault="006037F3" w:rsidP="00F51CCD">
            <w:r w:rsidRPr="009735B1">
              <w:t>Velocity as a rate of change</w:t>
            </w:r>
          </w:p>
          <w:p w14:paraId="5E5773E9" w14:textId="77777777" w:rsidR="006037F3" w:rsidRDefault="006037F3" w:rsidP="00F51CCD"/>
          <w:p w14:paraId="5C068A22" w14:textId="77777777" w:rsidR="006037F3" w:rsidRDefault="006037F3" w:rsidP="00972B13">
            <w:r>
              <w:t xml:space="preserve">Chapter Review </w:t>
            </w:r>
          </w:p>
          <w:p w14:paraId="62C67D59" w14:textId="01EE280D" w:rsidR="006037F3" w:rsidRPr="009735B1" w:rsidRDefault="006037F3" w:rsidP="00972B13">
            <w:r>
              <w:t>Question bank</w:t>
            </w:r>
          </w:p>
        </w:tc>
        <w:tc>
          <w:tcPr>
            <w:tcW w:w="9922" w:type="dxa"/>
          </w:tcPr>
          <w:p w14:paraId="34320CDC" w14:textId="2D0CFBDE" w:rsidR="006037F3" w:rsidRPr="00070C53" w:rsidRDefault="006037F3" w:rsidP="00F51CCD">
            <w:pPr>
              <w:rPr>
                <w:i/>
              </w:rPr>
            </w:pPr>
            <w:r w:rsidRPr="00070C53">
              <w:rPr>
                <w:b/>
                <w:bCs/>
                <w:iCs/>
              </w:rPr>
              <w:t>Learning intention</w:t>
            </w:r>
            <w:r>
              <w:rPr>
                <w:b/>
                <w:bCs/>
                <w:iCs/>
              </w:rPr>
              <w:t xml:space="preserve"> </w:t>
            </w:r>
            <w:proofErr w:type="gramStart"/>
            <w:r w:rsidRPr="008E737F">
              <w:rPr>
                <w:iCs/>
              </w:rPr>
              <w:t>To</w:t>
            </w:r>
            <w:proofErr w:type="gramEnd"/>
            <w:r w:rsidRPr="008E737F">
              <w:rPr>
                <w:iCs/>
              </w:rPr>
              <w:t xml:space="preserve"> be able to </w:t>
            </w:r>
            <w:r>
              <w:rPr>
                <w:bCs/>
              </w:rPr>
              <w:t xml:space="preserve">find the velocity as the rate of change of displacement with respect to time. </w:t>
            </w:r>
          </w:p>
          <w:p w14:paraId="7F242957" w14:textId="77777777" w:rsidR="006037F3" w:rsidRPr="006F0BC2" w:rsidRDefault="006037F3" w:rsidP="00F51CCD">
            <w:pPr>
              <w:rPr>
                <w:b/>
                <w:bCs/>
                <w:iCs/>
              </w:rPr>
            </w:pPr>
            <w:r w:rsidRPr="00070C53">
              <w:rPr>
                <w:b/>
                <w:bCs/>
                <w:iCs/>
              </w:rPr>
              <w:t>Success criteria</w:t>
            </w:r>
          </w:p>
          <w:p w14:paraId="0731C54D" w14:textId="655A3193" w:rsidR="006037F3" w:rsidRDefault="006037F3" w:rsidP="00F51CCD">
            <w:pPr>
              <w:rPr>
                <w:bCs/>
              </w:rPr>
            </w:pPr>
            <w:r>
              <w:rPr>
                <w:bCs/>
              </w:rPr>
              <w:t>SC 1: I can distinguish between displacement and distance.</w:t>
            </w:r>
          </w:p>
          <w:p w14:paraId="5E6463D7" w14:textId="1DD9473D" w:rsidR="006037F3" w:rsidRDefault="006037F3" w:rsidP="00F51CCD">
            <w:pPr>
              <w:rPr>
                <w:bCs/>
              </w:rPr>
            </w:pPr>
            <w:r>
              <w:rPr>
                <w:bCs/>
              </w:rPr>
              <w:t>SC 2: I can distinguish between speed and velocity.</w:t>
            </w:r>
          </w:p>
          <w:p w14:paraId="2DCB597C" w14:textId="06F0440B" w:rsidR="006037F3" w:rsidRDefault="006037F3" w:rsidP="00F51CCD">
            <w:pPr>
              <w:rPr>
                <w:bCs/>
              </w:rPr>
            </w:pPr>
            <w:r>
              <w:rPr>
                <w:bCs/>
              </w:rPr>
              <w:t>SC 3: I can find the velocity of an object.</w:t>
            </w:r>
          </w:p>
          <w:p w14:paraId="532F7661" w14:textId="228CBF4F" w:rsidR="006037F3" w:rsidRDefault="006037F3" w:rsidP="00F51CCD">
            <w:r>
              <w:t>SC 4: I can use displacement and velocity to describe the motion of an object.</w:t>
            </w:r>
          </w:p>
        </w:tc>
      </w:tr>
      <w:tr w:rsidR="006037F3" w14:paraId="41A65C70" w14:textId="77777777" w:rsidTr="006037F3">
        <w:trPr>
          <w:trHeight w:val="414"/>
        </w:trPr>
        <w:tc>
          <w:tcPr>
            <w:tcW w:w="846" w:type="dxa"/>
            <w:shd w:val="clear" w:color="auto" w:fill="CCC0D9" w:themeFill="accent4" w:themeFillTint="66"/>
          </w:tcPr>
          <w:p w14:paraId="7042A5B9" w14:textId="5356A042" w:rsidR="006037F3" w:rsidRPr="0081239B" w:rsidRDefault="006037F3" w:rsidP="00F51CCD">
            <w:pPr>
              <w:rPr>
                <w:b/>
              </w:rPr>
            </w:pPr>
            <w:r w:rsidRPr="0081239B">
              <w:rPr>
                <w:b/>
              </w:rPr>
              <w:t>9</w:t>
            </w:r>
            <w:r>
              <w:rPr>
                <w:b/>
              </w:rPr>
              <w:t>/10</w:t>
            </w:r>
          </w:p>
        </w:tc>
        <w:tc>
          <w:tcPr>
            <w:tcW w:w="14458" w:type="dxa"/>
            <w:gridSpan w:val="3"/>
            <w:shd w:val="clear" w:color="auto" w:fill="CCC0D9" w:themeFill="accent4" w:themeFillTint="66"/>
          </w:tcPr>
          <w:p w14:paraId="48592223" w14:textId="77777777" w:rsidR="006037F3" w:rsidRPr="0081239B" w:rsidRDefault="006037F3" w:rsidP="00103364">
            <w:pPr>
              <w:jc w:val="center"/>
              <w:rPr>
                <w:b/>
              </w:rPr>
            </w:pPr>
            <w:r>
              <w:rPr>
                <w:b/>
              </w:rPr>
              <w:t xml:space="preserve">Revision </w:t>
            </w:r>
            <w:r w:rsidRPr="0081239B">
              <w:rPr>
                <w:b/>
              </w:rPr>
              <w:t>and/or exam allocation</w:t>
            </w:r>
          </w:p>
        </w:tc>
      </w:tr>
      <w:tr w:rsidR="006037F3" w14:paraId="22688F5A" w14:textId="77777777" w:rsidTr="006037F3">
        <w:tc>
          <w:tcPr>
            <w:tcW w:w="15304" w:type="dxa"/>
            <w:gridSpan w:val="4"/>
            <w:shd w:val="clear" w:color="auto" w:fill="F2DBDB" w:themeFill="accent2" w:themeFillTint="33"/>
          </w:tcPr>
          <w:p w14:paraId="0F0619A5" w14:textId="77777777" w:rsidR="006037F3" w:rsidRPr="00506AC4" w:rsidRDefault="006037F3" w:rsidP="00F51CCD">
            <w:pPr>
              <w:jc w:val="center"/>
              <w:rPr>
                <w:b/>
              </w:rPr>
            </w:pPr>
            <w:r w:rsidRPr="00506AC4">
              <w:rPr>
                <w:b/>
              </w:rPr>
              <w:t>End of Term 2</w:t>
            </w:r>
          </w:p>
        </w:tc>
      </w:tr>
    </w:tbl>
    <w:p w14:paraId="3F083F7E" w14:textId="138FC15C" w:rsidR="00331DB7" w:rsidRPr="00B620DE" w:rsidRDefault="00331DB7" w:rsidP="00331DB7">
      <w:pPr>
        <w:pStyle w:val="Heading1"/>
        <w:rPr>
          <w:sz w:val="32"/>
          <w:szCs w:val="32"/>
        </w:rPr>
      </w:pPr>
      <w:r w:rsidRPr="00B620DE">
        <w:rPr>
          <w:sz w:val="32"/>
          <w:szCs w:val="32"/>
        </w:rPr>
        <w:t>Term 3</w: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 w:rsidRPr="00B620DE">
        <w:rPr>
          <w:sz w:val="32"/>
          <w:szCs w:val="32"/>
        </w:rPr>
        <w:t>Mathematics Advanced – Stage 6</w:t>
      </w:r>
      <w:r w:rsidRPr="00B620DE">
        <w:rPr>
          <w:sz w:val="32"/>
          <w:szCs w:val="32"/>
        </w:rPr>
        <w:tab/>
      </w:r>
      <w:r>
        <w:rPr>
          <w:sz w:val="32"/>
          <w:szCs w:val="32"/>
        </w:rPr>
        <w:t xml:space="preserve">    </w:t>
      </w:r>
    </w:p>
    <w:tbl>
      <w:tblPr>
        <w:tblStyle w:val="TableGrid"/>
        <w:tblW w:w="15304" w:type="dxa"/>
        <w:tblLook w:val="04A0" w:firstRow="1" w:lastRow="0" w:firstColumn="1" w:lastColumn="0" w:noHBand="0" w:noVBand="1"/>
      </w:tblPr>
      <w:tblGrid>
        <w:gridCol w:w="791"/>
        <w:gridCol w:w="609"/>
        <w:gridCol w:w="3982"/>
        <w:gridCol w:w="9922"/>
      </w:tblGrid>
      <w:tr w:rsidR="00E951B7" w14:paraId="6FFF48CC" w14:textId="77777777" w:rsidTr="00A00650">
        <w:tc>
          <w:tcPr>
            <w:tcW w:w="791" w:type="dxa"/>
            <w:tcBorders>
              <w:bottom w:val="single" w:sz="4" w:space="0" w:color="auto"/>
              <w:right w:val="single" w:sz="4" w:space="0" w:color="auto"/>
            </w:tcBorders>
          </w:tcPr>
          <w:p w14:paraId="4BCB87E3" w14:textId="696F0DC5" w:rsidR="00E951B7" w:rsidRPr="003A0237" w:rsidRDefault="00E951B7" w:rsidP="00085F0C">
            <w:pPr>
              <w:rPr>
                <w:b/>
                <w:szCs w:val="22"/>
              </w:rPr>
            </w:pPr>
            <w:r w:rsidRPr="006931FE">
              <w:rPr>
                <w:b/>
                <w:szCs w:val="22"/>
              </w:rPr>
              <w:t>Week</w:t>
            </w:r>
          </w:p>
        </w:tc>
        <w:tc>
          <w:tcPr>
            <w:tcW w:w="459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5A1DB2" w14:textId="64703331" w:rsidR="00E951B7" w:rsidRPr="003A0237" w:rsidRDefault="00E951B7" w:rsidP="00085F0C">
            <w:pPr>
              <w:rPr>
                <w:b/>
                <w:szCs w:val="22"/>
              </w:rPr>
            </w:pPr>
            <w:r w:rsidRPr="006931FE">
              <w:rPr>
                <w:b/>
                <w:szCs w:val="22"/>
              </w:rPr>
              <w:t>Module</w:t>
            </w:r>
          </w:p>
        </w:tc>
        <w:tc>
          <w:tcPr>
            <w:tcW w:w="9922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7A4FC5" w14:textId="77777777" w:rsidR="00E951B7" w:rsidRPr="006931FE" w:rsidRDefault="00E951B7" w:rsidP="00085F0C">
            <w:pPr>
              <w:rPr>
                <w:b/>
                <w:szCs w:val="22"/>
              </w:rPr>
            </w:pPr>
          </w:p>
        </w:tc>
      </w:tr>
      <w:tr w:rsidR="00E951B7" w14:paraId="51925225" w14:textId="77777777" w:rsidTr="00E951B7">
        <w:tc>
          <w:tcPr>
            <w:tcW w:w="15304" w:type="dxa"/>
            <w:gridSpan w:val="4"/>
            <w:shd w:val="clear" w:color="auto" w:fill="DBE5F1" w:themeFill="accent1" w:themeFillTint="33"/>
          </w:tcPr>
          <w:p w14:paraId="4D9A41B6" w14:textId="77777777" w:rsidR="00E951B7" w:rsidRPr="006931FE" w:rsidRDefault="00E951B7" w:rsidP="00085F0C">
            <w:pPr>
              <w:rPr>
                <w:b/>
                <w:szCs w:val="22"/>
              </w:rPr>
            </w:pPr>
            <w:r w:rsidRPr="0081239B">
              <w:rPr>
                <w:b/>
                <w:sz w:val="24"/>
              </w:rPr>
              <w:t>Chapter 8 – Exponential and logarithmic functions</w:t>
            </w:r>
          </w:p>
        </w:tc>
      </w:tr>
      <w:tr w:rsidR="00E951B7" w14:paraId="59E28A58" w14:textId="77777777" w:rsidTr="00A00650">
        <w:tc>
          <w:tcPr>
            <w:tcW w:w="791" w:type="dxa"/>
            <w:vMerge w:val="restart"/>
            <w:tcBorders>
              <w:right w:val="single" w:sz="4" w:space="0" w:color="auto"/>
            </w:tcBorders>
          </w:tcPr>
          <w:p w14:paraId="1043817E" w14:textId="7538E45F" w:rsidR="00E951B7" w:rsidRPr="0081239B" w:rsidRDefault="00E951B7" w:rsidP="00E779AC">
            <w:pPr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6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CB6EBB" w14:textId="604B93D1" w:rsidR="00E951B7" w:rsidRPr="009735B1" w:rsidRDefault="00E951B7" w:rsidP="00E779AC">
            <w:r>
              <w:t>8.1</w:t>
            </w:r>
          </w:p>
        </w:tc>
        <w:tc>
          <w:tcPr>
            <w:tcW w:w="39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63B8FF" w14:textId="021C2FEE" w:rsidR="00E951B7" w:rsidRPr="009735B1" w:rsidRDefault="00E951B7" w:rsidP="00E779AC">
            <w:r w:rsidRPr="009735B1">
              <w:t>Solving equations with exponents</w:t>
            </w:r>
          </w:p>
        </w:tc>
        <w:tc>
          <w:tcPr>
            <w:tcW w:w="9922" w:type="dxa"/>
            <w:tcBorders>
              <w:left w:val="single" w:sz="4" w:space="0" w:color="auto"/>
              <w:right w:val="single" w:sz="4" w:space="0" w:color="auto"/>
            </w:tcBorders>
          </w:tcPr>
          <w:p w14:paraId="0A3379BD" w14:textId="178024CE" w:rsidR="00E951B7" w:rsidRPr="00070C53" w:rsidRDefault="00E951B7" w:rsidP="005814A9">
            <w:pPr>
              <w:rPr>
                <w:i/>
              </w:rPr>
            </w:pPr>
            <w:r w:rsidRPr="00070C53">
              <w:rPr>
                <w:b/>
                <w:bCs/>
                <w:iCs/>
              </w:rPr>
              <w:t>Learning intention</w:t>
            </w:r>
            <w:r>
              <w:rPr>
                <w:b/>
                <w:bCs/>
                <w:iCs/>
              </w:rPr>
              <w:t xml:space="preserve"> </w:t>
            </w:r>
            <w:proofErr w:type="gramStart"/>
            <w:r w:rsidRPr="008E737F">
              <w:rPr>
                <w:iCs/>
              </w:rPr>
              <w:t>To</w:t>
            </w:r>
            <w:proofErr w:type="gramEnd"/>
            <w:r w:rsidRPr="008E737F">
              <w:rPr>
                <w:iCs/>
              </w:rPr>
              <w:t xml:space="preserve"> be able to </w:t>
            </w:r>
            <w:r>
              <w:rPr>
                <w:bCs/>
              </w:rPr>
              <w:t xml:space="preserve">solve equations with exponents. </w:t>
            </w:r>
          </w:p>
          <w:p w14:paraId="73D210DD" w14:textId="77777777" w:rsidR="00E951B7" w:rsidRPr="006F0BC2" w:rsidRDefault="00E951B7" w:rsidP="005814A9">
            <w:pPr>
              <w:rPr>
                <w:b/>
                <w:bCs/>
                <w:iCs/>
              </w:rPr>
            </w:pPr>
            <w:r w:rsidRPr="00070C53">
              <w:rPr>
                <w:b/>
                <w:bCs/>
                <w:iCs/>
              </w:rPr>
              <w:t>Success criteria</w:t>
            </w:r>
          </w:p>
          <w:p w14:paraId="2FBD1044" w14:textId="15020AA7" w:rsidR="00E951B7" w:rsidRPr="00774443" w:rsidRDefault="00E951B7" w:rsidP="00E779AC">
            <w:pPr>
              <w:rPr>
                <w:bCs/>
              </w:rPr>
            </w:pPr>
            <w:r>
              <w:rPr>
                <w:bCs/>
              </w:rPr>
              <w:t>SC 1: I can solve equations with exponents.</w:t>
            </w:r>
          </w:p>
        </w:tc>
      </w:tr>
      <w:tr w:rsidR="00E951B7" w14:paraId="77BCCAEC" w14:textId="77777777" w:rsidTr="00A00650">
        <w:tc>
          <w:tcPr>
            <w:tcW w:w="791" w:type="dxa"/>
            <w:vMerge/>
            <w:tcBorders>
              <w:right w:val="single" w:sz="4" w:space="0" w:color="auto"/>
            </w:tcBorders>
          </w:tcPr>
          <w:p w14:paraId="4B7FFD42" w14:textId="77777777" w:rsidR="00E951B7" w:rsidRPr="0081239B" w:rsidRDefault="00E951B7" w:rsidP="00201691">
            <w:pPr>
              <w:rPr>
                <w:b/>
              </w:rPr>
            </w:pPr>
          </w:p>
        </w:tc>
        <w:tc>
          <w:tcPr>
            <w:tcW w:w="6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23A279" w14:textId="57D5E049" w:rsidR="00E951B7" w:rsidRDefault="00E951B7" w:rsidP="00201691">
            <w:r>
              <w:t>8.2</w:t>
            </w:r>
          </w:p>
        </w:tc>
        <w:tc>
          <w:tcPr>
            <w:tcW w:w="39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1CB919" w14:textId="1C10EF35" w:rsidR="00E951B7" w:rsidRPr="009735B1" w:rsidRDefault="00E951B7" w:rsidP="00201691">
            <w:r w:rsidRPr="009735B1">
              <w:t>Exponential functions</w:t>
            </w:r>
          </w:p>
        </w:tc>
        <w:tc>
          <w:tcPr>
            <w:tcW w:w="9922" w:type="dxa"/>
            <w:tcBorders>
              <w:left w:val="single" w:sz="4" w:space="0" w:color="auto"/>
              <w:right w:val="single" w:sz="4" w:space="0" w:color="auto"/>
            </w:tcBorders>
          </w:tcPr>
          <w:p w14:paraId="0A5F6896" w14:textId="15DB3325" w:rsidR="00E951B7" w:rsidRPr="00070C53" w:rsidRDefault="00E951B7" w:rsidP="00774443">
            <w:pPr>
              <w:rPr>
                <w:i/>
              </w:rPr>
            </w:pPr>
            <w:r w:rsidRPr="00070C53">
              <w:rPr>
                <w:b/>
                <w:bCs/>
                <w:iCs/>
              </w:rPr>
              <w:t>Learning intention</w:t>
            </w:r>
            <w:r>
              <w:rPr>
                <w:b/>
                <w:bCs/>
                <w:iCs/>
              </w:rPr>
              <w:t xml:space="preserve"> </w:t>
            </w:r>
            <w:proofErr w:type="gramStart"/>
            <w:r w:rsidRPr="008E737F">
              <w:rPr>
                <w:iCs/>
              </w:rPr>
              <w:t>To</w:t>
            </w:r>
            <w:proofErr w:type="gramEnd"/>
            <w:r w:rsidRPr="008E737F">
              <w:rPr>
                <w:iCs/>
              </w:rPr>
              <w:t xml:space="preserve"> be able to </w:t>
            </w:r>
            <w:r>
              <w:rPr>
                <w:iCs/>
              </w:rPr>
              <w:t>sketch and identify key features of exponential functions.</w:t>
            </w:r>
          </w:p>
          <w:p w14:paraId="093BF3A6" w14:textId="77777777" w:rsidR="00E951B7" w:rsidRPr="006F0BC2" w:rsidRDefault="00E951B7" w:rsidP="00774443">
            <w:pPr>
              <w:rPr>
                <w:b/>
                <w:bCs/>
                <w:iCs/>
              </w:rPr>
            </w:pPr>
            <w:r w:rsidRPr="00070C53">
              <w:rPr>
                <w:b/>
                <w:bCs/>
                <w:iCs/>
              </w:rPr>
              <w:t>Success criteria</w:t>
            </w:r>
          </w:p>
          <w:p w14:paraId="22A76066" w14:textId="41C9C730" w:rsidR="00E951B7" w:rsidRDefault="00E951B7" w:rsidP="00201691">
            <w:pPr>
              <w:rPr>
                <w:bCs/>
              </w:rPr>
            </w:pPr>
            <w:r>
              <w:rPr>
                <w:bCs/>
              </w:rPr>
              <w:t>SC 1: I can sketch and identify features of an exponential function.</w:t>
            </w:r>
          </w:p>
          <w:p w14:paraId="1AF5D651" w14:textId="54D5894D" w:rsidR="00E951B7" w:rsidRPr="009E5FC8" w:rsidRDefault="00E951B7" w:rsidP="00201691">
            <w:pPr>
              <w:rPr>
                <w:bCs/>
              </w:rPr>
            </w:pPr>
            <w:r w:rsidRPr="00926C4D">
              <w:rPr>
                <w:bCs/>
                <w:color w:val="000000" w:themeColor="text1"/>
              </w:rPr>
              <w:t xml:space="preserve">SC 2: I can explain Euler’s number and its significance. </w:t>
            </w:r>
          </w:p>
        </w:tc>
      </w:tr>
      <w:tr w:rsidR="00E951B7" w14:paraId="27A227FD" w14:textId="77777777" w:rsidTr="00A00650">
        <w:tc>
          <w:tcPr>
            <w:tcW w:w="791" w:type="dxa"/>
            <w:vMerge w:val="restart"/>
            <w:tcBorders>
              <w:right w:val="single" w:sz="4" w:space="0" w:color="auto"/>
            </w:tcBorders>
          </w:tcPr>
          <w:p w14:paraId="30D4C2E6" w14:textId="5EF49693" w:rsidR="00E951B7" w:rsidRPr="0081239B" w:rsidRDefault="00E951B7" w:rsidP="00AD5698">
            <w:pPr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6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45CA91" w14:textId="48A7DC71" w:rsidR="00E951B7" w:rsidRDefault="00E951B7" w:rsidP="00AD5698">
            <w:r>
              <w:t>8.3</w:t>
            </w:r>
          </w:p>
        </w:tc>
        <w:tc>
          <w:tcPr>
            <w:tcW w:w="39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7914CA" w14:textId="5A8680C6" w:rsidR="00E951B7" w:rsidRPr="009735B1" w:rsidRDefault="00E951B7" w:rsidP="00AD5698">
            <w:r w:rsidRPr="009735B1">
              <w:t>Logarithms</w:t>
            </w:r>
          </w:p>
        </w:tc>
        <w:tc>
          <w:tcPr>
            <w:tcW w:w="9922" w:type="dxa"/>
            <w:tcBorders>
              <w:left w:val="single" w:sz="4" w:space="0" w:color="auto"/>
              <w:right w:val="single" w:sz="4" w:space="0" w:color="auto"/>
            </w:tcBorders>
          </w:tcPr>
          <w:p w14:paraId="717354DB" w14:textId="2300087D" w:rsidR="00E951B7" w:rsidRPr="00070C53" w:rsidRDefault="00E951B7" w:rsidP="00BA184D">
            <w:pPr>
              <w:rPr>
                <w:i/>
              </w:rPr>
            </w:pPr>
            <w:r w:rsidRPr="00070C53">
              <w:rPr>
                <w:b/>
                <w:bCs/>
                <w:iCs/>
              </w:rPr>
              <w:t>Learning intention</w:t>
            </w:r>
            <w:r>
              <w:rPr>
                <w:b/>
                <w:bCs/>
                <w:iCs/>
              </w:rPr>
              <w:t xml:space="preserve"> </w:t>
            </w:r>
            <w:proofErr w:type="gramStart"/>
            <w:r w:rsidRPr="008E737F">
              <w:rPr>
                <w:iCs/>
              </w:rPr>
              <w:t>To</w:t>
            </w:r>
            <w:proofErr w:type="gramEnd"/>
            <w:r w:rsidRPr="008E737F">
              <w:rPr>
                <w:iCs/>
              </w:rPr>
              <w:t xml:space="preserve"> be able to </w:t>
            </w:r>
            <w:r>
              <w:rPr>
                <w:bCs/>
              </w:rPr>
              <w:t>use laws of logarithms to solve a range of questions.</w:t>
            </w:r>
          </w:p>
          <w:p w14:paraId="708B3B32" w14:textId="77777777" w:rsidR="00E951B7" w:rsidRPr="006F0BC2" w:rsidRDefault="00E951B7" w:rsidP="00BA184D">
            <w:pPr>
              <w:rPr>
                <w:b/>
                <w:bCs/>
                <w:iCs/>
              </w:rPr>
            </w:pPr>
            <w:r w:rsidRPr="00070C53">
              <w:rPr>
                <w:b/>
                <w:bCs/>
                <w:iCs/>
              </w:rPr>
              <w:t>Success criteria</w:t>
            </w:r>
          </w:p>
          <w:p w14:paraId="20EBBEB1" w14:textId="068F3E3A" w:rsidR="00E951B7" w:rsidRDefault="00E951B7" w:rsidP="00AD5698">
            <w:pPr>
              <w:rPr>
                <w:bCs/>
              </w:rPr>
            </w:pPr>
            <w:r>
              <w:rPr>
                <w:bCs/>
              </w:rPr>
              <w:t xml:space="preserve">SC 1: I can define the logarithm of a number to any positive base and use the correct notation. </w:t>
            </w:r>
          </w:p>
          <w:p w14:paraId="0FB08527" w14:textId="08A561BB" w:rsidR="00E951B7" w:rsidRDefault="00E951B7" w:rsidP="00AD5698">
            <w:pPr>
              <w:rPr>
                <w:bCs/>
              </w:rPr>
            </w:pPr>
            <w:r>
              <w:rPr>
                <w:bCs/>
              </w:rPr>
              <w:t>SC 2: I can use laws of logarithms to simplify expressions.</w:t>
            </w:r>
          </w:p>
          <w:p w14:paraId="251F4374" w14:textId="46BFA136" w:rsidR="00E951B7" w:rsidRPr="00BA184D" w:rsidRDefault="00E951B7" w:rsidP="00AD5698">
            <w:pPr>
              <w:rPr>
                <w:bCs/>
              </w:rPr>
            </w:pPr>
            <w:r>
              <w:rPr>
                <w:bCs/>
              </w:rPr>
              <w:t>SC 3: I can use the change of base rule.</w:t>
            </w:r>
          </w:p>
        </w:tc>
      </w:tr>
      <w:tr w:rsidR="00E951B7" w14:paraId="56E23FB9" w14:textId="77777777" w:rsidTr="00A00650">
        <w:tc>
          <w:tcPr>
            <w:tcW w:w="791" w:type="dxa"/>
            <w:vMerge/>
            <w:tcBorders>
              <w:right w:val="single" w:sz="4" w:space="0" w:color="auto"/>
            </w:tcBorders>
          </w:tcPr>
          <w:p w14:paraId="22093C5F" w14:textId="624A7EF0" w:rsidR="00E951B7" w:rsidRPr="0081239B" w:rsidRDefault="00E951B7" w:rsidP="00AD5698">
            <w:pPr>
              <w:rPr>
                <w:b/>
              </w:rPr>
            </w:pPr>
          </w:p>
        </w:tc>
        <w:tc>
          <w:tcPr>
            <w:tcW w:w="6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5DDE9A" w14:textId="17154911" w:rsidR="00E951B7" w:rsidRDefault="00E951B7" w:rsidP="00AD5698">
            <w:r>
              <w:t>8.4</w:t>
            </w:r>
          </w:p>
        </w:tc>
        <w:tc>
          <w:tcPr>
            <w:tcW w:w="39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31AED5" w14:textId="26A0DDAE" w:rsidR="00E951B7" w:rsidRPr="009735B1" w:rsidRDefault="00E951B7" w:rsidP="00AD5698">
            <w:r w:rsidRPr="009735B1">
              <w:t>Solving equations with logarithms</w:t>
            </w:r>
          </w:p>
        </w:tc>
        <w:tc>
          <w:tcPr>
            <w:tcW w:w="9922" w:type="dxa"/>
            <w:tcBorders>
              <w:left w:val="single" w:sz="4" w:space="0" w:color="auto"/>
              <w:right w:val="single" w:sz="4" w:space="0" w:color="auto"/>
            </w:tcBorders>
          </w:tcPr>
          <w:p w14:paraId="0937F9B7" w14:textId="785ACBE8" w:rsidR="00E951B7" w:rsidRPr="00070C53" w:rsidRDefault="00E951B7" w:rsidP="00D5618C">
            <w:pPr>
              <w:rPr>
                <w:i/>
              </w:rPr>
            </w:pPr>
            <w:r w:rsidRPr="00070C53">
              <w:rPr>
                <w:b/>
                <w:bCs/>
                <w:iCs/>
              </w:rPr>
              <w:t>Learning intention</w:t>
            </w:r>
            <w:r>
              <w:rPr>
                <w:b/>
                <w:bCs/>
                <w:iCs/>
              </w:rPr>
              <w:t xml:space="preserve"> </w:t>
            </w:r>
            <w:proofErr w:type="gramStart"/>
            <w:r w:rsidRPr="008E737F">
              <w:rPr>
                <w:iCs/>
              </w:rPr>
              <w:t>To</w:t>
            </w:r>
            <w:proofErr w:type="gramEnd"/>
            <w:r w:rsidRPr="008E737F">
              <w:rPr>
                <w:iCs/>
              </w:rPr>
              <w:t xml:space="preserve"> be able to </w:t>
            </w:r>
            <w:r>
              <w:rPr>
                <w:bCs/>
              </w:rPr>
              <w:t xml:space="preserve">solve equations with logarithms. </w:t>
            </w:r>
          </w:p>
          <w:p w14:paraId="4373A477" w14:textId="77777777" w:rsidR="00E951B7" w:rsidRPr="006F0BC2" w:rsidRDefault="00E951B7" w:rsidP="00D5618C">
            <w:pPr>
              <w:rPr>
                <w:b/>
                <w:bCs/>
                <w:iCs/>
              </w:rPr>
            </w:pPr>
            <w:r w:rsidRPr="00070C53">
              <w:rPr>
                <w:b/>
                <w:bCs/>
                <w:iCs/>
              </w:rPr>
              <w:t>Success criteria</w:t>
            </w:r>
          </w:p>
          <w:p w14:paraId="0DDE6A49" w14:textId="77777777" w:rsidR="00E951B7" w:rsidRDefault="00E951B7" w:rsidP="00AD5698">
            <w:pPr>
              <w:rPr>
                <w:bCs/>
              </w:rPr>
            </w:pPr>
            <w:r>
              <w:rPr>
                <w:bCs/>
              </w:rPr>
              <w:t>SC 1: I can use the laws of logarithms to solve logarithmic equations.</w:t>
            </w:r>
          </w:p>
          <w:p w14:paraId="02DCF9A5" w14:textId="77777777" w:rsidR="00E951B7" w:rsidRDefault="00E951B7" w:rsidP="00AD5698">
            <w:pPr>
              <w:rPr>
                <w:bCs/>
              </w:rPr>
            </w:pPr>
            <w:r>
              <w:rPr>
                <w:bCs/>
              </w:rPr>
              <w:lastRenderedPageBreak/>
              <w:t>SC 2: I can use the laws of logarithms to solve exponential equations.</w:t>
            </w:r>
          </w:p>
          <w:p w14:paraId="580D0901" w14:textId="262E1F87" w:rsidR="00E951B7" w:rsidRPr="00E15532" w:rsidRDefault="00E951B7" w:rsidP="00AD5698">
            <w:pPr>
              <w:rPr>
                <w:bCs/>
              </w:rPr>
            </w:pPr>
            <w:r>
              <w:rPr>
                <w:bCs/>
              </w:rPr>
              <w:t>SC 3: I can use the laws of logarithms to solve questions involving real-world applications.</w:t>
            </w:r>
          </w:p>
        </w:tc>
      </w:tr>
      <w:tr w:rsidR="00E951B7" w14:paraId="6636CC74" w14:textId="77777777" w:rsidTr="00A00650">
        <w:tc>
          <w:tcPr>
            <w:tcW w:w="791" w:type="dxa"/>
            <w:vMerge w:val="restart"/>
            <w:tcBorders>
              <w:right w:val="single" w:sz="4" w:space="0" w:color="auto"/>
            </w:tcBorders>
          </w:tcPr>
          <w:p w14:paraId="6523A024" w14:textId="50905E33" w:rsidR="00E951B7" w:rsidRPr="0081239B" w:rsidRDefault="00E951B7" w:rsidP="00C8484B">
            <w:pPr>
              <w:rPr>
                <w:b/>
              </w:rPr>
            </w:pPr>
            <w:r>
              <w:rPr>
                <w:b/>
              </w:rPr>
              <w:lastRenderedPageBreak/>
              <w:t>3</w:t>
            </w:r>
          </w:p>
        </w:tc>
        <w:tc>
          <w:tcPr>
            <w:tcW w:w="6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C3746C" w14:textId="3D54589D" w:rsidR="00E951B7" w:rsidRDefault="00E951B7" w:rsidP="00C8484B">
            <w:r>
              <w:t>8.5</w:t>
            </w:r>
          </w:p>
        </w:tc>
        <w:tc>
          <w:tcPr>
            <w:tcW w:w="3982" w:type="dxa"/>
            <w:tcBorders>
              <w:top w:val="single" w:sz="4" w:space="0" w:color="auto"/>
              <w:bottom w:val="single" w:sz="4" w:space="0" w:color="auto"/>
            </w:tcBorders>
          </w:tcPr>
          <w:p w14:paraId="3F5629ED" w14:textId="409BF4AC" w:rsidR="00E951B7" w:rsidRPr="009735B1" w:rsidRDefault="00E951B7" w:rsidP="00C8484B">
            <w:r w:rsidRPr="009735B1">
              <w:t xml:space="preserve">Natural logarithms </w:t>
            </w:r>
          </w:p>
        </w:tc>
        <w:tc>
          <w:tcPr>
            <w:tcW w:w="9922" w:type="dxa"/>
          </w:tcPr>
          <w:p w14:paraId="032E72BE" w14:textId="74FC094B" w:rsidR="00E951B7" w:rsidRPr="00070C53" w:rsidRDefault="00E951B7" w:rsidP="00E47FBB">
            <w:pPr>
              <w:rPr>
                <w:i/>
              </w:rPr>
            </w:pPr>
            <w:r w:rsidRPr="00070C53">
              <w:rPr>
                <w:b/>
                <w:bCs/>
                <w:iCs/>
              </w:rPr>
              <w:t>Learning intention</w:t>
            </w:r>
            <w:r>
              <w:rPr>
                <w:b/>
                <w:bCs/>
                <w:iCs/>
              </w:rPr>
              <w:t xml:space="preserve"> </w:t>
            </w:r>
            <w:proofErr w:type="gramStart"/>
            <w:r w:rsidRPr="008E737F">
              <w:rPr>
                <w:iCs/>
              </w:rPr>
              <w:t>To</w:t>
            </w:r>
            <w:proofErr w:type="gramEnd"/>
            <w:r w:rsidRPr="008E737F">
              <w:rPr>
                <w:iCs/>
              </w:rPr>
              <w:t xml:space="preserve"> be able to </w:t>
            </w:r>
            <w:r>
              <w:rPr>
                <w:bCs/>
              </w:rPr>
              <w:t>use the natural logarithm to solve equations.</w:t>
            </w:r>
          </w:p>
          <w:p w14:paraId="27F48FE8" w14:textId="77777777" w:rsidR="00E951B7" w:rsidRPr="006F0BC2" w:rsidRDefault="00E951B7" w:rsidP="00E47FBB">
            <w:pPr>
              <w:rPr>
                <w:b/>
                <w:bCs/>
                <w:iCs/>
              </w:rPr>
            </w:pPr>
            <w:r w:rsidRPr="00070C53">
              <w:rPr>
                <w:b/>
                <w:bCs/>
                <w:iCs/>
              </w:rPr>
              <w:t>Success criteria</w:t>
            </w:r>
          </w:p>
          <w:p w14:paraId="6C41898D" w14:textId="2D4D09FF" w:rsidR="00E951B7" w:rsidRDefault="00E951B7" w:rsidP="00E47FBB">
            <w:pPr>
              <w:rPr>
                <w:bCs/>
              </w:rPr>
            </w:pPr>
            <w:r>
              <w:rPr>
                <w:bCs/>
              </w:rPr>
              <w:t>SC 1: I can define and identify properties of the natural logarithm.</w:t>
            </w:r>
          </w:p>
          <w:p w14:paraId="67934901" w14:textId="30B629BF" w:rsidR="00E951B7" w:rsidRDefault="00E951B7" w:rsidP="003150D7">
            <w:pPr>
              <w:rPr>
                <w:i/>
              </w:rPr>
            </w:pPr>
            <w:r>
              <w:rPr>
                <w:bCs/>
              </w:rPr>
              <w:t xml:space="preserve">SC 2: I can use natural logarithms to solve equations. </w:t>
            </w:r>
          </w:p>
        </w:tc>
      </w:tr>
      <w:tr w:rsidR="00E951B7" w14:paraId="280ABDF2" w14:textId="77777777" w:rsidTr="00A00650">
        <w:tc>
          <w:tcPr>
            <w:tcW w:w="791" w:type="dxa"/>
            <w:vMerge/>
            <w:tcBorders>
              <w:right w:val="single" w:sz="4" w:space="0" w:color="auto"/>
            </w:tcBorders>
          </w:tcPr>
          <w:p w14:paraId="325CE924" w14:textId="6E69167B" w:rsidR="00E951B7" w:rsidRPr="0081239B" w:rsidRDefault="00E951B7" w:rsidP="00C8484B">
            <w:pPr>
              <w:rPr>
                <w:b/>
              </w:rPr>
            </w:pPr>
          </w:p>
        </w:tc>
        <w:tc>
          <w:tcPr>
            <w:tcW w:w="6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68E6D7" w14:textId="509B118C" w:rsidR="00E951B7" w:rsidRDefault="00E951B7" w:rsidP="00C8484B">
            <w:r>
              <w:t>8.6</w:t>
            </w:r>
          </w:p>
        </w:tc>
        <w:tc>
          <w:tcPr>
            <w:tcW w:w="3982" w:type="dxa"/>
            <w:tcBorders>
              <w:top w:val="single" w:sz="4" w:space="0" w:color="auto"/>
              <w:bottom w:val="single" w:sz="4" w:space="0" w:color="auto"/>
            </w:tcBorders>
          </w:tcPr>
          <w:p w14:paraId="1AB931E2" w14:textId="77777777" w:rsidR="00E951B7" w:rsidRDefault="00E951B7" w:rsidP="00C8484B">
            <w:r w:rsidRPr="009735B1">
              <w:t>Graphs of exponential and logarithmic functions</w:t>
            </w:r>
          </w:p>
          <w:p w14:paraId="2847C404" w14:textId="77777777" w:rsidR="00E951B7" w:rsidRDefault="00E951B7" w:rsidP="00C8484B"/>
          <w:p w14:paraId="64379FDF" w14:textId="77777777" w:rsidR="00E951B7" w:rsidRDefault="00E951B7" w:rsidP="00972B13">
            <w:r w:rsidRPr="0078656A">
              <w:rPr>
                <w:i/>
              </w:rPr>
              <w:t>Making Connections</w:t>
            </w:r>
            <w:r>
              <w:t xml:space="preserve">: </w:t>
            </w:r>
            <w:r w:rsidRPr="000B4F35">
              <w:t>Graph of the exponential function</w:t>
            </w:r>
          </w:p>
          <w:p w14:paraId="44FD26B9" w14:textId="77777777" w:rsidR="00E951B7" w:rsidRDefault="00E951B7" w:rsidP="00972B13">
            <w:r w:rsidRPr="0078656A">
              <w:rPr>
                <w:i/>
              </w:rPr>
              <w:t>Making Connections</w:t>
            </w:r>
            <w:r>
              <w:t xml:space="preserve">: </w:t>
            </w:r>
            <w:r w:rsidRPr="000B4F35">
              <w:t>Graph of the logarithmic function</w:t>
            </w:r>
          </w:p>
          <w:p w14:paraId="3EC35296" w14:textId="77777777" w:rsidR="00E951B7" w:rsidRDefault="00E951B7" w:rsidP="00972B13">
            <w:r>
              <w:t xml:space="preserve">Chapter Review </w:t>
            </w:r>
          </w:p>
          <w:p w14:paraId="206C9B00" w14:textId="664413FD" w:rsidR="00E951B7" w:rsidRPr="009735B1" w:rsidRDefault="00E951B7" w:rsidP="00972B13">
            <w:r>
              <w:t>Question bank</w:t>
            </w:r>
          </w:p>
        </w:tc>
        <w:tc>
          <w:tcPr>
            <w:tcW w:w="9922" w:type="dxa"/>
          </w:tcPr>
          <w:p w14:paraId="0D9114B7" w14:textId="7FC72A2C" w:rsidR="00E951B7" w:rsidRPr="00070C53" w:rsidRDefault="00E951B7" w:rsidP="00E541C6">
            <w:pPr>
              <w:rPr>
                <w:i/>
              </w:rPr>
            </w:pPr>
            <w:r w:rsidRPr="00070C53">
              <w:rPr>
                <w:b/>
                <w:bCs/>
                <w:iCs/>
              </w:rPr>
              <w:t>Learning intention</w:t>
            </w:r>
            <w:r>
              <w:rPr>
                <w:b/>
                <w:bCs/>
                <w:iCs/>
              </w:rPr>
              <w:t xml:space="preserve"> </w:t>
            </w:r>
            <w:proofErr w:type="gramStart"/>
            <w:r w:rsidRPr="008E737F">
              <w:rPr>
                <w:iCs/>
              </w:rPr>
              <w:t>To</w:t>
            </w:r>
            <w:proofErr w:type="gramEnd"/>
            <w:r w:rsidRPr="008E737F">
              <w:rPr>
                <w:iCs/>
              </w:rPr>
              <w:t xml:space="preserve"> be able to </w:t>
            </w:r>
            <w:r>
              <w:rPr>
                <w:bCs/>
              </w:rPr>
              <w:t xml:space="preserve">sketch and identify the key features of exponential and logarithmic functions. </w:t>
            </w:r>
          </w:p>
          <w:p w14:paraId="11D466F5" w14:textId="77777777" w:rsidR="00E951B7" w:rsidRPr="006F0BC2" w:rsidRDefault="00E951B7" w:rsidP="00E541C6">
            <w:pPr>
              <w:rPr>
                <w:b/>
                <w:bCs/>
                <w:iCs/>
              </w:rPr>
            </w:pPr>
            <w:r w:rsidRPr="00070C53">
              <w:rPr>
                <w:b/>
                <w:bCs/>
                <w:iCs/>
              </w:rPr>
              <w:t>Success criteria</w:t>
            </w:r>
          </w:p>
          <w:p w14:paraId="1C7E7A81" w14:textId="40879086" w:rsidR="00E951B7" w:rsidRDefault="00E951B7" w:rsidP="00E541C6">
            <w:pPr>
              <w:rPr>
                <w:bCs/>
              </w:rPr>
            </w:pPr>
            <w:r>
              <w:rPr>
                <w:bCs/>
              </w:rPr>
              <w:t>SC 1: I can sketch and identify the key features of exponential functions.</w:t>
            </w:r>
          </w:p>
          <w:p w14:paraId="01832120" w14:textId="52293B66" w:rsidR="00E951B7" w:rsidRDefault="00E951B7" w:rsidP="0019078E">
            <w:pPr>
              <w:rPr>
                <w:i/>
              </w:rPr>
            </w:pPr>
            <w:r>
              <w:rPr>
                <w:bCs/>
              </w:rPr>
              <w:t>SC 2: I can sketch and identify the key features of logarithmic functions.</w:t>
            </w:r>
          </w:p>
        </w:tc>
      </w:tr>
      <w:tr w:rsidR="00E951B7" w14:paraId="4E9E6DDB" w14:textId="77777777" w:rsidTr="00E951B7">
        <w:tc>
          <w:tcPr>
            <w:tcW w:w="15304" w:type="dxa"/>
            <w:gridSpan w:val="4"/>
            <w:tcBorders>
              <w:bottom w:val="single" w:sz="4" w:space="0" w:color="auto"/>
            </w:tcBorders>
            <w:shd w:val="clear" w:color="auto" w:fill="DBE5F1" w:themeFill="accent1" w:themeFillTint="33"/>
          </w:tcPr>
          <w:p w14:paraId="114D07D7" w14:textId="77777777" w:rsidR="00E951B7" w:rsidRPr="00A10D61" w:rsidRDefault="00E951B7" w:rsidP="00103364">
            <w:r w:rsidRPr="00103364">
              <w:rPr>
                <w:b/>
                <w:sz w:val="24"/>
              </w:rPr>
              <w:t>Chapter 9 – Probability</w:t>
            </w:r>
          </w:p>
        </w:tc>
      </w:tr>
      <w:tr w:rsidR="00E951B7" w14:paraId="39FDF60E" w14:textId="77777777" w:rsidTr="00A00650">
        <w:tc>
          <w:tcPr>
            <w:tcW w:w="791" w:type="dxa"/>
            <w:vMerge w:val="restart"/>
          </w:tcPr>
          <w:p w14:paraId="6FFAB280" w14:textId="406499B2" w:rsidR="00E951B7" w:rsidRPr="0081239B" w:rsidRDefault="00E951B7" w:rsidP="00C8484B">
            <w:pPr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609" w:type="dxa"/>
            <w:tcBorders>
              <w:bottom w:val="single" w:sz="4" w:space="0" w:color="auto"/>
            </w:tcBorders>
          </w:tcPr>
          <w:p w14:paraId="7F9ED7F3" w14:textId="27EF5425" w:rsidR="00E951B7" w:rsidRPr="009735B1" w:rsidRDefault="00E951B7" w:rsidP="00C8484B">
            <w:r>
              <w:t>9.1</w:t>
            </w:r>
          </w:p>
        </w:tc>
        <w:tc>
          <w:tcPr>
            <w:tcW w:w="3982" w:type="dxa"/>
            <w:tcBorders>
              <w:bottom w:val="single" w:sz="4" w:space="0" w:color="auto"/>
            </w:tcBorders>
          </w:tcPr>
          <w:p w14:paraId="0BCF846F" w14:textId="18599C9D" w:rsidR="00E951B7" w:rsidRPr="009735B1" w:rsidRDefault="00E951B7" w:rsidP="00C8484B">
            <w:r>
              <w:t>Sets and set notation</w:t>
            </w:r>
          </w:p>
        </w:tc>
        <w:tc>
          <w:tcPr>
            <w:tcW w:w="9922" w:type="dxa"/>
          </w:tcPr>
          <w:p w14:paraId="0AC78DD3" w14:textId="7EC4F078" w:rsidR="00E951B7" w:rsidRPr="00070C53" w:rsidRDefault="00E951B7" w:rsidP="00DA2D6E">
            <w:pPr>
              <w:rPr>
                <w:i/>
              </w:rPr>
            </w:pPr>
            <w:r w:rsidRPr="00070C53">
              <w:rPr>
                <w:b/>
                <w:bCs/>
                <w:iCs/>
              </w:rPr>
              <w:t>Learning intention</w:t>
            </w:r>
            <w:r>
              <w:rPr>
                <w:b/>
                <w:bCs/>
                <w:iCs/>
              </w:rPr>
              <w:t xml:space="preserve"> </w:t>
            </w:r>
            <w:proofErr w:type="gramStart"/>
            <w:r w:rsidRPr="008E737F">
              <w:rPr>
                <w:iCs/>
              </w:rPr>
              <w:t>To</w:t>
            </w:r>
            <w:proofErr w:type="gramEnd"/>
            <w:r w:rsidRPr="008E737F">
              <w:rPr>
                <w:iCs/>
              </w:rPr>
              <w:t xml:space="preserve"> be able to </w:t>
            </w:r>
            <w:r>
              <w:rPr>
                <w:bCs/>
              </w:rPr>
              <w:t xml:space="preserve">understand and use set notation. </w:t>
            </w:r>
          </w:p>
          <w:p w14:paraId="24987ED8" w14:textId="77777777" w:rsidR="00E951B7" w:rsidRPr="006F0BC2" w:rsidRDefault="00E951B7" w:rsidP="00DA2D6E">
            <w:pPr>
              <w:rPr>
                <w:b/>
                <w:bCs/>
                <w:iCs/>
              </w:rPr>
            </w:pPr>
            <w:r w:rsidRPr="00070C53">
              <w:rPr>
                <w:b/>
                <w:bCs/>
                <w:iCs/>
              </w:rPr>
              <w:t>Success criteria</w:t>
            </w:r>
          </w:p>
          <w:p w14:paraId="0946D7E0" w14:textId="5C899626" w:rsidR="00E951B7" w:rsidRDefault="00E951B7" w:rsidP="00DA2D6E">
            <w:pPr>
              <w:rPr>
                <w:bCs/>
              </w:rPr>
            </w:pPr>
            <w:r>
              <w:rPr>
                <w:bCs/>
              </w:rPr>
              <w:t>SC 1: I can use set notation to solve a range of problems.</w:t>
            </w:r>
          </w:p>
          <w:p w14:paraId="3318533E" w14:textId="0E4C9E23" w:rsidR="00E951B7" w:rsidRPr="00ED0877" w:rsidRDefault="00E951B7" w:rsidP="00C8484B">
            <w:pPr>
              <w:rPr>
                <w:bCs/>
              </w:rPr>
            </w:pPr>
            <w:r>
              <w:rPr>
                <w:bCs/>
              </w:rPr>
              <w:t>SC 2: I can draw and interpret Venn diagrams.</w:t>
            </w:r>
          </w:p>
        </w:tc>
      </w:tr>
      <w:tr w:rsidR="00E951B7" w14:paraId="0B3E95D2" w14:textId="77777777" w:rsidTr="00A00650">
        <w:tc>
          <w:tcPr>
            <w:tcW w:w="791" w:type="dxa"/>
            <w:vMerge/>
          </w:tcPr>
          <w:p w14:paraId="079440E1" w14:textId="77777777" w:rsidR="00E951B7" w:rsidRPr="0081239B" w:rsidRDefault="00E951B7" w:rsidP="0045142C">
            <w:pPr>
              <w:rPr>
                <w:b/>
              </w:rPr>
            </w:pPr>
          </w:p>
        </w:tc>
        <w:tc>
          <w:tcPr>
            <w:tcW w:w="609" w:type="dxa"/>
            <w:tcBorders>
              <w:bottom w:val="single" w:sz="4" w:space="0" w:color="auto"/>
            </w:tcBorders>
          </w:tcPr>
          <w:p w14:paraId="5D89B9AC" w14:textId="7D7A5F06" w:rsidR="00E951B7" w:rsidRPr="009735B1" w:rsidRDefault="00E951B7" w:rsidP="0045142C">
            <w:r>
              <w:t>9.2</w:t>
            </w:r>
          </w:p>
        </w:tc>
        <w:tc>
          <w:tcPr>
            <w:tcW w:w="3982" w:type="dxa"/>
            <w:tcBorders>
              <w:bottom w:val="single" w:sz="4" w:space="0" w:color="auto"/>
            </w:tcBorders>
          </w:tcPr>
          <w:p w14:paraId="7EAA5C4D" w14:textId="77777777" w:rsidR="00E951B7" w:rsidRDefault="00E951B7" w:rsidP="0045142C">
            <w:r w:rsidRPr="009735B1">
              <w:t>Introduction to probability</w:t>
            </w:r>
          </w:p>
          <w:p w14:paraId="72173179" w14:textId="77777777" w:rsidR="00E951B7" w:rsidRDefault="00E951B7" w:rsidP="0045142C"/>
          <w:p w14:paraId="7ED1E2CB" w14:textId="77777777" w:rsidR="00E951B7" w:rsidRDefault="00E951B7" w:rsidP="00972B13">
            <w:pPr>
              <w:rPr>
                <w:b/>
              </w:rPr>
            </w:pPr>
            <w:r w:rsidRPr="0078656A">
              <w:rPr>
                <w:i/>
              </w:rPr>
              <w:t>Making Connections</w:t>
            </w:r>
            <w:r>
              <w:t xml:space="preserve">: </w:t>
            </w:r>
            <w:r w:rsidRPr="000B4F35">
              <w:t>Coin experiment</w:t>
            </w:r>
          </w:p>
          <w:p w14:paraId="54F67F0E" w14:textId="77777777" w:rsidR="00E951B7" w:rsidRDefault="00E951B7" w:rsidP="00972B13">
            <w:r w:rsidRPr="0078656A">
              <w:rPr>
                <w:i/>
              </w:rPr>
              <w:t>Making Connections</w:t>
            </w:r>
            <w:r>
              <w:t xml:space="preserve">: </w:t>
            </w:r>
            <w:r w:rsidRPr="000B4F35">
              <w:t>Dice experiment</w:t>
            </w:r>
          </w:p>
          <w:p w14:paraId="07A4F5B2" w14:textId="553251B9" w:rsidR="00E951B7" w:rsidRPr="009735B1" w:rsidRDefault="00E951B7" w:rsidP="0045142C"/>
        </w:tc>
        <w:tc>
          <w:tcPr>
            <w:tcW w:w="9922" w:type="dxa"/>
          </w:tcPr>
          <w:p w14:paraId="46E344F7" w14:textId="6FC5D9DC" w:rsidR="00E951B7" w:rsidRPr="00070C53" w:rsidRDefault="00E951B7" w:rsidP="00C800D6">
            <w:pPr>
              <w:rPr>
                <w:i/>
              </w:rPr>
            </w:pPr>
            <w:r w:rsidRPr="00070C53">
              <w:rPr>
                <w:b/>
                <w:bCs/>
                <w:iCs/>
              </w:rPr>
              <w:t>Learning intention</w:t>
            </w:r>
            <w:r>
              <w:rPr>
                <w:b/>
                <w:bCs/>
                <w:iCs/>
              </w:rPr>
              <w:t xml:space="preserve"> </w:t>
            </w:r>
            <w:proofErr w:type="gramStart"/>
            <w:r w:rsidRPr="008E737F">
              <w:rPr>
                <w:iCs/>
              </w:rPr>
              <w:t>To</w:t>
            </w:r>
            <w:proofErr w:type="gramEnd"/>
            <w:r w:rsidRPr="008E737F">
              <w:rPr>
                <w:iCs/>
              </w:rPr>
              <w:t xml:space="preserve"> be able to </w:t>
            </w:r>
            <w:r>
              <w:rPr>
                <w:iCs/>
              </w:rPr>
              <w:t>calculate</w:t>
            </w:r>
            <w:r>
              <w:rPr>
                <w:bCs/>
              </w:rPr>
              <w:t xml:space="preserve"> the probability of an event.</w:t>
            </w:r>
          </w:p>
          <w:p w14:paraId="17D97FD1" w14:textId="77777777" w:rsidR="00E951B7" w:rsidRPr="006F0BC2" w:rsidRDefault="00E951B7" w:rsidP="00C800D6">
            <w:pPr>
              <w:rPr>
                <w:b/>
                <w:bCs/>
                <w:iCs/>
              </w:rPr>
            </w:pPr>
            <w:r w:rsidRPr="00070C53">
              <w:rPr>
                <w:b/>
                <w:bCs/>
                <w:iCs/>
              </w:rPr>
              <w:t>Success criteria</w:t>
            </w:r>
          </w:p>
          <w:p w14:paraId="0E0929D4" w14:textId="25B89011" w:rsidR="00E951B7" w:rsidRDefault="00E951B7" w:rsidP="00C800D6">
            <w:pPr>
              <w:rPr>
                <w:bCs/>
              </w:rPr>
            </w:pPr>
            <w:r>
              <w:rPr>
                <w:bCs/>
              </w:rPr>
              <w:t>SC 1: I can calculate the probability of an event.</w:t>
            </w:r>
          </w:p>
          <w:p w14:paraId="0E30CD0F" w14:textId="6FB831C9" w:rsidR="00E951B7" w:rsidRDefault="00E951B7" w:rsidP="00C800D6">
            <w:pPr>
              <w:rPr>
                <w:bCs/>
              </w:rPr>
            </w:pPr>
            <w:r>
              <w:rPr>
                <w:bCs/>
              </w:rPr>
              <w:t>SC 2: I can identify and calculate the probability of complementary events.</w:t>
            </w:r>
          </w:p>
          <w:p w14:paraId="5E726AF4" w14:textId="77777777" w:rsidR="00E951B7" w:rsidRDefault="00E951B7" w:rsidP="0045142C">
            <w:pPr>
              <w:rPr>
                <w:i/>
              </w:rPr>
            </w:pPr>
          </w:p>
        </w:tc>
      </w:tr>
      <w:tr w:rsidR="00E951B7" w14:paraId="73F4B32F" w14:textId="77777777" w:rsidTr="00A00650">
        <w:tc>
          <w:tcPr>
            <w:tcW w:w="791" w:type="dxa"/>
            <w:vMerge w:val="restart"/>
          </w:tcPr>
          <w:p w14:paraId="2EE93E7B" w14:textId="744A56F7" w:rsidR="00E951B7" w:rsidRPr="0081239B" w:rsidRDefault="00E951B7" w:rsidP="0045142C">
            <w:pPr>
              <w:rPr>
                <w:b/>
              </w:rPr>
            </w:pPr>
            <w:r>
              <w:rPr>
                <w:b/>
              </w:rPr>
              <w:t>5</w:t>
            </w:r>
          </w:p>
        </w:tc>
        <w:tc>
          <w:tcPr>
            <w:tcW w:w="609" w:type="dxa"/>
            <w:tcBorders>
              <w:top w:val="single" w:sz="4" w:space="0" w:color="auto"/>
            </w:tcBorders>
          </w:tcPr>
          <w:p w14:paraId="450EB8F1" w14:textId="2D2F53F2" w:rsidR="00E951B7" w:rsidRPr="009735B1" w:rsidRDefault="00E951B7" w:rsidP="0045142C">
            <w:r w:rsidRPr="009735B1">
              <w:t>9.3</w:t>
            </w:r>
          </w:p>
        </w:tc>
        <w:tc>
          <w:tcPr>
            <w:tcW w:w="3982" w:type="dxa"/>
            <w:tcBorders>
              <w:top w:val="single" w:sz="4" w:space="0" w:color="auto"/>
            </w:tcBorders>
          </w:tcPr>
          <w:p w14:paraId="60D9E198" w14:textId="0BB434CC" w:rsidR="00E951B7" w:rsidRPr="009735B1" w:rsidRDefault="00E951B7" w:rsidP="0045142C">
            <w:r w:rsidRPr="009735B1">
              <w:t>Finite sample spaces</w:t>
            </w:r>
          </w:p>
        </w:tc>
        <w:tc>
          <w:tcPr>
            <w:tcW w:w="9922" w:type="dxa"/>
          </w:tcPr>
          <w:p w14:paraId="2CC00D4A" w14:textId="09D90DD2" w:rsidR="00E951B7" w:rsidRPr="00853849" w:rsidRDefault="00E951B7" w:rsidP="00127DD8">
            <w:pPr>
              <w:rPr>
                <w:i/>
                <w:color w:val="000000" w:themeColor="text1"/>
              </w:rPr>
            </w:pPr>
            <w:r w:rsidRPr="00853849">
              <w:rPr>
                <w:b/>
                <w:bCs/>
                <w:iCs/>
                <w:color w:val="000000" w:themeColor="text1"/>
              </w:rPr>
              <w:t xml:space="preserve">Learning intention </w:t>
            </w:r>
            <w:proofErr w:type="gramStart"/>
            <w:r w:rsidRPr="00853849">
              <w:rPr>
                <w:iCs/>
                <w:color w:val="000000" w:themeColor="text1"/>
              </w:rPr>
              <w:t>To</w:t>
            </w:r>
            <w:proofErr w:type="gramEnd"/>
            <w:r w:rsidRPr="00853849">
              <w:rPr>
                <w:iCs/>
                <w:color w:val="000000" w:themeColor="text1"/>
              </w:rPr>
              <w:t xml:space="preserve"> be able to </w:t>
            </w:r>
            <w:r w:rsidRPr="00853849">
              <w:rPr>
                <w:bCs/>
                <w:color w:val="000000" w:themeColor="text1"/>
              </w:rPr>
              <w:t>calculate the probability of events in a finite sample space.</w:t>
            </w:r>
          </w:p>
          <w:p w14:paraId="5ECA8F58" w14:textId="77777777" w:rsidR="00E951B7" w:rsidRPr="00853849" w:rsidRDefault="00E951B7" w:rsidP="00127DD8">
            <w:pPr>
              <w:rPr>
                <w:b/>
                <w:bCs/>
                <w:iCs/>
                <w:color w:val="000000" w:themeColor="text1"/>
              </w:rPr>
            </w:pPr>
            <w:r w:rsidRPr="00853849">
              <w:rPr>
                <w:b/>
                <w:bCs/>
                <w:iCs/>
                <w:color w:val="000000" w:themeColor="text1"/>
              </w:rPr>
              <w:t>Success criteria</w:t>
            </w:r>
          </w:p>
          <w:p w14:paraId="1BEA1D67" w14:textId="367A3CEB" w:rsidR="00E951B7" w:rsidRPr="00853849" w:rsidRDefault="00E951B7" w:rsidP="00127DD8">
            <w:pPr>
              <w:rPr>
                <w:bCs/>
                <w:color w:val="000000" w:themeColor="text1"/>
              </w:rPr>
            </w:pPr>
            <w:r w:rsidRPr="00853849">
              <w:rPr>
                <w:bCs/>
                <w:color w:val="000000" w:themeColor="text1"/>
              </w:rPr>
              <w:t>SC 1: I can calculate the probability of events in a finite sample space.</w:t>
            </w:r>
          </w:p>
          <w:p w14:paraId="624880F9" w14:textId="3B1A5FE5" w:rsidR="00E951B7" w:rsidRPr="00853849" w:rsidRDefault="00E951B7" w:rsidP="00127DD8">
            <w:pPr>
              <w:rPr>
                <w:bCs/>
                <w:color w:val="000000" w:themeColor="text1"/>
              </w:rPr>
            </w:pPr>
            <w:r w:rsidRPr="00853849">
              <w:rPr>
                <w:bCs/>
                <w:color w:val="000000" w:themeColor="text1"/>
              </w:rPr>
              <w:t xml:space="preserve">SC 2: I can </w:t>
            </w:r>
            <w:r>
              <w:rPr>
                <w:bCs/>
                <w:color w:val="000000" w:themeColor="text1"/>
              </w:rPr>
              <w:t>determine</w:t>
            </w:r>
            <w:r w:rsidRPr="00853849">
              <w:rPr>
                <w:bCs/>
                <w:color w:val="000000" w:themeColor="text1"/>
              </w:rPr>
              <w:t xml:space="preserve"> mutually exclusive events.</w:t>
            </w:r>
          </w:p>
          <w:p w14:paraId="640436D3" w14:textId="0FFBAB1D" w:rsidR="00E951B7" w:rsidRDefault="00E951B7" w:rsidP="0073360D">
            <w:pPr>
              <w:rPr>
                <w:i/>
              </w:rPr>
            </w:pPr>
            <w:r w:rsidRPr="00853849">
              <w:rPr>
                <w:bCs/>
                <w:color w:val="000000" w:themeColor="text1"/>
              </w:rPr>
              <w:t xml:space="preserve">SC 3: I can establish and use the </w:t>
            </w:r>
            <w:r>
              <w:rPr>
                <w:bCs/>
                <w:color w:val="000000" w:themeColor="text1"/>
              </w:rPr>
              <w:t xml:space="preserve">rule, </w:t>
            </w:r>
            <w:r w:rsidRPr="00653F42">
              <w:rPr>
                <w:position w:val="-10"/>
              </w:rPr>
              <w:object w:dxaOrig="3540" w:dyaOrig="320" w14:anchorId="001A05D6">
                <v:shape id="_x0000_i1062" type="#_x0000_t75" style="width:177pt;height:15.75pt" o:ole="">
                  <v:imagedata r:id="rId81" o:title=""/>
                </v:shape>
                <o:OLEObject Type="Embed" ProgID="Equation.DSMT4" ShapeID="_x0000_i1062" DrawAspect="Content" ObjectID="_1813736421" r:id="rId82"/>
              </w:object>
            </w:r>
            <w:r>
              <w:t>.</w:t>
            </w:r>
          </w:p>
        </w:tc>
      </w:tr>
      <w:tr w:rsidR="00E951B7" w14:paraId="42D55BE3" w14:textId="77777777" w:rsidTr="00A00650">
        <w:tc>
          <w:tcPr>
            <w:tcW w:w="791" w:type="dxa"/>
            <w:vMerge/>
          </w:tcPr>
          <w:p w14:paraId="33E07CC9" w14:textId="381A7BB5" w:rsidR="00E951B7" w:rsidRPr="0081239B" w:rsidRDefault="00E951B7" w:rsidP="0045142C">
            <w:pPr>
              <w:rPr>
                <w:b/>
              </w:rPr>
            </w:pPr>
          </w:p>
        </w:tc>
        <w:tc>
          <w:tcPr>
            <w:tcW w:w="609" w:type="dxa"/>
            <w:tcBorders>
              <w:bottom w:val="single" w:sz="4" w:space="0" w:color="auto"/>
            </w:tcBorders>
          </w:tcPr>
          <w:p w14:paraId="461FF75F" w14:textId="59E73AA2" w:rsidR="00E951B7" w:rsidRPr="009735B1" w:rsidRDefault="00E951B7" w:rsidP="0045142C">
            <w:r w:rsidRPr="009735B1">
              <w:t>9.4</w:t>
            </w:r>
          </w:p>
        </w:tc>
        <w:tc>
          <w:tcPr>
            <w:tcW w:w="3982" w:type="dxa"/>
            <w:tcBorders>
              <w:bottom w:val="single" w:sz="4" w:space="0" w:color="auto"/>
            </w:tcBorders>
          </w:tcPr>
          <w:p w14:paraId="5361D4DF" w14:textId="16C13DDC" w:rsidR="00E951B7" w:rsidRPr="009735B1" w:rsidRDefault="00E951B7" w:rsidP="0045142C">
            <w:r w:rsidRPr="009735B1">
              <w:t>Successive outcomes</w:t>
            </w:r>
          </w:p>
        </w:tc>
        <w:tc>
          <w:tcPr>
            <w:tcW w:w="9922" w:type="dxa"/>
          </w:tcPr>
          <w:p w14:paraId="705D57E6" w14:textId="6CD81D77" w:rsidR="00E951B7" w:rsidRPr="00070C53" w:rsidRDefault="00E951B7" w:rsidP="006C7D04">
            <w:pPr>
              <w:rPr>
                <w:i/>
              </w:rPr>
            </w:pPr>
            <w:r w:rsidRPr="00070C53">
              <w:rPr>
                <w:b/>
                <w:bCs/>
                <w:iCs/>
              </w:rPr>
              <w:t>Learning intention</w:t>
            </w:r>
            <w:r>
              <w:rPr>
                <w:b/>
                <w:bCs/>
                <w:iCs/>
              </w:rPr>
              <w:t xml:space="preserve"> </w:t>
            </w:r>
            <w:proofErr w:type="gramStart"/>
            <w:r w:rsidRPr="008E737F">
              <w:rPr>
                <w:iCs/>
              </w:rPr>
              <w:t>To</w:t>
            </w:r>
            <w:proofErr w:type="gramEnd"/>
            <w:r w:rsidRPr="008E737F">
              <w:rPr>
                <w:iCs/>
              </w:rPr>
              <w:t xml:space="preserve"> be able to </w:t>
            </w:r>
            <w:r>
              <w:rPr>
                <w:iCs/>
              </w:rPr>
              <w:t>use tree diagrams to determine the probabilities of multistage events.</w:t>
            </w:r>
          </w:p>
          <w:p w14:paraId="480210A9" w14:textId="77777777" w:rsidR="00E951B7" w:rsidRPr="006F0BC2" w:rsidRDefault="00E951B7" w:rsidP="006C7D04">
            <w:pPr>
              <w:rPr>
                <w:b/>
                <w:bCs/>
                <w:iCs/>
              </w:rPr>
            </w:pPr>
            <w:r w:rsidRPr="00070C53">
              <w:rPr>
                <w:b/>
                <w:bCs/>
                <w:iCs/>
              </w:rPr>
              <w:t>Success criteria</w:t>
            </w:r>
          </w:p>
          <w:p w14:paraId="6B305549" w14:textId="661DDDAC" w:rsidR="00E951B7" w:rsidRPr="00B54B01" w:rsidRDefault="00E951B7" w:rsidP="00B54B01">
            <w:pPr>
              <w:rPr>
                <w:bCs/>
              </w:rPr>
            </w:pPr>
            <w:r>
              <w:rPr>
                <w:bCs/>
              </w:rPr>
              <w:t>SC 1: I can construct and use a tree diagram to determine the probabilities of multistage events.</w:t>
            </w:r>
          </w:p>
        </w:tc>
      </w:tr>
      <w:tr w:rsidR="00E951B7" w14:paraId="54ABBA90" w14:textId="77777777" w:rsidTr="00A00650">
        <w:tc>
          <w:tcPr>
            <w:tcW w:w="791" w:type="dxa"/>
            <w:vMerge w:val="restart"/>
          </w:tcPr>
          <w:p w14:paraId="4EE143F3" w14:textId="63A2B6C4" w:rsidR="00E951B7" w:rsidRPr="0081239B" w:rsidRDefault="00E951B7" w:rsidP="0045142C">
            <w:pPr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609" w:type="dxa"/>
            <w:tcBorders>
              <w:bottom w:val="single" w:sz="4" w:space="0" w:color="auto"/>
            </w:tcBorders>
          </w:tcPr>
          <w:p w14:paraId="32F88EFB" w14:textId="0FB8312A" w:rsidR="00E951B7" w:rsidRPr="009735B1" w:rsidRDefault="00E951B7" w:rsidP="0045142C">
            <w:r w:rsidRPr="009735B1">
              <w:t>9.5</w:t>
            </w:r>
          </w:p>
        </w:tc>
        <w:tc>
          <w:tcPr>
            <w:tcW w:w="3982" w:type="dxa"/>
            <w:tcBorders>
              <w:bottom w:val="single" w:sz="4" w:space="0" w:color="auto"/>
            </w:tcBorders>
          </w:tcPr>
          <w:p w14:paraId="0491F486" w14:textId="2842D63A" w:rsidR="00E951B7" w:rsidRPr="009735B1" w:rsidRDefault="00E951B7" w:rsidP="0045142C">
            <w:r w:rsidRPr="009735B1">
              <w:t>Independent events</w:t>
            </w:r>
          </w:p>
        </w:tc>
        <w:tc>
          <w:tcPr>
            <w:tcW w:w="9922" w:type="dxa"/>
          </w:tcPr>
          <w:p w14:paraId="7C839B25" w14:textId="04C12AB0" w:rsidR="00E951B7" w:rsidRPr="00070C53" w:rsidRDefault="00E951B7" w:rsidP="0090427D">
            <w:pPr>
              <w:rPr>
                <w:i/>
              </w:rPr>
            </w:pPr>
            <w:r w:rsidRPr="00070C53">
              <w:rPr>
                <w:b/>
                <w:bCs/>
                <w:iCs/>
              </w:rPr>
              <w:t>Learning intention</w:t>
            </w:r>
            <w:r>
              <w:rPr>
                <w:b/>
                <w:bCs/>
                <w:iCs/>
              </w:rPr>
              <w:t xml:space="preserve"> </w:t>
            </w:r>
            <w:proofErr w:type="gramStart"/>
            <w:r w:rsidRPr="008E737F">
              <w:rPr>
                <w:iCs/>
              </w:rPr>
              <w:t>To</w:t>
            </w:r>
            <w:proofErr w:type="gramEnd"/>
            <w:r w:rsidRPr="008E737F">
              <w:rPr>
                <w:iCs/>
              </w:rPr>
              <w:t xml:space="preserve"> be able to </w:t>
            </w:r>
            <w:r>
              <w:rPr>
                <w:iCs/>
              </w:rPr>
              <w:t>identify and solve practical problems involving independent events.</w:t>
            </w:r>
          </w:p>
          <w:p w14:paraId="5FE3C48A" w14:textId="77777777" w:rsidR="00E951B7" w:rsidRPr="006F0BC2" w:rsidRDefault="00E951B7" w:rsidP="0090427D">
            <w:pPr>
              <w:rPr>
                <w:b/>
                <w:bCs/>
                <w:iCs/>
              </w:rPr>
            </w:pPr>
            <w:r w:rsidRPr="00070C53">
              <w:rPr>
                <w:b/>
                <w:bCs/>
                <w:iCs/>
              </w:rPr>
              <w:t>Success criteria</w:t>
            </w:r>
          </w:p>
          <w:p w14:paraId="3FF7C3C4" w14:textId="31BD1FA8" w:rsidR="00E951B7" w:rsidRPr="006371BA" w:rsidRDefault="00E951B7" w:rsidP="0090427D">
            <w:pPr>
              <w:rPr>
                <w:bCs/>
                <w:color w:val="000000" w:themeColor="text1"/>
              </w:rPr>
            </w:pPr>
            <w:r w:rsidRPr="006371BA">
              <w:rPr>
                <w:bCs/>
                <w:color w:val="000000" w:themeColor="text1"/>
              </w:rPr>
              <w:lastRenderedPageBreak/>
              <w:t>SC 1: I can determine whether two events are independent.</w:t>
            </w:r>
          </w:p>
          <w:p w14:paraId="53D6B1A9" w14:textId="28DAB062" w:rsidR="00E951B7" w:rsidRPr="00597A6A" w:rsidRDefault="00E951B7" w:rsidP="0090427D">
            <w:pPr>
              <w:rPr>
                <w:bCs/>
                <w:color w:val="EE0000"/>
              </w:rPr>
            </w:pPr>
            <w:r w:rsidRPr="006371BA">
              <w:rPr>
                <w:bCs/>
                <w:color w:val="000000" w:themeColor="text1"/>
              </w:rPr>
              <w:t xml:space="preserve">SC 2: I can prove two events are independent using </w:t>
            </w:r>
            <w:r w:rsidRPr="00597A6A">
              <w:rPr>
                <w:color w:val="EE0000"/>
                <w:position w:val="-10"/>
              </w:rPr>
              <w:object w:dxaOrig="2400" w:dyaOrig="320" w14:anchorId="5924FDEF">
                <v:shape id="_x0000_i1063" type="#_x0000_t75" style="width:120pt;height:15.75pt" o:ole="">
                  <v:imagedata r:id="rId83" o:title=""/>
                </v:shape>
                <o:OLEObject Type="Embed" ProgID="Equation.DSMT4" ShapeID="_x0000_i1063" DrawAspect="Content" ObjectID="_1813736422" r:id="rId84"/>
              </w:object>
            </w:r>
            <w:r w:rsidRPr="00597A6A">
              <w:rPr>
                <w:color w:val="EE0000"/>
              </w:rPr>
              <w:t>.</w:t>
            </w:r>
          </w:p>
          <w:p w14:paraId="6E5E7B23" w14:textId="48771295" w:rsidR="00E951B7" w:rsidRPr="0077547C" w:rsidRDefault="00E951B7" w:rsidP="0045142C">
            <w:pPr>
              <w:rPr>
                <w:bCs/>
              </w:rPr>
            </w:pPr>
            <w:r>
              <w:rPr>
                <w:bCs/>
              </w:rPr>
              <w:t>SC 2: I can solve practical problems involving independent events.</w:t>
            </w:r>
          </w:p>
        </w:tc>
      </w:tr>
      <w:tr w:rsidR="00E951B7" w14:paraId="2409A0EB" w14:textId="77777777" w:rsidTr="00A00650">
        <w:tc>
          <w:tcPr>
            <w:tcW w:w="791" w:type="dxa"/>
            <w:vMerge/>
          </w:tcPr>
          <w:p w14:paraId="179B7EE4" w14:textId="77777777" w:rsidR="00E951B7" w:rsidRPr="0081239B" w:rsidRDefault="00E951B7" w:rsidP="00F876D2">
            <w:pPr>
              <w:rPr>
                <w:b/>
              </w:rPr>
            </w:pPr>
          </w:p>
        </w:tc>
        <w:tc>
          <w:tcPr>
            <w:tcW w:w="609" w:type="dxa"/>
            <w:tcBorders>
              <w:top w:val="single" w:sz="4" w:space="0" w:color="auto"/>
            </w:tcBorders>
          </w:tcPr>
          <w:p w14:paraId="435FBB88" w14:textId="576BD800" w:rsidR="00E951B7" w:rsidRPr="009735B1" w:rsidRDefault="00E951B7" w:rsidP="00F876D2">
            <w:r w:rsidRPr="009735B1">
              <w:t>9.6</w:t>
            </w:r>
          </w:p>
        </w:tc>
        <w:tc>
          <w:tcPr>
            <w:tcW w:w="3982" w:type="dxa"/>
            <w:tcBorders>
              <w:top w:val="single" w:sz="4" w:space="0" w:color="auto"/>
            </w:tcBorders>
          </w:tcPr>
          <w:p w14:paraId="1B8D8BA1" w14:textId="77777777" w:rsidR="00E951B7" w:rsidRDefault="00E951B7" w:rsidP="00F876D2">
            <w:r w:rsidRPr="009735B1">
              <w:t>Dependent events</w:t>
            </w:r>
          </w:p>
          <w:p w14:paraId="48A7FCBE" w14:textId="77777777" w:rsidR="00E951B7" w:rsidRDefault="00E951B7" w:rsidP="00F876D2"/>
          <w:p w14:paraId="6F97E681" w14:textId="77777777" w:rsidR="00E951B7" w:rsidRDefault="00E951B7" w:rsidP="00972B13">
            <w:pPr>
              <w:rPr>
                <w:b/>
              </w:rPr>
            </w:pPr>
            <w:r w:rsidRPr="0078656A">
              <w:rPr>
                <w:i/>
              </w:rPr>
              <w:t>Explor</w:t>
            </w:r>
            <w:r>
              <w:rPr>
                <w:i/>
              </w:rPr>
              <w:t>e</w:t>
            </w:r>
            <w:r w:rsidRPr="0078656A">
              <w:rPr>
                <w:i/>
              </w:rPr>
              <w:t xml:space="preserve"> Further</w:t>
            </w:r>
            <w:r>
              <w:t xml:space="preserve">: </w:t>
            </w:r>
            <w:r w:rsidRPr="000B4F35">
              <w:t>Sampling without replacement</w:t>
            </w:r>
            <w:r>
              <w:t xml:space="preserve"> (</w:t>
            </w:r>
            <w:r w:rsidRPr="000B4F35">
              <w:t>spreadsheet</w:t>
            </w:r>
            <w:r>
              <w:t>)</w:t>
            </w:r>
          </w:p>
          <w:p w14:paraId="4AAA2DEB" w14:textId="5F4A506A" w:rsidR="00E951B7" w:rsidRPr="009735B1" w:rsidRDefault="00E951B7" w:rsidP="00F876D2"/>
        </w:tc>
        <w:tc>
          <w:tcPr>
            <w:tcW w:w="9922" w:type="dxa"/>
          </w:tcPr>
          <w:p w14:paraId="4FCD937E" w14:textId="0B073905" w:rsidR="00E951B7" w:rsidRPr="00070C53" w:rsidRDefault="00E951B7" w:rsidP="002065CE">
            <w:pPr>
              <w:rPr>
                <w:i/>
              </w:rPr>
            </w:pPr>
            <w:r w:rsidRPr="00070C53">
              <w:rPr>
                <w:b/>
                <w:bCs/>
                <w:iCs/>
              </w:rPr>
              <w:t>Learning intention</w:t>
            </w:r>
            <w:r>
              <w:rPr>
                <w:b/>
                <w:bCs/>
                <w:iCs/>
              </w:rPr>
              <w:t xml:space="preserve"> </w:t>
            </w:r>
            <w:proofErr w:type="gramStart"/>
            <w:r w:rsidRPr="008E737F">
              <w:rPr>
                <w:iCs/>
              </w:rPr>
              <w:t>To</w:t>
            </w:r>
            <w:proofErr w:type="gramEnd"/>
            <w:r w:rsidRPr="008E737F">
              <w:rPr>
                <w:iCs/>
              </w:rPr>
              <w:t xml:space="preserve"> be able to </w:t>
            </w:r>
            <w:r>
              <w:rPr>
                <w:iCs/>
              </w:rPr>
              <w:t>identify and solve practical problems involving dependent events.</w:t>
            </w:r>
          </w:p>
          <w:p w14:paraId="1CA0167A" w14:textId="77777777" w:rsidR="00E951B7" w:rsidRPr="006F0BC2" w:rsidRDefault="00E951B7" w:rsidP="002065CE">
            <w:pPr>
              <w:rPr>
                <w:b/>
                <w:bCs/>
                <w:iCs/>
              </w:rPr>
            </w:pPr>
            <w:r w:rsidRPr="00070C53">
              <w:rPr>
                <w:b/>
                <w:bCs/>
                <w:iCs/>
              </w:rPr>
              <w:t>Success criteria</w:t>
            </w:r>
          </w:p>
          <w:p w14:paraId="31F48CF9" w14:textId="7B24DCFE" w:rsidR="00E951B7" w:rsidRDefault="00E951B7" w:rsidP="006D14B3">
            <w:pPr>
              <w:rPr>
                <w:bCs/>
              </w:rPr>
            </w:pPr>
            <w:r>
              <w:rPr>
                <w:bCs/>
              </w:rPr>
              <w:t>SC 1: I can determine and prove two events are dependent.</w:t>
            </w:r>
          </w:p>
          <w:p w14:paraId="58CAF98C" w14:textId="77777777" w:rsidR="00E951B7" w:rsidRDefault="00E951B7" w:rsidP="006D14B3">
            <w:pPr>
              <w:rPr>
                <w:bCs/>
              </w:rPr>
            </w:pPr>
            <w:r>
              <w:rPr>
                <w:bCs/>
              </w:rPr>
              <w:t>SC 2: I can solve practical problems involving dependent events.</w:t>
            </w:r>
          </w:p>
          <w:p w14:paraId="7DB05E38" w14:textId="3B722F3B" w:rsidR="00E951B7" w:rsidRPr="006D14B3" w:rsidRDefault="00E951B7" w:rsidP="006D14B3">
            <w:pPr>
              <w:rPr>
                <w:bCs/>
              </w:rPr>
            </w:pPr>
            <w:r>
              <w:rPr>
                <w:bCs/>
              </w:rPr>
              <w:t>SC 3: I can calculate conditional probabilities.</w:t>
            </w:r>
          </w:p>
        </w:tc>
      </w:tr>
      <w:tr w:rsidR="00E951B7" w14:paraId="0C057A1E" w14:textId="77777777" w:rsidTr="00A00650">
        <w:tc>
          <w:tcPr>
            <w:tcW w:w="791" w:type="dxa"/>
            <w:vMerge/>
          </w:tcPr>
          <w:p w14:paraId="75A27441" w14:textId="77777777" w:rsidR="00E951B7" w:rsidRPr="0081239B" w:rsidRDefault="00E951B7" w:rsidP="00F876D2">
            <w:pPr>
              <w:rPr>
                <w:b/>
              </w:rPr>
            </w:pPr>
          </w:p>
        </w:tc>
        <w:tc>
          <w:tcPr>
            <w:tcW w:w="609" w:type="dxa"/>
            <w:tcBorders>
              <w:top w:val="single" w:sz="4" w:space="0" w:color="auto"/>
            </w:tcBorders>
          </w:tcPr>
          <w:p w14:paraId="7452DD3E" w14:textId="770DCDD5" w:rsidR="00E951B7" w:rsidRDefault="00E951B7" w:rsidP="00F876D2">
            <w:r>
              <w:t>9.7</w:t>
            </w:r>
          </w:p>
        </w:tc>
        <w:tc>
          <w:tcPr>
            <w:tcW w:w="3982" w:type="dxa"/>
            <w:tcBorders>
              <w:top w:val="single" w:sz="4" w:space="0" w:color="auto"/>
            </w:tcBorders>
          </w:tcPr>
          <w:p w14:paraId="3726F11C" w14:textId="77777777" w:rsidR="00E951B7" w:rsidRDefault="00E951B7" w:rsidP="00F876D2">
            <w:r>
              <w:t>Discrete random variable</w:t>
            </w:r>
          </w:p>
          <w:p w14:paraId="51C69972" w14:textId="77777777" w:rsidR="00E951B7" w:rsidRDefault="00E951B7" w:rsidP="00F876D2"/>
          <w:p w14:paraId="12245B38" w14:textId="77777777" w:rsidR="00E951B7" w:rsidRDefault="00E951B7" w:rsidP="00972B13">
            <w:r w:rsidRPr="0078656A">
              <w:rPr>
                <w:i/>
              </w:rPr>
              <w:t>Explor</w:t>
            </w:r>
            <w:r>
              <w:rPr>
                <w:i/>
              </w:rPr>
              <w:t>e</w:t>
            </w:r>
            <w:r w:rsidRPr="0078656A">
              <w:rPr>
                <w:i/>
              </w:rPr>
              <w:t xml:space="preserve"> Further</w:t>
            </w:r>
            <w:r>
              <w:t>: Frequency tables</w:t>
            </w:r>
          </w:p>
          <w:p w14:paraId="17CC2C24" w14:textId="77777777" w:rsidR="00E951B7" w:rsidRDefault="00E951B7" w:rsidP="00972B13">
            <w:r>
              <w:t xml:space="preserve">Chapter Review </w:t>
            </w:r>
          </w:p>
          <w:p w14:paraId="29FE88A3" w14:textId="0EC62EC8" w:rsidR="00E951B7" w:rsidRDefault="00E951B7" w:rsidP="00972B13">
            <w:r>
              <w:t>Question bank</w:t>
            </w:r>
          </w:p>
        </w:tc>
        <w:tc>
          <w:tcPr>
            <w:tcW w:w="9922" w:type="dxa"/>
          </w:tcPr>
          <w:p w14:paraId="3DAF4BF9" w14:textId="0E1DAE34" w:rsidR="00E951B7" w:rsidRPr="00070C53" w:rsidRDefault="00E951B7" w:rsidP="006D5B86">
            <w:pPr>
              <w:rPr>
                <w:i/>
              </w:rPr>
            </w:pPr>
            <w:r w:rsidRPr="00070C53">
              <w:rPr>
                <w:b/>
                <w:bCs/>
                <w:iCs/>
              </w:rPr>
              <w:t>Learning intention</w:t>
            </w:r>
            <w:r>
              <w:rPr>
                <w:b/>
                <w:bCs/>
                <w:iCs/>
              </w:rPr>
              <w:t xml:space="preserve"> </w:t>
            </w:r>
            <w:proofErr w:type="gramStart"/>
            <w:r w:rsidRPr="008E737F">
              <w:rPr>
                <w:iCs/>
              </w:rPr>
              <w:t>To</w:t>
            </w:r>
            <w:proofErr w:type="gramEnd"/>
            <w:r w:rsidRPr="008E737F">
              <w:rPr>
                <w:iCs/>
              </w:rPr>
              <w:t xml:space="preserve"> be able to </w:t>
            </w:r>
            <w:r>
              <w:rPr>
                <w:iCs/>
              </w:rPr>
              <w:t>identify discrete random variables and organise data.</w:t>
            </w:r>
          </w:p>
          <w:p w14:paraId="09025392" w14:textId="77777777" w:rsidR="00E951B7" w:rsidRPr="006F0BC2" w:rsidRDefault="00E951B7" w:rsidP="006D5B86">
            <w:pPr>
              <w:rPr>
                <w:b/>
                <w:bCs/>
                <w:iCs/>
              </w:rPr>
            </w:pPr>
            <w:r w:rsidRPr="00070C53">
              <w:rPr>
                <w:b/>
                <w:bCs/>
                <w:iCs/>
              </w:rPr>
              <w:t>Success criteria</w:t>
            </w:r>
          </w:p>
          <w:p w14:paraId="394CBFC9" w14:textId="239EAEC4" w:rsidR="00E951B7" w:rsidRDefault="00E951B7" w:rsidP="006D5B86">
            <w:pPr>
              <w:rPr>
                <w:bCs/>
              </w:rPr>
            </w:pPr>
            <w:r>
              <w:rPr>
                <w:bCs/>
              </w:rPr>
              <w:t>SC 1: I can define and identify discrete random variables.</w:t>
            </w:r>
          </w:p>
          <w:p w14:paraId="50666141" w14:textId="74CFBA06" w:rsidR="00E951B7" w:rsidRDefault="00E951B7" w:rsidP="006D5B86">
            <w:pPr>
              <w:rPr>
                <w:bCs/>
              </w:rPr>
            </w:pPr>
            <w:r>
              <w:rPr>
                <w:bCs/>
              </w:rPr>
              <w:t>SC 2: I can organise data and represent data using tables, histograms and polygons.</w:t>
            </w:r>
          </w:p>
          <w:p w14:paraId="24CCAB76" w14:textId="733F9BDC" w:rsidR="00E951B7" w:rsidRDefault="00E951B7" w:rsidP="0025293E">
            <w:pPr>
              <w:rPr>
                <w:i/>
              </w:rPr>
            </w:pPr>
            <w:r>
              <w:rPr>
                <w:bCs/>
              </w:rPr>
              <w:t xml:space="preserve">SC 3: I can use relative frequency to determine probabilities. </w:t>
            </w:r>
          </w:p>
        </w:tc>
      </w:tr>
      <w:tr w:rsidR="00E951B7" w14:paraId="135838E3" w14:textId="77777777" w:rsidTr="00E951B7">
        <w:tc>
          <w:tcPr>
            <w:tcW w:w="15304" w:type="dxa"/>
            <w:gridSpan w:val="4"/>
            <w:shd w:val="clear" w:color="auto" w:fill="DBE5F1" w:themeFill="accent1" w:themeFillTint="33"/>
          </w:tcPr>
          <w:p w14:paraId="164F8A53" w14:textId="77777777" w:rsidR="00E951B7" w:rsidRPr="00A10D61" w:rsidRDefault="00E951B7" w:rsidP="00103364">
            <w:r w:rsidRPr="00103364">
              <w:rPr>
                <w:b/>
                <w:sz w:val="24"/>
              </w:rPr>
              <w:t>Chapter 10 – Graph transformations</w:t>
            </w:r>
          </w:p>
        </w:tc>
      </w:tr>
      <w:tr w:rsidR="00E951B7" w14:paraId="54CD9DFE" w14:textId="77777777" w:rsidTr="00A00650">
        <w:tc>
          <w:tcPr>
            <w:tcW w:w="791" w:type="dxa"/>
            <w:vMerge w:val="restart"/>
          </w:tcPr>
          <w:p w14:paraId="3A8B1DBA" w14:textId="5401C9BD" w:rsidR="00E951B7" w:rsidRPr="0081239B" w:rsidRDefault="00E951B7" w:rsidP="00F876D2">
            <w:pPr>
              <w:rPr>
                <w:b/>
              </w:rPr>
            </w:pPr>
            <w:r>
              <w:rPr>
                <w:b/>
              </w:rPr>
              <w:t>7</w:t>
            </w:r>
          </w:p>
        </w:tc>
        <w:tc>
          <w:tcPr>
            <w:tcW w:w="609" w:type="dxa"/>
            <w:tcBorders>
              <w:bottom w:val="single" w:sz="4" w:space="0" w:color="auto"/>
            </w:tcBorders>
          </w:tcPr>
          <w:p w14:paraId="06004A6E" w14:textId="77777777" w:rsidR="00E951B7" w:rsidRPr="009735B1" w:rsidRDefault="00E951B7" w:rsidP="00F876D2">
            <w:r w:rsidRPr="009735B1">
              <w:t>10.1</w:t>
            </w:r>
          </w:p>
        </w:tc>
        <w:tc>
          <w:tcPr>
            <w:tcW w:w="3982" w:type="dxa"/>
            <w:tcBorders>
              <w:bottom w:val="single" w:sz="4" w:space="0" w:color="auto"/>
            </w:tcBorders>
          </w:tcPr>
          <w:p w14:paraId="596A9928" w14:textId="77777777" w:rsidR="00E951B7" w:rsidRDefault="00E951B7" w:rsidP="00F876D2">
            <w:r>
              <w:t>T</w:t>
            </w:r>
            <w:r w:rsidRPr="00FC00D2">
              <w:t>ransformation of graphs using reflection</w:t>
            </w:r>
          </w:p>
          <w:p w14:paraId="4CE9B8D4" w14:textId="77777777" w:rsidR="00E951B7" w:rsidRDefault="00E951B7" w:rsidP="00F876D2"/>
          <w:p w14:paraId="3D647954" w14:textId="77777777" w:rsidR="00E951B7" w:rsidRDefault="00E951B7" w:rsidP="00972B13">
            <w:pPr>
              <w:rPr>
                <w:b/>
              </w:rPr>
            </w:pPr>
            <w:r w:rsidRPr="0078656A">
              <w:rPr>
                <w:i/>
              </w:rPr>
              <w:t>Making Connections</w:t>
            </w:r>
            <w:r>
              <w:t>: Horizontal translation of the graph of a function</w:t>
            </w:r>
          </w:p>
          <w:p w14:paraId="528F5CF6" w14:textId="77777777" w:rsidR="00E951B7" w:rsidRDefault="00E951B7" w:rsidP="00972B13">
            <w:r w:rsidRPr="0078656A">
              <w:rPr>
                <w:i/>
              </w:rPr>
              <w:t>Making Connections</w:t>
            </w:r>
            <w:r>
              <w:t>: Vertical translation of the graph of a function</w:t>
            </w:r>
          </w:p>
          <w:p w14:paraId="543419FA" w14:textId="0EA32245" w:rsidR="00E951B7" w:rsidRPr="009735B1" w:rsidRDefault="00E951B7" w:rsidP="00F876D2"/>
        </w:tc>
        <w:tc>
          <w:tcPr>
            <w:tcW w:w="9922" w:type="dxa"/>
          </w:tcPr>
          <w:p w14:paraId="68680941" w14:textId="18E88275" w:rsidR="00E951B7" w:rsidRPr="00070C53" w:rsidRDefault="00E951B7" w:rsidP="00F876D2">
            <w:pPr>
              <w:rPr>
                <w:i/>
              </w:rPr>
            </w:pPr>
            <w:r w:rsidRPr="00070C53">
              <w:rPr>
                <w:b/>
                <w:bCs/>
                <w:iCs/>
              </w:rPr>
              <w:t>Learning intention</w:t>
            </w:r>
            <w:r>
              <w:rPr>
                <w:b/>
                <w:bCs/>
                <w:iCs/>
              </w:rPr>
              <w:t xml:space="preserve"> </w:t>
            </w:r>
            <w:proofErr w:type="gramStart"/>
            <w:r w:rsidRPr="008E737F">
              <w:rPr>
                <w:iCs/>
              </w:rPr>
              <w:t>To</w:t>
            </w:r>
            <w:proofErr w:type="gramEnd"/>
            <w:r w:rsidRPr="008E737F">
              <w:rPr>
                <w:iCs/>
              </w:rPr>
              <w:t xml:space="preserve"> be able to </w:t>
            </w:r>
            <w:r>
              <w:rPr>
                <w:iCs/>
              </w:rPr>
              <w:t>transform graphs using reflections.</w:t>
            </w:r>
            <w:r>
              <w:rPr>
                <w:bCs/>
              </w:rPr>
              <w:t xml:space="preserve"> </w:t>
            </w:r>
          </w:p>
          <w:p w14:paraId="7A37F999" w14:textId="77777777" w:rsidR="00E951B7" w:rsidRPr="006F0BC2" w:rsidRDefault="00E951B7" w:rsidP="00F876D2">
            <w:pPr>
              <w:rPr>
                <w:b/>
                <w:bCs/>
                <w:iCs/>
              </w:rPr>
            </w:pPr>
            <w:r w:rsidRPr="00070C53">
              <w:rPr>
                <w:b/>
                <w:bCs/>
                <w:iCs/>
              </w:rPr>
              <w:t>Success criteria</w:t>
            </w:r>
          </w:p>
          <w:p w14:paraId="506F4D81" w14:textId="7CB62F4E" w:rsidR="00E951B7" w:rsidRDefault="00E951B7" w:rsidP="00F876D2">
            <w:pPr>
              <w:rPr>
                <w:bCs/>
              </w:rPr>
            </w:pPr>
            <w:r>
              <w:rPr>
                <w:bCs/>
              </w:rPr>
              <w:t>SC 1: I can reflect a graph in the y-axis and the x-axis.</w:t>
            </w:r>
          </w:p>
          <w:p w14:paraId="3B502CA8" w14:textId="5D6F76CC" w:rsidR="00E951B7" w:rsidRPr="0087754D" w:rsidRDefault="00E951B7" w:rsidP="00F876D2">
            <w:pPr>
              <w:rPr>
                <w:bCs/>
              </w:rPr>
            </w:pPr>
            <w:r>
              <w:rPr>
                <w:bCs/>
              </w:rPr>
              <w:t xml:space="preserve">SC 2: I can translate a graph horizontally and vertically. </w:t>
            </w:r>
          </w:p>
        </w:tc>
      </w:tr>
      <w:tr w:rsidR="00E951B7" w14:paraId="617F984E" w14:textId="77777777" w:rsidTr="00A00650">
        <w:tc>
          <w:tcPr>
            <w:tcW w:w="791" w:type="dxa"/>
            <w:vMerge/>
          </w:tcPr>
          <w:p w14:paraId="6F330432" w14:textId="54060C03" w:rsidR="00E951B7" w:rsidRPr="0081239B" w:rsidRDefault="00E951B7" w:rsidP="00F876D2">
            <w:pPr>
              <w:rPr>
                <w:b/>
              </w:rPr>
            </w:pPr>
          </w:p>
        </w:tc>
        <w:tc>
          <w:tcPr>
            <w:tcW w:w="609" w:type="dxa"/>
            <w:tcBorders>
              <w:top w:val="single" w:sz="4" w:space="0" w:color="auto"/>
              <w:bottom w:val="single" w:sz="4" w:space="0" w:color="auto"/>
            </w:tcBorders>
          </w:tcPr>
          <w:p w14:paraId="1334D3B9" w14:textId="77777777" w:rsidR="00E951B7" w:rsidRPr="009735B1" w:rsidRDefault="00E951B7" w:rsidP="00F876D2">
            <w:r w:rsidRPr="009735B1">
              <w:t>10.2</w:t>
            </w:r>
          </w:p>
        </w:tc>
        <w:tc>
          <w:tcPr>
            <w:tcW w:w="3982" w:type="dxa"/>
            <w:tcBorders>
              <w:top w:val="single" w:sz="4" w:space="0" w:color="auto"/>
              <w:bottom w:val="single" w:sz="4" w:space="0" w:color="auto"/>
            </w:tcBorders>
          </w:tcPr>
          <w:p w14:paraId="6CA858BA" w14:textId="77777777" w:rsidR="00E951B7" w:rsidRDefault="00E951B7" w:rsidP="00F876D2">
            <w:r>
              <w:t xml:space="preserve">Transformation of graphs using </w:t>
            </w:r>
            <w:r w:rsidRPr="00653F42">
              <w:rPr>
                <w:position w:val="-10"/>
              </w:rPr>
              <w:object w:dxaOrig="980" w:dyaOrig="320" w14:anchorId="531A8865">
                <v:shape id="_x0000_i1064" type="#_x0000_t75" style="width:49.5pt;height:15.75pt" o:ole="">
                  <v:imagedata r:id="rId85" o:title=""/>
                </v:shape>
                <o:OLEObject Type="Embed" ProgID="Equation.DSMT4" ShapeID="_x0000_i1064" DrawAspect="Content" ObjectID="_1813736423" r:id="rId86"/>
              </w:object>
            </w:r>
            <w:r>
              <w:t xml:space="preserve">and </w:t>
            </w:r>
            <w:r w:rsidRPr="00653F42">
              <w:rPr>
                <w:position w:val="-10"/>
              </w:rPr>
              <w:object w:dxaOrig="1320" w:dyaOrig="320" w14:anchorId="7A0B7F07">
                <v:shape id="_x0000_i1065" type="#_x0000_t75" style="width:66pt;height:15.75pt" o:ole="">
                  <v:imagedata r:id="rId87" o:title=""/>
                </v:shape>
                <o:OLEObject Type="Embed" ProgID="Equation.DSMT4" ShapeID="_x0000_i1065" DrawAspect="Content" ObjectID="_1813736424" r:id="rId88"/>
              </w:object>
            </w:r>
            <w:r>
              <w:t>.</w:t>
            </w:r>
          </w:p>
          <w:p w14:paraId="499EEB8F" w14:textId="77777777" w:rsidR="00E951B7" w:rsidRDefault="00E951B7" w:rsidP="00F876D2"/>
          <w:p w14:paraId="70BFA12A" w14:textId="77777777" w:rsidR="00E951B7" w:rsidRDefault="00E951B7" w:rsidP="00972B13">
            <w:r w:rsidRPr="0078656A">
              <w:rPr>
                <w:i/>
              </w:rPr>
              <w:t>Making Connections</w:t>
            </w:r>
            <w:r>
              <w:t>: Dilation from the x-axis of the graph of a function</w:t>
            </w:r>
          </w:p>
          <w:p w14:paraId="6CAB26B6" w14:textId="259A2405" w:rsidR="00E951B7" w:rsidRPr="009735B1" w:rsidRDefault="00E951B7" w:rsidP="00F876D2"/>
        </w:tc>
        <w:tc>
          <w:tcPr>
            <w:tcW w:w="9922" w:type="dxa"/>
          </w:tcPr>
          <w:p w14:paraId="1B1406E3" w14:textId="022E8027" w:rsidR="00E951B7" w:rsidRPr="00070C53" w:rsidRDefault="00E951B7" w:rsidP="00F876D2">
            <w:pPr>
              <w:rPr>
                <w:i/>
              </w:rPr>
            </w:pPr>
            <w:r w:rsidRPr="00070C53">
              <w:rPr>
                <w:b/>
                <w:bCs/>
                <w:iCs/>
              </w:rPr>
              <w:t>Learning intention</w:t>
            </w:r>
            <w:r>
              <w:rPr>
                <w:b/>
                <w:bCs/>
                <w:iCs/>
              </w:rPr>
              <w:t xml:space="preserve"> </w:t>
            </w:r>
            <w:proofErr w:type="gramStart"/>
            <w:r w:rsidRPr="008E737F">
              <w:rPr>
                <w:iCs/>
              </w:rPr>
              <w:t>To</w:t>
            </w:r>
            <w:proofErr w:type="gramEnd"/>
            <w:r w:rsidRPr="008E737F">
              <w:rPr>
                <w:iCs/>
              </w:rPr>
              <w:t xml:space="preserve"> be able to </w:t>
            </w:r>
            <w:r>
              <w:rPr>
                <w:iCs/>
              </w:rPr>
              <w:t>transform graphs using dilations.</w:t>
            </w:r>
          </w:p>
          <w:p w14:paraId="6A5903C3" w14:textId="77777777" w:rsidR="00E951B7" w:rsidRPr="006F0BC2" w:rsidRDefault="00E951B7" w:rsidP="00F876D2">
            <w:pPr>
              <w:rPr>
                <w:b/>
                <w:bCs/>
                <w:iCs/>
              </w:rPr>
            </w:pPr>
            <w:r w:rsidRPr="00070C53">
              <w:rPr>
                <w:b/>
                <w:bCs/>
                <w:iCs/>
              </w:rPr>
              <w:t>Success criteria</w:t>
            </w:r>
          </w:p>
          <w:p w14:paraId="73F22CC0" w14:textId="5549BC10" w:rsidR="00E951B7" w:rsidRDefault="00E951B7" w:rsidP="00F876D2">
            <w:pPr>
              <w:rPr>
                <w:bCs/>
              </w:rPr>
            </w:pPr>
            <w:r>
              <w:rPr>
                <w:bCs/>
              </w:rPr>
              <w:t>SC 1: I can transform a graph using dilations from the x-axis.</w:t>
            </w:r>
          </w:p>
          <w:p w14:paraId="75B47B77" w14:textId="2CABA495" w:rsidR="00E951B7" w:rsidRPr="00C92FE7" w:rsidRDefault="00E951B7" w:rsidP="00F876D2">
            <w:pPr>
              <w:rPr>
                <w:bCs/>
              </w:rPr>
            </w:pPr>
            <w:r>
              <w:rPr>
                <w:bCs/>
              </w:rPr>
              <w:t>SC 2: I can translate a graph horizontally and vertically.</w:t>
            </w:r>
          </w:p>
        </w:tc>
      </w:tr>
      <w:tr w:rsidR="00E951B7" w14:paraId="16DB4F6C" w14:textId="77777777" w:rsidTr="00A00650">
        <w:tc>
          <w:tcPr>
            <w:tcW w:w="791" w:type="dxa"/>
            <w:vMerge w:val="restart"/>
          </w:tcPr>
          <w:p w14:paraId="7702C312" w14:textId="63A54A39" w:rsidR="00E951B7" w:rsidRPr="0081239B" w:rsidRDefault="00E951B7" w:rsidP="00F876D2">
            <w:pPr>
              <w:rPr>
                <w:b/>
              </w:rPr>
            </w:pPr>
            <w:r>
              <w:rPr>
                <w:b/>
              </w:rPr>
              <w:t>8</w:t>
            </w:r>
          </w:p>
        </w:tc>
        <w:tc>
          <w:tcPr>
            <w:tcW w:w="609" w:type="dxa"/>
            <w:tcBorders>
              <w:top w:val="single" w:sz="4" w:space="0" w:color="auto"/>
              <w:bottom w:val="single" w:sz="4" w:space="0" w:color="auto"/>
            </w:tcBorders>
          </w:tcPr>
          <w:p w14:paraId="40028878" w14:textId="77777777" w:rsidR="00E951B7" w:rsidRPr="009735B1" w:rsidRDefault="00E951B7" w:rsidP="00F876D2">
            <w:r w:rsidRPr="009735B1">
              <w:t>10.3</w:t>
            </w:r>
          </w:p>
        </w:tc>
        <w:tc>
          <w:tcPr>
            <w:tcW w:w="3982" w:type="dxa"/>
            <w:tcBorders>
              <w:top w:val="single" w:sz="4" w:space="0" w:color="auto"/>
              <w:bottom w:val="single" w:sz="4" w:space="0" w:color="auto"/>
            </w:tcBorders>
          </w:tcPr>
          <w:p w14:paraId="755DC466" w14:textId="77777777" w:rsidR="00E951B7" w:rsidRDefault="00E951B7" w:rsidP="00F876D2">
            <w:r w:rsidRPr="00CB29CC">
              <w:t xml:space="preserve">Transformation of graphs using </w:t>
            </w:r>
            <w:r w:rsidRPr="00CB29CC">
              <w:rPr>
                <w:position w:val="-10"/>
              </w:rPr>
              <w:object w:dxaOrig="999" w:dyaOrig="320" w14:anchorId="16C1A6A2">
                <v:shape id="_x0000_i1066" type="#_x0000_t75" style="width:50.25pt;height:15.75pt" o:ole="">
                  <v:imagedata r:id="rId89" o:title=""/>
                </v:shape>
                <o:OLEObject Type="Embed" ProgID="Equation.DSMT4" ShapeID="_x0000_i1066" DrawAspect="Content" ObjectID="_1813736425" r:id="rId90"/>
              </w:object>
            </w:r>
            <w:r w:rsidRPr="00CB29CC">
              <w:t xml:space="preserve">and </w:t>
            </w:r>
            <w:r w:rsidRPr="00CB29CC">
              <w:rPr>
                <w:position w:val="-10"/>
              </w:rPr>
              <w:object w:dxaOrig="1540" w:dyaOrig="320" w14:anchorId="1E2265DA">
                <v:shape id="_x0000_i1067" type="#_x0000_t75" style="width:76.5pt;height:15.75pt" o:ole="">
                  <v:imagedata r:id="rId91" o:title=""/>
                </v:shape>
                <o:OLEObject Type="Embed" ProgID="Equation.DSMT4" ShapeID="_x0000_i1067" DrawAspect="Content" ObjectID="_1813736426" r:id="rId92"/>
              </w:object>
            </w:r>
            <w:r w:rsidRPr="00CB29CC">
              <w:t>.</w:t>
            </w:r>
          </w:p>
          <w:p w14:paraId="3FC04A2D" w14:textId="77777777" w:rsidR="00E951B7" w:rsidRDefault="00E951B7" w:rsidP="00F876D2"/>
          <w:p w14:paraId="4EEA844D" w14:textId="77777777" w:rsidR="00E951B7" w:rsidRDefault="00E951B7" w:rsidP="00972B13">
            <w:r w:rsidRPr="0078656A">
              <w:rPr>
                <w:i/>
              </w:rPr>
              <w:t>Making Connections</w:t>
            </w:r>
            <w:r>
              <w:t>: Dilation from the y-axis of the graph of a function</w:t>
            </w:r>
          </w:p>
          <w:p w14:paraId="13D44970" w14:textId="77777777" w:rsidR="00E951B7" w:rsidRDefault="00E951B7" w:rsidP="00972B13"/>
          <w:p w14:paraId="17F7379B" w14:textId="021CEAE3" w:rsidR="00E951B7" w:rsidRDefault="00E951B7" w:rsidP="00972B13">
            <w:r w:rsidRPr="0078656A">
              <w:rPr>
                <w:i/>
              </w:rPr>
              <w:t>Explor</w:t>
            </w:r>
            <w:r>
              <w:rPr>
                <w:i/>
              </w:rPr>
              <w:t>e</w:t>
            </w:r>
            <w:r w:rsidRPr="0078656A">
              <w:rPr>
                <w:i/>
              </w:rPr>
              <w:t xml:space="preserve"> Further</w:t>
            </w:r>
            <w:r>
              <w:t>: The order of transformations</w:t>
            </w:r>
          </w:p>
          <w:p w14:paraId="3C3A31E5" w14:textId="0B08D93F" w:rsidR="00E951B7" w:rsidRPr="009735B1" w:rsidRDefault="00E951B7" w:rsidP="00F876D2"/>
        </w:tc>
        <w:tc>
          <w:tcPr>
            <w:tcW w:w="9922" w:type="dxa"/>
          </w:tcPr>
          <w:p w14:paraId="00BC1010" w14:textId="77777777" w:rsidR="00E951B7" w:rsidRPr="00070C53" w:rsidRDefault="00E951B7" w:rsidP="00F876D2">
            <w:pPr>
              <w:rPr>
                <w:i/>
              </w:rPr>
            </w:pPr>
            <w:r w:rsidRPr="00070C53">
              <w:rPr>
                <w:b/>
                <w:bCs/>
                <w:iCs/>
              </w:rPr>
              <w:lastRenderedPageBreak/>
              <w:t>Learning intention</w:t>
            </w:r>
            <w:r>
              <w:rPr>
                <w:b/>
                <w:bCs/>
                <w:iCs/>
              </w:rPr>
              <w:t xml:space="preserve"> </w:t>
            </w:r>
            <w:proofErr w:type="gramStart"/>
            <w:r w:rsidRPr="008E737F">
              <w:rPr>
                <w:iCs/>
              </w:rPr>
              <w:t>To</w:t>
            </w:r>
            <w:proofErr w:type="gramEnd"/>
            <w:r w:rsidRPr="008E737F">
              <w:rPr>
                <w:iCs/>
              </w:rPr>
              <w:t xml:space="preserve"> be able to </w:t>
            </w:r>
            <w:r>
              <w:rPr>
                <w:iCs/>
              </w:rPr>
              <w:t>transform graphs using dilations.</w:t>
            </w:r>
          </w:p>
          <w:p w14:paraId="49C0E9AA" w14:textId="77777777" w:rsidR="00E951B7" w:rsidRPr="006F0BC2" w:rsidRDefault="00E951B7" w:rsidP="00F876D2">
            <w:pPr>
              <w:rPr>
                <w:b/>
                <w:bCs/>
                <w:iCs/>
              </w:rPr>
            </w:pPr>
            <w:r w:rsidRPr="00070C53">
              <w:rPr>
                <w:b/>
                <w:bCs/>
                <w:iCs/>
              </w:rPr>
              <w:t>Success criteria</w:t>
            </w:r>
          </w:p>
          <w:p w14:paraId="0F5A32C4" w14:textId="77777777" w:rsidR="00E951B7" w:rsidRDefault="00E951B7" w:rsidP="00F876D2">
            <w:pPr>
              <w:rPr>
                <w:bCs/>
              </w:rPr>
            </w:pPr>
            <w:r>
              <w:rPr>
                <w:bCs/>
              </w:rPr>
              <w:t>SC 1: I can transform a graph using dilations from the y-axis.</w:t>
            </w:r>
          </w:p>
          <w:p w14:paraId="63B18350" w14:textId="77777777" w:rsidR="00E951B7" w:rsidRDefault="00E951B7" w:rsidP="002B277E">
            <w:r>
              <w:rPr>
                <w:bCs/>
                <w:iCs/>
              </w:rPr>
              <w:t xml:space="preserve">SC 2: I can determine the centre, radius, domain and range of graphs of circles in the form </w:t>
            </w:r>
            <m:oMath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(x-a)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(y-b)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Pr="00E73906">
              <w:t xml:space="preserve">, where </w:t>
            </w:r>
            <m:oMath>
              <m:r>
                <w:rPr>
                  <w:rFonts w:ascii="Cambria Math" w:hAnsi="Cambria Math"/>
                </w:rPr>
                <m:t>a</m:t>
              </m:r>
            </m:oMath>
            <w:r w:rsidRPr="00E73906">
              <w:t xml:space="preserve">, </w:t>
            </w:r>
            <m:oMath>
              <m:r>
                <w:rPr>
                  <w:rFonts w:ascii="Cambria Math" w:hAnsi="Cambria Math"/>
                </w:rPr>
                <m:t>b</m:t>
              </m:r>
            </m:oMath>
            <w:r w:rsidRPr="00E73906">
              <w:t xml:space="preserve"> and </w:t>
            </w:r>
            <m:oMath>
              <m:r>
                <w:rPr>
                  <w:rFonts w:ascii="Cambria Math" w:hAnsi="Cambria Math"/>
                </w:rPr>
                <m:t>r</m:t>
              </m:r>
            </m:oMath>
            <w:r w:rsidRPr="00E73906">
              <w:t xml:space="preserve"> are constants.</w:t>
            </w:r>
          </w:p>
          <w:p w14:paraId="418A0733" w14:textId="2C076DE7" w:rsidR="00E951B7" w:rsidRPr="008F1BA7" w:rsidRDefault="00E951B7" w:rsidP="002B277E">
            <w:pPr>
              <w:rPr>
                <w:iCs/>
              </w:rPr>
            </w:pPr>
            <w:r>
              <w:t xml:space="preserve">Sc 3: I can find the </w:t>
            </w:r>
            <w:r w:rsidRPr="00F809C8">
              <w:t xml:space="preserve">centre and radius of circles of the form </w:t>
            </w:r>
            <m:oMath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ax+by+c=0</m:t>
              </m:r>
            </m:oMath>
            <w:r w:rsidRPr="00F809C8">
              <w:t xml:space="preserve">, where </w:t>
            </w:r>
            <m:oMath>
              <m:r>
                <w:rPr>
                  <w:rFonts w:ascii="Cambria Math" w:hAnsi="Cambria Math"/>
                </w:rPr>
                <m:t>a</m:t>
              </m:r>
            </m:oMath>
            <w:r w:rsidRPr="00F809C8">
              <w:t xml:space="preserve">, </w:t>
            </w:r>
            <m:oMath>
              <m:r>
                <w:rPr>
                  <w:rFonts w:ascii="Cambria Math" w:hAnsi="Cambria Math"/>
                </w:rPr>
                <m:t>b</m:t>
              </m:r>
            </m:oMath>
            <w:r w:rsidRPr="00F809C8">
              <w:t xml:space="preserve"> and </w:t>
            </w:r>
            <m:oMath>
              <m:r>
                <w:rPr>
                  <w:rFonts w:ascii="Cambria Math" w:hAnsi="Cambria Math"/>
                </w:rPr>
                <m:t>c</m:t>
              </m:r>
            </m:oMath>
            <w:r w:rsidRPr="00F809C8">
              <w:t xml:space="preserve"> are constants, by completing the squares.</w:t>
            </w:r>
          </w:p>
        </w:tc>
      </w:tr>
      <w:tr w:rsidR="00E951B7" w14:paraId="5BC5F8E0" w14:textId="77777777" w:rsidTr="00A00650">
        <w:tc>
          <w:tcPr>
            <w:tcW w:w="791" w:type="dxa"/>
            <w:vMerge/>
          </w:tcPr>
          <w:p w14:paraId="76829688" w14:textId="77777777" w:rsidR="00E951B7" w:rsidRPr="0081239B" w:rsidRDefault="00E951B7" w:rsidP="00F876D2">
            <w:pPr>
              <w:rPr>
                <w:b/>
              </w:rPr>
            </w:pPr>
          </w:p>
        </w:tc>
        <w:tc>
          <w:tcPr>
            <w:tcW w:w="609" w:type="dxa"/>
            <w:tcBorders>
              <w:top w:val="single" w:sz="4" w:space="0" w:color="auto"/>
            </w:tcBorders>
          </w:tcPr>
          <w:p w14:paraId="0AD5D75F" w14:textId="77777777" w:rsidR="00E951B7" w:rsidRPr="009735B1" w:rsidRDefault="00E951B7" w:rsidP="00F876D2">
            <w:r w:rsidRPr="009735B1">
              <w:t>10.4</w:t>
            </w:r>
          </w:p>
        </w:tc>
        <w:tc>
          <w:tcPr>
            <w:tcW w:w="3982" w:type="dxa"/>
            <w:tcBorders>
              <w:top w:val="single" w:sz="4" w:space="0" w:color="auto"/>
            </w:tcBorders>
          </w:tcPr>
          <w:p w14:paraId="0C2533F7" w14:textId="77777777" w:rsidR="00E951B7" w:rsidRDefault="00E951B7" w:rsidP="00F876D2">
            <w:r>
              <w:t>G</w:t>
            </w:r>
            <w:r w:rsidRPr="00593C33">
              <w:t>raphing rational algebraic functions</w:t>
            </w:r>
          </w:p>
          <w:p w14:paraId="6C21524B" w14:textId="77777777" w:rsidR="00E951B7" w:rsidRDefault="00E951B7" w:rsidP="00F876D2"/>
          <w:p w14:paraId="555EE85A" w14:textId="77777777" w:rsidR="00E951B7" w:rsidRDefault="00E951B7" w:rsidP="00972B13">
            <w:r>
              <w:t xml:space="preserve">Chapter Review </w:t>
            </w:r>
          </w:p>
          <w:p w14:paraId="48B403A5" w14:textId="3504AE1F" w:rsidR="00E951B7" w:rsidRPr="009735B1" w:rsidRDefault="00E951B7" w:rsidP="00972B13">
            <w:r>
              <w:t>Question bank</w:t>
            </w:r>
          </w:p>
        </w:tc>
        <w:tc>
          <w:tcPr>
            <w:tcW w:w="9922" w:type="dxa"/>
          </w:tcPr>
          <w:p w14:paraId="7DE830B9" w14:textId="5DB654C6" w:rsidR="00E951B7" w:rsidRPr="006F0BC2" w:rsidRDefault="00E951B7" w:rsidP="00F876D2">
            <w:pPr>
              <w:rPr>
                <w:b/>
                <w:bCs/>
                <w:iCs/>
              </w:rPr>
            </w:pPr>
            <w:r w:rsidRPr="00070C53">
              <w:rPr>
                <w:b/>
                <w:bCs/>
                <w:iCs/>
              </w:rPr>
              <w:t>Learning intention</w:t>
            </w:r>
            <w:r>
              <w:rPr>
                <w:b/>
                <w:bCs/>
                <w:iCs/>
              </w:rPr>
              <w:t xml:space="preserve"> </w:t>
            </w:r>
            <w:proofErr w:type="gramStart"/>
            <w:r w:rsidRPr="008E737F">
              <w:rPr>
                <w:iCs/>
              </w:rPr>
              <w:t>To</w:t>
            </w:r>
            <w:proofErr w:type="gramEnd"/>
            <w:r w:rsidRPr="008E737F">
              <w:rPr>
                <w:iCs/>
              </w:rPr>
              <w:t xml:space="preserve"> be able to </w:t>
            </w:r>
            <w:r>
              <w:rPr>
                <w:iCs/>
              </w:rPr>
              <w:t>sketch rational algebraic functions.</w:t>
            </w:r>
          </w:p>
          <w:p w14:paraId="1B495864" w14:textId="4090D05B" w:rsidR="00E951B7" w:rsidRDefault="00E951B7" w:rsidP="00F876D2">
            <w:pPr>
              <w:rPr>
                <w:bCs/>
              </w:rPr>
            </w:pPr>
            <w:r>
              <w:rPr>
                <w:bCs/>
              </w:rPr>
              <w:t>SC 1: I can determine the key features of rational algebraic functions, including domain, range, x-intercepts and y-intercepts, symmetry properties, stationary points and asymptotes.</w:t>
            </w:r>
          </w:p>
          <w:p w14:paraId="2DFC1F53" w14:textId="59A8670D" w:rsidR="00E951B7" w:rsidRPr="008F1BA7" w:rsidRDefault="00E951B7" w:rsidP="00F876D2">
            <w:pPr>
              <w:rPr>
                <w:iCs/>
              </w:rPr>
            </w:pPr>
            <w:r>
              <w:rPr>
                <w:bCs/>
                <w:iCs/>
              </w:rPr>
              <w:t xml:space="preserve">SC 2: I can sketch </w:t>
            </w:r>
            <w:r>
              <w:rPr>
                <w:bCs/>
              </w:rPr>
              <w:t>rational algebraic functions.</w:t>
            </w:r>
          </w:p>
        </w:tc>
      </w:tr>
      <w:tr w:rsidR="00E951B7" w14:paraId="5E0F35FA" w14:textId="77777777" w:rsidTr="00E951B7">
        <w:tc>
          <w:tcPr>
            <w:tcW w:w="791" w:type="dxa"/>
            <w:shd w:val="clear" w:color="auto" w:fill="E5DFEC" w:themeFill="accent4" w:themeFillTint="33"/>
          </w:tcPr>
          <w:p w14:paraId="54E99BB7" w14:textId="449B5BDB" w:rsidR="00E951B7" w:rsidRPr="00506AC4" w:rsidRDefault="00E951B7" w:rsidP="00F876D2">
            <w:pPr>
              <w:rPr>
                <w:b/>
              </w:rPr>
            </w:pPr>
            <w:r w:rsidRPr="00506AC4">
              <w:rPr>
                <w:b/>
              </w:rPr>
              <w:t>9/10</w:t>
            </w:r>
          </w:p>
        </w:tc>
        <w:tc>
          <w:tcPr>
            <w:tcW w:w="14513" w:type="dxa"/>
            <w:gridSpan w:val="3"/>
            <w:shd w:val="clear" w:color="auto" w:fill="E5DFEC" w:themeFill="accent4" w:themeFillTint="33"/>
          </w:tcPr>
          <w:p w14:paraId="0A3E97E8" w14:textId="77777777" w:rsidR="00E951B7" w:rsidRPr="00506AC4" w:rsidRDefault="00E951B7" w:rsidP="00103364">
            <w:pPr>
              <w:jc w:val="center"/>
              <w:rPr>
                <w:b/>
              </w:rPr>
            </w:pPr>
            <w:r w:rsidRPr="00506AC4">
              <w:rPr>
                <w:b/>
              </w:rPr>
              <w:t xml:space="preserve">Exam and/or </w:t>
            </w:r>
            <w:r>
              <w:rPr>
                <w:b/>
              </w:rPr>
              <w:t>Revision</w:t>
            </w:r>
          </w:p>
        </w:tc>
      </w:tr>
      <w:tr w:rsidR="00E951B7" w14:paraId="6851FB1F" w14:textId="77777777" w:rsidTr="00E951B7">
        <w:tc>
          <w:tcPr>
            <w:tcW w:w="15304" w:type="dxa"/>
            <w:gridSpan w:val="4"/>
            <w:shd w:val="clear" w:color="auto" w:fill="F2DBDB" w:themeFill="accent2" w:themeFillTint="33"/>
          </w:tcPr>
          <w:p w14:paraId="22A20DB9" w14:textId="77777777" w:rsidR="00E951B7" w:rsidRPr="00506AC4" w:rsidRDefault="00E951B7" w:rsidP="00F876D2">
            <w:pPr>
              <w:jc w:val="center"/>
              <w:rPr>
                <w:b/>
              </w:rPr>
            </w:pPr>
            <w:r w:rsidRPr="00506AC4">
              <w:rPr>
                <w:b/>
              </w:rPr>
              <w:t>End of Term 3</w:t>
            </w:r>
          </w:p>
        </w:tc>
      </w:tr>
    </w:tbl>
    <w:p w14:paraId="26007E32" w14:textId="77777777" w:rsidR="006931FE" w:rsidRDefault="006931FE" w:rsidP="00D57549">
      <w:pPr>
        <w:tabs>
          <w:tab w:val="right" w:pos="10348"/>
        </w:tabs>
        <w:spacing w:before="120" w:after="120" w:line="240" w:lineRule="auto"/>
        <w:rPr>
          <w:sz w:val="28"/>
          <w:szCs w:val="28"/>
        </w:rPr>
      </w:pPr>
    </w:p>
    <w:p w14:paraId="7BF613A9" w14:textId="77777777" w:rsidR="006931FE" w:rsidRDefault="006931FE" w:rsidP="00D57549">
      <w:pPr>
        <w:tabs>
          <w:tab w:val="right" w:pos="10348"/>
        </w:tabs>
        <w:spacing w:before="120" w:after="120" w:line="240" w:lineRule="auto"/>
        <w:rPr>
          <w:sz w:val="28"/>
          <w:szCs w:val="28"/>
        </w:rPr>
      </w:pPr>
    </w:p>
    <w:sectPr w:rsidR="006931FE" w:rsidSect="00855482">
      <w:headerReference w:type="even" r:id="rId93"/>
      <w:headerReference w:type="default" r:id="rId94"/>
      <w:footerReference w:type="even" r:id="rId95"/>
      <w:footerReference w:type="default" r:id="rId96"/>
      <w:headerReference w:type="first" r:id="rId97"/>
      <w:footerReference w:type="first" r:id="rId98"/>
      <w:pgSz w:w="16838" w:h="11906" w:orient="landscape"/>
      <w:pgMar w:top="720" w:right="720" w:bottom="720" w:left="72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0EF802C" w14:textId="77777777" w:rsidR="00CF5C35" w:rsidRDefault="00CF5C35" w:rsidP="00FD00AB">
      <w:pPr>
        <w:spacing w:after="0" w:line="240" w:lineRule="auto"/>
      </w:pPr>
      <w:r>
        <w:separator/>
      </w:r>
    </w:p>
  </w:endnote>
  <w:endnote w:type="continuationSeparator" w:id="0">
    <w:p w14:paraId="6BF39DDB" w14:textId="77777777" w:rsidR="00CF5C35" w:rsidRDefault="00CF5C35" w:rsidP="00FD00A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0BBBF65" w14:textId="77777777" w:rsidR="000B3B2F" w:rsidRDefault="000B3B2F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rPr>
        <w:rFonts w:asciiTheme="minorHAnsi" w:eastAsiaTheme="minorEastAsia" w:hAnsiTheme="minorHAnsi" w:cstheme="minorHAnsi"/>
        <w:sz w:val="24"/>
        <w:szCs w:val="16"/>
        <w:lang w:eastAsia="en-GB"/>
      </w:rPr>
      <w:id w:val="-308099936"/>
      <w:docPartObj>
        <w:docPartGallery w:val="Page Numbers (Bottom of Page)"/>
        <w:docPartUnique/>
      </w:docPartObj>
    </w:sdtPr>
    <w:sdtEndPr>
      <w:rPr>
        <w:rFonts w:eastAsia="Times New Roman"/>
        <w:noProof/>
        <w:sz w:val="16"/>
        <w:lang w:eastAsia="en-AU"/>
      </w:rPr>
    </w:sdtEndPr>
    <w:sdtContent>
      <w:p w14:paraId="2038C3F2" w14:textId="225D6133" w:rsidR="005E7029" w:rsidRPr="000B3B2F" w:rsidRDefault="000B3B2F" w:rsidP="000B3B2F">
        <w:pPr>
          <w:pStyle w:val="Pfooter"/>
          <w:rPr>
            <w:rFonts w:asciiTheme="minorHAnsi" w:hAnsiTheme="minorHAnsi" w:cstheme="minorHAnsi"/>
          </w:rPr>
        </w:pPr>
        <w:r w:rsidRPr="000B3B2F">
          <w:rPr>
            <w:rFonts w:asciiTheme="minorHAnsi" w:hAnsiTheme="minorHAnsi" w:cstheme="minorHAnsi"/>
            <w:szCs w:val="16"/>
          </w:rPr>
          <w:t>Uncorrected Page Proof - Copyright © Pearson Australia 2025 (a division of Pearson Australia Group Pty Ltd)</w:t>
        </w:r>
        <w:r w:rsidR="00855482" w:rsidRPr="00855482">
          <w:rPr>
            <w:rFonts w:asciiTheme="minorHAnsi" w:hAnsiTheme="minorHAnsi" w:cstheme="minorHAnsi"/>
          </w:rPr>
          <w:tab/>
        </w:r>
        <w:r w:rsidR="00855482" w:rsidRPr="00855482">
          <w:rPr>
            <w:rFonts w:asciiTheme="minorHAnsi" w:hAnsiTheme="minorHAnsi" w:cstheme="minorHAnsi"/>
          </w:rPr>
          <w:tab/>
        </w:r>
        <w:r w:rsidR="00855482" w:rsidRPr="00855482">
          <w:rPr>
            <w:rFonts w:asciiTheme="minorHAnsi" w:hAnsiTheme="minorHAnsi" w:cstheme="minorHAnsi"/>
          </w:rPr>
          <w:tab/>
        </w:r>
        <w:r w:rsidR="00855482" w:rsidRPr="00855482">
          <w:rPr>
            <w:rFonts w:asciiTheme="minorHAnsi" w:hAnsiTheme="minorHAnsi" w:cstheme="minorHAnsi"/>
          </w:rPr>
          <w:tab/>
        </w:r>
        <w:r w:rsidR="00855482" w:rsidRPr="00855482">
          <w:rPr>
            <w:rFonts w:asciiTheme="minorHAnsi" w:hAnsiTheme="minorHAnsi" w:cstheme="minorHAnsi"/>
          </w:rPr>
          <w:tab/>
        </w:r>
        <w:r w:rsidR="00855482" w:rsidRPr="00855482">
          <w:rPr>
            <w:rFonts w:asciiTheme="minorHAnsi" w:hAnsiTheme="minorHAnsi" w:cstheme="minorHAnsi"/>
          </w:rPr>
          <w:tab/>
        </w:r>
        <w:r w:rsidR="00855482" w:rsidRPr="00855482">
          <w:rPr>
            <w:rFonts w:asciiTheme="minorHAnsi" w:hAnsiTheme="minorHAnsi" w:cstheme="minorHAnsi"/>
          </w:rPr>
          <w:tab/>
        </w:r>
        <w:r w:rsidR="008310F6" w:rsidRPr="00855482">
          <w:rPr>
            <w:rFonts w:asciiTheme="minorHAnsi" w:hAnsiTheme="minorHAnsi" w:cstheme="minorHAnsi"/>
          </w:rPr>
          <w:t xml:space="preserve">Page </w:t>
        </w:r>
        <w:r w:rsidR="008310F6" w:rsidRPr="00855482">
          <w:rPr>
            <w:rFonts w:asciiTheme="minorHAnsi" w:hAnsiTheme="minorHAnsi" w:cstheme="minorHAnsi"/>
          </w:rPr>
          <w:fldChar w:fldCharType="begin"/>
        </w:r>
        <w:r w:rsidR="008310F6" w:rsidRPr="00855482">
          <w:rPr>
            <w:rFonts w:asciiTheme="minorHAnsi" w:hAnsiTheme="minorHAnsi" w:cstheme="minorHAnsi"/>
          </w:rPr>
          <w:instrText xml:space="preserve"> PAGE   \* MERGEFORMAT </w:instrText>
        </w:r>
        <w:r w:rsidR="008310F6" w:rsidRPr="00855482">
          <w:rPr>
            <w:rFonts w:asciiTheme="minorHAnsi" w:hAnsiTheme="minorHAnsi" w:cstheme="minorHAnsi"/>
          </w:rPr>
          <w:fldChar w:fldCharType="separate"/>
        </w:r>
        <w:r w:rsidR="000B4F35" w:rsidRPr="00855482">
          <w:rPr>
            <w:rFonts w:asciiTheme="minorHAnsi" w:hAnsiTheme="minorHAnsi" w:cstheme="minorHAnsi"/>
            <w:noProof/>
          </w:rPr>
          <w:t>3</w:t>
        </w:r>
        <w:r w:rsidR="008310F6" w:rsidRPr="00855482">
          <w:rPr>
            <w:rFonts w:asciiTheme="minorHAnsi" w:hAnsiTheme="minorHAnsi" w:cstheme="minorHAnsi"/>
          </w:rP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1AAD0C8" w14:textId="6E5BEAD7" w:rsidR="00855482" w:rsidRPr="00855482" w:rsidRDefault="000B3B2F">
    <w:pPr>
      <w:pStyle w:val="Footer"/>
      <w:rPr>
        <w:sz w:val="16"/>
        <w:szCs w:val="16"/>
      </w:rPr>
    </w:pPr>
    <w:bookmarkStart w:id="0" w:name="_Hlk203123319"/>
    <w:r w:rsidRPr="000B3B2F">
      <w:rPr>
        <w:sz w:val="16"/>
        <w:szCs w:val="16"/>
      </w:rPr>
      <w:t>Uncorrected Page Proof - Copyright © Pearson Australia 2025 (a division of Pearson Australia Group Pty Ltd)</w:t>
    </w:r>
    <w:bookmarkEnd w:id="0"/>
    <w:r w:rsidR="00855482" w:rsidRPr="00855482">
      <w:rPr>
        <w:sz w:val="16"/>
        <w:szCs w:val="16"/>
      </w:rPr>
      <w:tab/>
    </w:r>
    <w:r w:rsidR="00855482" w:rsidRPr="00855482">
      <w:rPr>
        <w:sz w:val="16"/>
        <w:szCs w:val="16"/>
      </w:rPr>
      <w:tab/>
    </w:r>
    <w:r w:rsidR="00855482" w:rsidRPr="00855482">
      <w:rPr>
        <w:sz w:val="16"/>
        <w:szCs w:val="16"/>
      </w:rPr>
      <w:tab/>
    </w:r>
    <w:r w:rsidR="00855482" w:rsidRPr="00855482">
      <w:rPr>
        <w:sz w:val="16"/>
        <w:szCs w:val="16"/>
      </w:rPr>
      <w:tab/>
    </w:r>
    <w:r w:rsidR="00855482" w:rsidRPr="00855482">
      <w:rPr>
        <w:sz w:val="16"/>
        <w:szCs w:val="16"/>
      </w:rPr>
      <w:tab/>
    </w:r>
    <w:r w:rsidR="00855482" w:rsidRPr="00855482">
      <w:rPr>
        <w:sz w:val="16"/>
        <w:szCs w:val="16"/>
      </w:rPr>
      <w:tab/>
    </w:r>
    <w:r w:rsidR="00855482" w:rsidRPr="00855482">
      <w:rPr>
        <w:sz w:val="16"/>
        <w:szCs w:val="16"/>
      </w:rPr>
      <w:tab/>
    </w:r>
    <w:r w:rsidR="00855482" w:rsidRPr="00855482">
      <w:rPr>
        <w:sz w:val="16"/>
        <w:szCs w:val="16"/>
      </w:rPr>
      <w:tab/>
    </w:r>
    <w:r w:rsidR="00855482" w:rsidRPr="00855482">
      <w:rPr>
        <w:sz w:val="16"/>
        <w:szCs w:val="16"/>
      </w:rPr>
      <w:tab/>
      <w:t>Page 1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027B85E" w14:textId="77777777" w:rsidR="00CF5C35" w:rsidRDefault="00CF5C35" w:rsidP="00FD00AB">
      <w:pPr>
        <w:spacing w:after="0" w:line="240" w:lineRule="auto"/>
      </w:pPr>
      <w:r>
        <w:separator/>
      </w:r>
    </w:p>
  </w:footnote>
  <w:footnote w:type="continuationSeparator" w:id="0">
    <w:p w14:paraId="4BF8F80A" w14:textId="77777777" w:rsidR="00CF5C35" w:rsidRDefault="00CF5C35" w:rsidP="00FD00A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CEBDB47" w14:textId="77777777" w:rsidR="000B3B2F" w:rsidRDefault="000B3B2F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321207318"/>
      <w:docPartObj>
        <w:docPartGallery w:val="Watermarks"/>
        <w:docPartUnique/>
      </w:docPartObj>
    </w:sdtPr>
    <w:sdtContent>
      <w:p w14:paraId="289565FC" w14:textId="5632D04A" w:rsidR="000B3B2F" w:rsidRDefault="000B3B2F">
        <w:pPr>
          <w:pStyle w:val="Header"/>
        </w:pPr>
        <w:r>
          <w:rPr>
            <w:noProof/>
          </w:rPr>
          <w:pict w14:anchorId="3DAA3A24"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PowerPlusWaterMarkObject357922611" o:spid="_x0000_s1025" type="#_x0000_t136" style="position:absolute;margin-left:0;margin-top:0;width:461.85pt;height:197.95pt;rotation:315;z-index:-251657216;mso-position-horizontal:center;mso-position-horizontal-relative:margin;mso-position-vertical:center;mso-position-vertical-relative:margin" o:allowincell="f" fillcolor="silver" stroked="f">
              <v:fill opacity=".5"/>
              <v:textpath style="font-family:&quot;Calibri&quot;;font-size:1pt" string="SAMPLE"/>
              <w10:wrap anchorx="margin" anchory="margin"/>
            </v:shape>
          </w:pict>
        </w:r>
      </w:p>
    </w:sdtContent>
  </w:sdt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982A0FF" w14:textId="77777777" w:rsidR="00855482" w:rsidRDefault="00855482" w:rsidP="00855482">
    <w:pPr>
      <w:pStyle w:val="Header"/>
    </w:pPr>
    <w:r>
      <w:rPr>
        <w:noProof/>
        <w:lang w:eastAsia="en-AU"/>
      </w:rPr>
      <w:drawing>
        <wp:inline distT="0" distB="0" distL="0" distR="0" wp14:anchorId="74A53910" wp14:editId="018B1E77">
          <wp:extent cx="9401175" cy="466946"/>
          <wp:effectExtent l="0" t="0" r="0" b="9525"/>
          <wp:docPr id="82301478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4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562922" cy="4749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  <w:p w14:paraId="290C010D" w14:textId="3E1CB3CB" w:rsidR="00855482" w:rsidRPr="00855482" w:rsidRDefault="00855482" w:rsidP="00855482">
    <w:pPr>
      <w:pStyle w:val="Header"/>
      <w:tabs>
        <w:tab w:val="clear" w:pos="9026"/>
        <w:tab w:val="center" w:pos="4111"/>
        <w:tab w:val="right" w:pos="10206"/>
      </w:tabs>
      <w:ind w:right="-755"/>
      <w:rPr>
        <w:b/>
      </w:rPr>
    </w:pPr>
    <w:r>
      <w:tab/>
    </w:r>
    <w:r>
      <w:tab/>
    </w:r>
    <w:r>
      <w:tab/>
    </w:r>
    <w:r w:rsidRPr="008310F6">
      <w:rPr>
        <w:b/>
      </w:rPr>
      <w:t>New Senior Mathematics Advanced</w:t>
    </w:r>
    <w:r>
      <w:rPr>
        <w:b/>
      </w:rPr>
      <w:t xml:space="preserve"> Year 11 4</w:t>
    </w:r>
    <w:r w:rsidRPr="00855482">
      <w:rPr>
        <w:b/>
      </w:rPr>
      <w:t>th</w:t>
    </w:r>
    <w:r>
      <w:rPr>
        <w:b/>
      </w:rPr>
      <w:t xml:space="preserve"> </w:t>
    </w:r>
    <w:r>
      <w:rPr>
        <w:b/>
      </w:rPr>
      <w:t>E</w:t>
    </w:r>
    <w:r>
      <w:rPr>
        <w:b/>
      </w:rPr>
      <w:t>dition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1357286"/>
    <w:multiLevelType w:val="multilevel"/>
    <w:tmpl w:val="C1F68518"/>
    <w:lvl w:ilvl="0">
      <w:start w:val="1"/>
      <w:numFmt w:val="bullet"/>
      <w:lvlText w:val="●"/>
      <w:lvlJc w:val="left"/>
      <w:pPr>
        <w:ind w:left="-360" w:firstLine="360"/>
      </w:pPr>
      <w:rPr>
        <w:strike w:val="0"/>
        <w:dstrike w:val="0"/>
        <w:u w:val="none"/>
        <w:effect w:val="none"/>
      </w:rPr>
    </w:lvl>
    <w:lvl w:ilvl="1">
      <w:start w:val="1"/>
      <w:numFmt w:val="bullet"/>
      <w:lvlText w:val="–"/>
      <w:lvlJc w:val="left"/>
      <w:pPr>
        <w:ind w:left="1440" w:firstLine="1080"/>
      </w:pPr>
      <w:rPr>
        <w:strike w:val="0"/>
        <w:dstrike w:val="0"/>
        <w:u w:val="none"/>
        <w:effect w:val="none"/>
      </w:rPr>
    </w:lvl>
    <w:lvl w:ilvl="2">
      <w:start w:val="1"/>
      <w:numFmt w:val="bullet"/>
      <w:lvlText w:val="■"/>
      <w:lvlJc w:val="left"/>
      <w:pPr>
        <w:ind w:left="2160" w:firstLine="1800"/>
      </w:pPr>
      <w:rPr>
        <w:strike w:val="0"/>
        <w:dstrike w:val="0"/>
        <w:u w:val="none"/>
        <w:effect w:val="none"/>
      </w:rPr>
    </w:lvl>
    <w:lvl w:ilvl="3">
      <w:start w:val="1"/>
      <w:numFmt w:val="bullet"/>
      <w:lvlText w:val="●"/>
      <w:lvlJc w:val="left"/>
      <w:pPr>
        <w:ind w:left="2880" w:firstLine="2520"/>
      </w:pPr>
      <w:rPr>
        <w:strike w:val="0"/>
        <w:dstrike w:val="0"/>
        <w:u w:val="none"/>
        <w:effect w:val="none"/>
      </w:rPr>
    </w:lvl>
    <w:lvl w:ilvl="4">
      <w:start w:val="1"/>
      <w:numFmt w:val="bullet"/>
      <w:lvlText w:val="○"/>
      <w:lvlJc w:val="left"/>
      <w:pPr>
        <w:ind w:left="3600" w:firstLine="3240"/>
      </w:pPr>
      <w:rPr>
        <w:strike w:val="0"/>
        <w:dstrike w:val="0"/>
        <w:u w:val="none"/>
        <w:effect w:val="none"/>
      </w:rPr>
    </w:lvl>
    <w:lvl w:ilvl="5">
      <w:start w:val="1"/>
      <w:numFmt w:val="bullet"/>
      <w:lvlText w:val="■"/>
      <w:lvlJc w:val="left"/>
      <w:pPr>
        <w:ind w:left="4320" w:firstLine="3960"/>
      </w:pPr>
      <w:rPr>
        <w:strike w:val="0"/>
        <w:dstrike w:val="0"/>
        <w:u w:val="none"/>
        <w:effect w:val="none"/>
      </w:rPr>
    </w:lvl>
    <w:lvl w:ilvl="6">
      <w:start w:val="1"/>
      <w:numFmt w:val="bullet"/>
      <w:lvlText w:val="●"/>
      <w:lvlJc w:val="left"/>
      <w:pPr>
        <w:ind w:left="5040" w:firstLine="4680"/>
      </w:pPr>
      <w:rPr>
        <w:strike w:val="0"/>
        <w:dstrike w:val="0"/>
        <w:u w:val="none"/>
        <w:effect w:val="none"/>
      </w:rPr>
    </w:lvl>
    <w:lvl w:ilvl="7">
      <w:start w:val="1"/>
      <w:numFmt w:val="bullet"/>
      <w:lvlText w:val="○"/>
      <w:lvlJc w:val="left"/>
      <w:pPr>
        <w:ind w:left="5760" w:firstLine="5400"/>
      </w:pPr>
      <w:rPr>
        <w:strike w:val="0"/>
        <w:dstrike w:val="0"/>
        <w:u w:val="none"/>
        <w:effect w:val="none"/>
      </w:rPr>
    </w:lvl>
    <w:lvl w:ilvl="8">
      <w:start w:val="1"/>
      <w:numFmt w:val="bullet"/>
      <w:lvlText w:val="■"/>
      <w:lvlJc w:val="left"/>
      <w:pPr>
        <w:ind w:left="6480" w:firstLine="6120"/>
      </w:pPr>
      <w:rPr>
        <w:strike w:val="0"/>
        <w:dstrike w:val="0"/>
        <w:u w:val="none"/>
        <w:effect w:val="none"/>
      </w:rPr>
    </w:lvl>
  </w:abstractNum>
  <w:abstractNum w:abstractNumId="1" w15:restartNumberingAfterBreak="0">
    <w:nsid w:val="03D37712"/>
    <w:multiLevelType w:val="hybridMultilevel"/>
    <w:tmpl w:val="9092C5F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9535E68"/>
    <w:multiLevelType w:val="hybridMultilevel"/>
    <w:tmpl w:val="150CD27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F9612D5"/>
    <w:multiLevelType w:val="hybridMultilevel"/>
    <w:tmpl w:val="7C22AB6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1482D2B"/>
    <w:multiLevelType w:val="hybridMultilevel"/>
    <w:tmpl w:val="4EEAE68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8C426072">
      <w:numFmt w:val="bullet"/>
      <w:lvlText w:val="–"/>
      <w:lvlJc w:val="left"/>
      <w:pPr>
        <w:ind w:left="1440" w:hanging="360"/>
      </w:pPr>
      <w:rPr>
        <w:rFonts w:ascii="Calibri" w:eastAsiaTheme="minorEastAsia" w:hAnsi="Calibri" w:cs="Calibri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22A12A5"/>
    <w:multiLevelType w:val="hybridMultilevel"/>
    <w:tmpl w:val="0FB63DE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2CA7141"/>
    <w:multiLevelType w:val="multilevel"/>
    <w:tmpl w:val="1480C5AC"/>
    <w:lvl w:ilvl="0">
      <w:start w:val="1"/>
      <w:numFmt w:val="bullet"/>
      <w:lvlText w:val="●"/>
      <w:lvlJc w:val="left"/>
      <w:pPr>
        <w:ind w:left="720" w:firstLine="360"/>
      </w:pPr>
      <w:rPr>
        <w:strike w:val="0"/>
        <w:dstrike w:val="0"/>
        <w:u w:val="none"/>
        <w:effect w:val="none"/>
      </w:rPr>
    </w:lvl>
    <w:lvl w:ilvl="1">
      <w:start w:val="1"/>
      <w:numFmt w:val="bullet"/>
      <w:lvlText w:val="○"/>
      <w:lvlJc w:val="left"/>
      <w:pPr>
        <w:ind w:left="1440" w:firstLine="1080"/>
      </w:pPr>
      <w:rPr>
        <w:strike w:val="0"/>
        <w:dstrike w:val="0"/>
        <w:u w:val="none"/>
        <w:effect w:val="none"/>
      </w:rPr>
    </w:lvl>
    <w:lvl w:ilvl="2">
      <w:start w:val="1"/>
      <w:numFmt w:val="bullet"/>
      <w:lvlText w:val="■"/>
      <w:lvlJc w:val="left"/>
      <w:pPr>
        <w:ind w:left="2160" w:firstLine="1800"/>
      </w:pPr>
      <w:rPr>
        <w:strike w:val="0"/>
        <w:dstrike w:val="0"/>
        <w:u w:val="none"/>
        <w:effect w:val="none"/>
      </w:rPr>
    </w:lvl>
    <w:lvl w:ilvl="3">
      <w:start w:val="1"/>
      <w:numFmt w:val="bullet"/>
      <w:lvlText w:val="●"/>
      <w:lvlJc w:val="left"/>
      <w:pPr>
        <w:ind w:left="2880" w:firstLine="2520"/>
      </w:pPr>
      <w:rPr>
        <w:strike w:val="0"/>
        <w:dstrike w:val="0"/>
        <w:u w:val="none"/>
        <w:effect w:val="none"/>
      </w:rPr>
    </w:lvl>
    <w:lvl w:ilvl="4">
      <w:start w:val="1"/>
      <w:numFmt w:val="bullet"/>
      <w:lvlText w:val="○"/>
      <w:lvlJc w:val="left"/>
      <w:pPr>
        <w:ind w:left="3600" w:firstLine="3240"/>
      </w:pPr>
      <w:rPr>
        <w:strike w:val="0"/>
        <w:dstrike w:val="0"/>
        <w:u w:val="none"/>
        <w:effect w:val="none"/>
      </w:rPr>
    </w:lvl>
    <w:lvl w:ilvl="5">
      <w:start w:val="1"/>
      <w:numFmt w:val="bullet"/>
      <w:lvlText w:val="■"/>
      <w:lvlJc w:val="left"/>
      <w:pPr>
        <w:ind w:left="4320" w:firstLine="3960"/>
      </w:pPr>
      <w:rPr>
        <w:strike w:val="0"/>
        <w:dstrike w:val="0"/>
        <w:u w:val="none"/>
        <w:effect w:val="none"/>
      </w:rPr>
    </w:lvl>
    <w:lvl w:ilvl="6">
      <w:start w:val="1"/>
      <w:numFmt w:val="bullet"/>
      <w:lvlText w:val="●"/>
      <w:lvlJc w:val="left"/>
      <w:pPr>
        <w:ind w:left="5040" w:firstLine="4680"/>
      </w:pPr>
      <w:rPr>
        <w:strike w:val="0"/>
        <w:dstrike w:val="0"/>
        <w:u w:val="none"/>
        <w:effect w:val="none"/>
      </w:rPr>
    </w:lvl>
    <w:lvl w:ilvl="7">
      <w:start w:val="1"/>
      <w:numFmt w:val="bullet"/>
      <w:lvlText w:val="○"/>
      <w:lvlJc w:val="left"/>
      <w:pPr>
        <w:ind w:left="5760" w:firstLine="5400"/>
      </w:pPr>
      <w:rPr>
        <w:strike w:val="0"/>
        <w:dstrike w:val="0"/>
        <w:u w:val="none"/>
        <w:effect w:val="none"/>
      </w:rPr>
    </w:lvl>
    <w:lvl w:ilvl="8">
      <w:start w:val="1"/>
      <w:numFmt w:val="bullet"/>
      <w:lvlText w:val="■"/>
      <w:lvlJc w:val="left"/>
      <w:pPr>
        <w:ind w:left="6480" w:firstLine="6120"/>
      </w:pPr>
      <w:rPr>
        <w:strike w:val="0"/>
        <w:dstrike w:val="0"/>
        <w:u w:val="none"/>
        <w:effect w:val="none"/>
      </w:rPr>
    </w:lvl>
  </w:abstractNum>
  <w:abstractNum w:abstractNumId="7" w15:restartNumberingAfterBreak="0">
    <w:nsid w:val="1A916E9B"/>
    <w:multiLevelType w:val="hybridMultilevel"/>
    <w:tmpl w:val="1340C5F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B2E56E9"/>
    <w:multiLevelType w:val="hybridMultilevel"/>
    <w:tmpl w:val="D3DA026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E851054"/>
    <w:multiLevelType w:val="multilevel"/>
    <w:tmpl w:val="3F7262E0"/>
    <w:lvl w:ilvl="0">
      <w:start w:val="1"/>
      <w:numFmt w:val="bullet"/>
      <w:lvlText w:val="●"/>
      <w:lvlJc w:val="left"/>
      <w:pPr>
        <w:ind w:left="720" w:firstLine="360"/>
      </w:pPr>
      <w:rPr>
        <w:strike w:val="0"/>
        <w:dstrike w:val="0"/>
        <w:u w:val="none"/>
        <w:effect w:val="none"/>
      </w:rPr>
    </w:lvl>
    <w:lvl w:ilvl="1">
      <w:start w:val="1"/>
      <w:numFmt w:val="bullet"/>
      <w:lvlText w:val="○"/>
      <w:lvlJc w:val="left"/>
      <w:pPr>
        <w:ind w:left="1440" w:firstLine="1080"/>
      </w:pPr>
      <w:rPr>
        <w:strike w:val="0"/>
        <w:dstrike w:val="0"/>
        <w:u w:val="none"/>
        <w:effect w:val="none"/>
      </w:rPr>
    </w:lvl>
    <w:lvl w:ilvl="2">
      <w:start w:val="1"/>
      <w:numFmt w:val="bullet"/>
      <w:lvlText w:val="■"/>
      <w:lvlJc w:val="left"/>
      <w:pPr>
        <w:ind w:left="2160" w:firstLine="1800"/>
      </w:pPr>
      <w:rPr>
        <w:strike w:val="0"/>
        <w:dstrike w:val="0"/>
        <w:u w:val="none"/>
        <w:effect w:val="none"/>
      </w:rPr>
    </w:lvl>
    <w:lvl w:ilvl="3">
      <w:start w:val="1"/>
      <w:numFmt w:val="bullet"/>
      <w:lvlText w:val="●"/>
      <w:lvlJc w:val="left"/>
      <w:pPr>
        <w:ind w:left="2880" w:firstLine="2520"/>
      </w:pPr>
      <w:rPr>
        <w:strike w:val="0"/>
        <w:dstrike w:val="0"/>
        <w:u w:val="none"/>
        <w:effect w:val="none"/>
      </w:rPr>
    </w:lvl>
    <w:lvl w:ilvl="4">
      <w:start w:val="1"/>
      <w:numFmt w:val="bullet"/>
      <w:lvlText w:val="○"/>
      <w:lvlJc w:val="left"/>
      <w:pPr>
        <w:ind w:left="3600" w:firstLine="3240"/>
      </w:pPr>
      <w:rPr>
        <w:strike w:val="0"/>
        <w:dstrike w:val="0"/>
        <w:u w:val="none"/>
        <w:effect w:val="none"/>
      </w:rPr>
    </w:lvl>
    <w:lvl w:ilvl="5">
      <w:start w:val="1"/>
      <w:numFmt w:val="bullet"/>
      <w:lvlText w:val="■"/>
      <w:lvlJc w:val="left"/>
      <w:pPr>
        <w:ind w:left="4320" w:firstLine="3960"/>
      </w:pPr>
      <w:rPr>
        <w:strike w:val="0"/>
        <w:dstrike w:val="0"/>
        <w:u w:val="none"/>
        <w:effect w:val="none"/>
      </w:rPr>
    </w:lvl>
    <w:lvl w:ilvl="6">
      <w:start w:val="1"/>
      <w:numFmt w:val="bullet"/>
      <w:lvlText w:val="●"/>
      <w:lvlJc w:val="left"/>
      <w:pPr>
        <w:ind w:left="5040" w:firstLine="4680"/>
      </w:pPr>
      <w:rPr>
        <w:strike w:val="0"/>
        <w:dstrike w:val="0"/>
        <w:u w:val="none"/>
        <w:effect w:val="none"/>
      </w:rPr>
    </w:lvl>
    <w:lvl w:ilvl="7">
      <w:start w:val="1"/>
      <w:numFmt w:val="bullet"/>
      <w:lvlText w:val="○"/>
      <w:lvlJc w:val="left"/>
      <w:pPr>
        <w:ind w:left="5760" w:firstLine="5400"/>
      </w:pPr>
      <w:rPr>
        <w:strike w:val="0"/>
        <w:dstrike w:val="0"/>
        <w:u w:val="none"/>
        <w:effect w:val="none"/>
      </w:rPr>
    </w:lvl>
    <w:lvl w:ilvl="8">
      <w:start w:val="1"/>
      <w:numFmt w:val="bullet"/>
      <w:lvlText w:val="■"/>
      <w:lvlJc w:val="left"/>
      <w:pPr>
        <w:ind w:left="6480" w:firstLine="6120"/>
      </w:pPr>
      <w:rPr>
        <w:strike w:val="0"/>
        <w:dstrike w:val="0"/>
        <w:u w:val="none"/>
        <w:effect w:val="none"/>
      </w:rPr>
    </w:lvl>
  </w:abstractNum>
  <w:abstractNum w:abstractNumId="10" w15:restartNumberingAfterBreak="0">
    <w:nsid w:val="24673C81"/>
    <w:multiLevelType w:val="multilevel"/>
    <w:tmpl w:val="A3382E2C"/>
    <w:lvl w:ilvl="0">
      <w:start w:val="1"/>
      <w:numFmt w:val="bullet"/>
      <w:lvlText w:val="●"/>
      <w:lvlJc w:val="left"/>
      <w:pPr>
        <w:ind w:left="720" w:firstLine="360"/>
      </w:pPr>
      <w:rPr>
        <w:strike w:val="0"/>
        <w:dstrike w:val="0"/>
        <w:u w:val="none"/>
        <w:effect w:val="none"/>
      </w:rPr>
    </w:lvl>
    <w:lvl w:ilvl="1">
      <w:start w:val="1"/>
      <w:numFmt w:val="bullet"/>
      <w:lvlText w:val="–"/>
      <w:lvlJc w:val="left"/>
      <w:pPr>
        <w:ind w:left="1440" w:firstLine="1080"/>
      </w:pPr>
      <w:rPr>
        <w:strike w:val="0"/>
        <w:dstrike w:val="0"/>
        <w:u w:val="none"/>
        <w:effect w:val="none"/>
      </w:rPr>
    </w:lvl>
    <w:lvl w:ilvl="2">
      <w:start w:val="1"/>
      <w:numFmt w:val="bullet"/>
      <w:lvlText w:val="■"/>
      <w:lvlJc w:val="left"/>
      <w:pPr>
        <w:ind w:left="2160" w:firstLine="1800"/>
      </w:pPr>
      <w:rPr>
        <w:strike w:val="0"/>
        <w:dstrike w:val="0"/>
        <w:u w:val="none"/>
        <w:effect w:val="none"/>
      </w:rPr>
    </w:lvl>
    <w:lvl w:ilvl="3">
      <w:start w:val="1"/>
      <w:numFmt w:val="bullet"/>
      <w:lvlText w:val="●"/>
      <w:lvlJc w:val="left"/>
      <w:pPr>
        <w:ind w:left="2880" w:firstLine="2520"/>
      </w:pPr>
      <w:rPr>
        <w:strike w:val="0"/>
        <w:dstrike w:val="0"/>
        <w:u w:val="none"/>
        <w:effect w:val="none"/>
      </w:rPr>
    </w:lvl>
    <w:lvl w:ilvl="4">
      <w:start w:val="1"/>
      <w:numFmt w:val="bullet"/>
      <w:lvlText w:val="○"/>
      <w:lvlJc w:val="left"/>
      <w:pPr>
        <w:ind w:left="3600" w:firstLine="3240"/>
      </w:pPr>
      <w:rPr>
        <w:strike w:val="0"/>
        <w:dstrike w:val="0"/>
        <w:u w:val="none"/>
        <w:effect w:val="none"/>
      </w:rPr>
    </w:lvl>
    <w:lvl w:ilvl="5">
      <w:start w:val="1"/>
      <w:numFmt w:val="bullet"/>
      <w:lvlText w:val="■"/>
      <w:lvlJc w:val="left"/>
      <w:pPr>
        <w:ind w:left="4320" w:firstLine="3960"/>
      </w:pPr>
      <w:rPr>
        <w:strike w:val="0"/>
        <w:dstrike w:val="0"/>
        <w:u w:val="none"/>
        <w:effect w:val="none"/>
      </w:rPr>
    </w:lvl>
    <w:lvl w:ilvl="6">
      <w:start w:val="1"/>
      <w:numFmt w:val="bullet"/>
      <w:lvlText w:val="●"/>
      <w:lvlJc w:val="left"/>
      <w:pPr>
        <w:ind w:left="5040" w:firstLine="4680"/>
      </w:pPr>
      <w:rPr>
        <w:strike w:val="0"/>
        <w:dstrike w:val="0"/>
        <w:u w:val="none"/>
        <w:effect w:val="none"/>
      </w:rPr>
    </w:lvl>
    <w:lvl w:ilvl="7">
      <w:start w:val="1"/>
      <w:numFmt w:val="bullet"/>
      <w:lvlText w:val="○"/>
      <w:lvlJc w:val="left"/>
      <w:pPr>
        <w:ind w:left="5760" w:firstLine="5400"/>
      </w:pPr>
      <w:rPr>
        <w:strike w:val="0"/>
        <w:dstrike w:val="0"/>
        <w:u w:val="none"/>
        <w:effect w:val="none"/>
      </w:rPr>
    </w:lvl>
    <w:lvl w:ilvl="8">
      <w:start w:val="1"/>
      <w:numFmt w:val="bullet"/>
      <w:lvlText w:val="■"/>
      <w:lvlJc w:val="left"/>
      <w:pPr>
        <w:ind w:left="6480" w:firstLine="6120"/>
      </w:pPr>
      <w:rPr>
        <w:strike w:val="0"/>
        <w:dstrike w:val="0"/>
        <w:u w:val="none"/>
        <w:effect w:val="none"/>
      </w:rPr>
    </w:lvl>
  </w:abstractNum>
  <w:abstractNum w:abstractNumId="11" w15:restartNumberingAfterBreak="0">
    <w:nsid w:val="35C45AD3"/>
    <w:multiLevelType w:val="hybridMultilevel"/>
    <w:tmpl w:val="6DC6CB4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8C426072">
      <w:numFmt w:val="bullet"/>
      <w:lvlText w:val="–"/>
      <w:lvlJc w:val="left"/>
      <w:pPr>
        <w:ind w:left="1440" w:hanging="360"/>
      </w:pPr>
      <w:rPr>
        <w:rFonts w:ascii="Calibri" w:eastAsiaTheme="minorEastAsia" w:hAnsi="Calibri" w:cs="Calibri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63726B3"/>
    <w:multiLevelType w:val="multilevel"/>
    <w:tmpl w:val="B088C2DE"/>
    <w:lvl w:ilvl="0">
      <w:start w:val="1"/>
      <w:numFmt w:val="bullet"/>
      <w:lvlText w:val="●"/>
      <w:lvlJc w:val="left"/>
      <w:pPr>
        <w:ind w:left="720" w:firstLine="360"/>
      </w:pPr>
      <w:rPr>
        <w:strike w:val="0"/>
        <w:dstrike w:val="0"/>
        <w:u w:val="none"/>
        <w:effect w:val="none"/>
      </w:rPr>
    </w:lvl>
    <w:lvl w:ilvl="1">
      <w:start w:val="1"/>
      <w:numFmt w:val="bullet"/>
      <w:lvlText w:val="–"/>
      <w:lvlJc w:val="left"/>
      <w:pPr>
        <w:ind w:left="1440" w:firstLine="1080"/>
      </w:pPr>
      <w:rPr>
        <w:strike w:val="0"/>
        <w:dstrike w:val="0"/>
        <w:u w:val="none"/>
        <w:effect w:val="none"/>
      </w:rPr>
    </w:lvl>
    <w:lvl w:ilvl="2">
      <w:start w:val="1"/>
      <w:numFmt w:val="bullet"/>
      <w:lvlText w:val="■"/>
      <w:lvlJc w:val="left"/>
      <w:pPr>
        <w:ind w:left="2160" w:firstLine="1800"/>
      </w:pPr>
      <w:rPr>
        <w:strike w:val="0"/>
        <w:dstrike w:val="0"/>
        <w:u w:val="none"/>
        <w:effect w:val="none"/>
      </w:rPr>
    </w:lvl>
    <w:lvl w:ilvl="3">
      <w:start w:val="1"/>
      <w:numFmt w:val="bullet"/>
      <w:lvlText w:val="●"/>
      <w:lvlJc w:val="left"/>
      <w:pPr>
        <w:ind w:left="2880" w:firstLine="2520"/>
      </w:pPr>
      <w:rPr>
        <w:strike w:val="0"/>
        <w:dstrike w:val="0"/>
        <w:u w:val="none"/>
        <w:effect w:val="none"/>
      </w:rPr>
    </w:lvl>
    <w:lvl w:ilvl="4">
      <w:start w:val="1"/>
      <w:numFmt w:val="bullet"/>
      <w:lvlText w:val="○"/>
      <w:lvlJc w:val="left"/>
      <w:pPr>
        <w:ind w:left="3600" w:firstLine="3240"/>
      </w:pPr>
      <w:rPr>
        <w:strike w:val="0"/>
        <w:dstrike w:val="0"/>
        <w:u w:val="none"/>
        <w:effect w:val="none"/>
      </w:rPr>
    </w:lvl>
    <w:lvl w:ilvl="5">
      <w:start w:val="1"/>
      <w:numFmt w:val="bullet"/>
      <w:lvlText w:val="■"/>
      <w:lvlJc w:val="left"/>
      <w:pPr>
        <w:ind w:left="4320" w:firstLine="3960"/>
      </w:pPr>
      <w:rPr>
        <w:strike w:val="0"/>
        <w:dstrike w:val="0"/>
        <w:u w:val="none"/>
        <w:effect w:val="none"/>
      </w:rPr>
    </w:lvl>
    <w:lvl w:ilvl="6">
      <w:start w:val="1"/>
      <w:numFmt w:val="bullet"/>
      <w:lvlText w:val="●"/>
      <w:lvlJc w:val="left"/>
      <w:pPr>
        <w:ind w:left="5040" w:firstLine="4680"/>
      </w:pPr>
      <w:rPr>
        <w:strike w:val="0"/>
        <w:dstrike w:val="0"/>
        <w:u w:val="none"/>
        <w:effect w:val="none"/>
      </w:rPr>
    </w:lvl>
    <w:lvl w:ilvl="7">
      <w:start w:val="1"/>
      <w:numFmt w:val="bullet"/>
      <w:lvlText w:val="○"/>
      <w:lvlJc w:val="left"/>
      <w:pPr>
        <w:ind w:left="5760" w:firstLine="5400"/>
      </w:pPr>
      <w:rPr>
        <w:strike w:val="0"/>
        <w:dstrike w:val="0"/>
        <w:u w:val="none"/>
        <w:effect w:val="none"/>
      </w:rPr>
    </w:lvl>
    <w:lvl w:ilvl="8">
      <w:start w:val="1"/>
      <w:numFmt w:val="bullet"/>
      <w:lvlText w:val="■"/>
      <w:lvlJc w:val="left"/>
      <w:pPr>
        <w:ind w:left="6480" w:firstLine="6120"/>
      </w:pPr>
      <w:rPr>
        <w:strike w:val="0"/>
        <w:dstrike w:val="0"/>
        <w:u w:val="none"/>
        <w:effect w:val="none"/>
      </w:rPr>
    </w:lvl>
  </w:abstractNum>
  <w:abstractNum w:abstractNumId="13" w15:restartNumberingAfterBreak="0">
    <w:nsid w:val="36D83433"/>
    <w:multiLevelType w:val="hybridMultilevel"/>
    <w:tmpl w:val="0EB8E36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7F44DFD"/>
    <w:multiLevelType w:val="multilevel"/>
    <w:tmpl w:val="5D0CFE7A"/>
    <w:lvl w:ilvl="0">
      <w:start w:val="1"/>
      <w:numFmt w:val="bullet"/>
      <w:lvlText w:val="●"/>
      <w:lvlJc w:val="left"/>
      <w:pPr>
        <w:ind w:left="720" w:firstLine="360"/>
      </w:pPr>
      <w:rPr>
        <w:b w:val="0"/>
        <w:strike w:val="0"/>
        <w:dstrike w:val="0"/>
        <w:u w:val="none"/>
        <w:effect w:val="none"/>
      </w:rPr>
    </w:lvl>
    <w:lvl w:ilvl="1">
      <w:start w:val="1"/>
      <w:numFmt w:val="bullet"/>
      <w:lvlText w:val="○"/>
      <w:lvlJc w:val="left"/>
      <w:pPr>
        <w:ind w:left="1440" w:firstLine="1080"/>
      </w:pPr>
      <w:rPr>
        <w:strike w:val="0"/>
        <w:dstrike w:val="0"/>
        <w:u w:val="none"/>
        <w:effect w:val="none"/>
      </w:rPr>
    </w:lvl>
    <w:lvl w:ilvl="2">
      <w:start w:val="1"/>
      <w:numFmt w:val="bullet"/>
      <w:lvlText w:val="■"/>
      <w:lvlJc w:val="left"/>
      <w:pPr>
        <w:ind w:left="2160" w:firstLine="1800"/>
      </w:pPr>
      <w:rPr>
        <w:strike w:val="0"/>
        <w:dstrike w:val="0"/>
        <w:u w:val="none"/>
        <w:effect w:val="none"/>
      </w:rPr>
    </w:lvl>
    <w:lvl w:ilvl="3">
      <w:start w:val="1"/>
      <w:numFmt w:val="bullet"/>
      <w:lvlText w:val="●"/>
      <w:lvlJc w:val="left"/>
      <w:pPr>
        <w:ind w:left="2880" w:firstLine="2520"/>
      </w:pPr>
      <w:rPr>
        <w:strike w:val="0"/>
        <w:dstrike w:val="0"/>
        <w:u w:val="none"/>
        <w:effect w:val="none"/>
      </w:rPr>
    </w:lvl>
    <w:lvl w:ilvl="4">
      <w:start w:val="1"/>
      <w:numFmt w:val="bullet"/>
      <w:lvlText w:val="○"/>
      <w:lvlJc w:val="left"/>
      <w:pPr>
        <w:ind w:left="3600" w:firstLine="3240"/>
      </w:pPr>
      <w:rPr>
        <w:strike w:val="0"/>
        <w:dstrike w:val="0"/>
        <w:u w:val="none"/>
        <w:effect w:val="none"/>
      </w:rPr>
    </w:lvl>
    <w:lvl w:ilvl="5">
      <w:start w:val="1"/>
      <w:numFmt w:val="bullet"/>
      <w:lvlText w:val="■"/>
      <w:lvlJc w:val="left"/>
      <w:pPr>
        <w:ind w:left="4320" w:firstLine="3960"/>
      </w:pPr>
      <w:rPr>
        <w:strike w:val="0"/>
        <w:dstrike w:val="0"/>
        <w:u w:val="none"/>
        <w:effect w:val="none"/>
      </w:rPr>
    </w:lvl>
    <w:lvl w:ilvl="6">
      <w:start w:val="1"/>
      <w:numFmt w:val="bullet"/>
      <w:lvlText w:val="●"/>
      <w:lvlJc w:val="left"/>
      <w:pPr>
        <w:ind w:left="5040" w:firstLine="4680"/>
      </w:pPr>
      <w:rPr>
        <w:strike w:val="0"/>
        <w:dstrike w:val="0"/>
        <w:u w:val="none"/>
        <w:effect w:val="none"/>
      </w:rPr>
    </w:lvl>
    <w:lvl w:ilvl="7">
      <w:start w:val="1"/>
      <w:numFmt w:val="bullet"/>
      <w:lvlText w:val="○"/>
      <w:lvlJc w:val="left"/>
      <w:pPr>
        <w:ind w:left="5760" w:firstLine="5400"/>
      </w:pPr>
      <w:rPr>
        <w:strike w:val="0"/>
        <w:dstrike w:val="0"/>
        <w:u w:val="none"/>
        <w:effect w:val="none"/>
      </w:rPr>
    </w:lvl>
    <w:lvl w:ilvl="8">
      <w:start w:val="1"/>
      <w:numFmt w:val="bullet"/>
      <w:lvlText w:val="■"/>
      <w:lvlJc w:val="left"/>
      <w:pPr>
        <w:ind w:left="6480" w:firstLine="6120"/>
      </w:pPr>
      <w:rPr>
        <w:strike w:val="0"/>
        <w:dstrike w:val="0"/>
        <w:u w:val="none"/>
        <w:effect w:val="none"/>
      </w:rPr>
    </w:lvl>
  </w:abstractNum>
  <w:abstractNum w:abstractNumId="15" w15:restartNumberingAfterBreak="0">
    <w:nsid w:val="394C5CE8"/>
    <w:multiLevelType w:val="hybridMultilevel"/>
    <w:tmpl w:val="17B6017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5B60D71"/>
    <w:multiLevelType w:val="multilevel"/>
    <w:tmpl w:val="A32436DE"/>
    <w:lvl w:ilvl="0">
      <w:start w:val="1"/>
      <w:numFmt w:val="bullet"/>
      <w:lvlText w:val="●"/>
      <w:lvlJc w:val="left"/>
      <w:pPr>
        <w:ind w:left="720" w:firstLine="360"/>
      </w:pPr>
      <w:rPr>
        <w:b w:val="0"/>
        <w:strike w:val="0"/>
        <w:dstrike w:val="0"/>
        <w:u w:val="none"/>
        <w:effect w:val="none"/>
      </w:rPr>
    </w:lvl>
    <w:lvl w:ilvl="1">
      <w:start w:val="1"/>
      <w:numFmt w:val="bullet"/>
      <w:lvlText w:val="–"/>
      <w:lvlJc w:val="left"/>
      <w:pPr>
        <w:ind w:left="1440" w:firstLine="1080"/>
      </w:pPr>
      <w:rPr>
        <w:strike w:val="0"/>
        <w:dstrike w:val="0"/>
        <w:u w:val="none"/>
        <w:effect w:val="none"/>
      </w:rPr>
    </w:lvl>
    <w:lvl w:ilvl="2">
      <w:start w:val="1"/>
      <w:numFmt w:val="bullet"/>
      <w:lvlText w:val="■"/>
      <w:lvlJc w:val="left"/>
      <w:pPr>
        <w:ind w:left="2160" w:firstLine="1800"/>
      </w:pPr>
      <w:rPr>
        <w:strike w:val="0"/>
        <w:dstrike w:val="0"/>
        <w:u w:val="none"/>
        <w:effect w:val="none"/>
      </w:rPr>
    </w:lvl>
    <w:lvl w:ilvl="3">
      <w:start w:val="1"/>
      <w:numFmt w:val="bullet"/>
      <w:lvlText w:val="●"/>
      <w:lvlJc w:val="left"/>
      <w:pPr>
        <w:ind w:left="2880" w:firstLine="2520"/>
      </w:pPr>
      <w:rPr>
        <w:strike w:val="0"/>
        <w:dstrike w:val="0"/>
        <w:u w:val="none"/>
        <w:effect w:val="none"/>
      </w:rPr>
    </w:lvl>
    <w:lvl w:ilvl="4">
      <w:start w:val="1"/>
      <w:numFmt w:val="bullet"/>
      <w:lvlText w:val="○"/>
      <w:lvlJc w:val="left"/>
      <w:pPr>
        <w:ind w:left="3600" w:firstLine="3240"/>
      </w:pPr>
      <w:rPr>
        <w:strike w:val="0"/>
        <w:dstrike w:val="0"/>
        <w:u w:val="none"/>
        <w:effect w:val="none"/>
      </w:rPr>
    </w:lvl>
    <w:lvl w:ilvl="5">
      <w:start w:val="1"/>
      <w:numFmt w:val="bullet"/>
      <w:lvlText w:val="■"/>
      <w:lvlJc w:val="left"/>
      <w:pPr>
        <w:ind w:left="4320" w:firstLine="3960"/>
      </w:pPr>
      <w:rPr>
        <w:strike w:val="0"/>
        <w:dstrike w:val="0"/>
        <w:u w:val="none"/>
        <w:effect w:val="none"/>
      </w:rPr>
    </w:lvl>
    <w:lvl w:ilvl="6">
      <w:start w:val="1"/>
      <w:numFmt w:val="bullet"/>
      <w:lvlText w:val="●"/>
      <w:lvlJc w:val="left"/>
      <w:pPr>
        <w:ind w:left="5040" w:firstLine="4680"/>
      </w:pPr>
      <w:rPr>
        <w:strike w:val="0"/>
        <w:dstrike w:val="0"/>
        <w:u w:val="none"/>
        <w:effect w:val="none"/>
      </w:rPr>
    </w:lvl>
    <w:lvl w:ilvl="7">
      <w:start w:val="1"/>
      <w:numFmt w:val="bullet"/>
      <w:lvlText w:val="○"/>
      <w:lvlJc w:val="left"/>
      <w:pPr>
        <w:ind w:left="5760" w:firstLine="5400"/>
      </w:pPr>
      <w:rPr>
        <w:strike w:val="0"/>
        <w:dstrike w:val="0"/>
        <w:u w:val="none"/>
        <w:effect w:val="none"/>
      </w:rPr>
    </w:lvl>
    <w:lvl w:ilvl="8">
      <w:start w:val="1"/>
      <w:numFmt w:val="bullet"/>
      <w:lvlText w:val="■"/>
      <w:lvlJc w:val="left"/>
      <w:pPr>
        <w:ind w:left="6480" w:firstLine="6120"/>
      </w:pPr>
      <w:rPr>
        <w:strike w:val="0"/>
        <w:dstrike w:val="0"/>
        <w:u w:val="none"/>
        <w:effect w:val="none"/>
      </w:rPr>
    </w:lvl>
  </w:abstractNum>
  <w:abstractNum w:abstractNumId="17" w15:restartNumberingAfterBreak="0">
    <w:nsid w:val="47431748"/>
    <w:multiLevelType w:val="hybridMultilevel"/>
    <w:tmpl w:val="5F56020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89D717C"/>
    <w:multiLevelType w:val="hybridMultilevel"/>
    <w:tmpl w:val="BD90F48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8C426072">
      <w:numFmt w:val="bullet"/>
      <w:lvlText w:val="–"/>
      <w:lvlJc w:val="left"/>
      <w:pPr>
        <w:ind w:left="1440" w:hanging="360"/>
      </w:pPr>
      <w:rPr>
        <w:rFonts w:ascii="Calibri" w:eastAsiaTheme="minorEastAsia" w:hAnsi="Calibri" w:cs="Calibri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B15392E"/>
    <w:multiLevelType w:val="hybridMultilevel"/>
    <w:tmpl w:val="6C02FCA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8C426072">
      <w:numFmt w:val="bullet"/>
      <w:lvlText w:val="–"/>
      <w:lvlJc w:val="left"/>
      <w:pPr>
        <w:ind w:left="1440" w:hanging="360"/>
      </w:pPr>
      <w:rPr>
        <w:rFonts w:ascii="Calibri" w:eastAsiaTheme="minorEastAsia" w:hAnsi="Calibri" w:cs="Calibri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9071F68"/>
    <w:multiLevelType w:val="hybridMultilevel"/>
    <w:tmpl w:val="3E383AF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63A614FF"/>
    <w:multiLevelType w:val="hybridMultilevel"/>
    <w:tmpl w:val="3F1A4E86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66201F2A"/>
    <w:multiLevelType w:val="hybridMultilevel"/>
    <w:tmpl w:val="109EC77A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9583322"/>
    <w:multiLevelType w:val="hybridMultilevel"/>
    <w:tmpl w:val="F038583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6C1E0B45"/>
    <w:multiLevelType w:val="multilevel"/>
    <w:tmpl w:val="0D20C65E"/>
    <w:lvl w:ilvl="0">
      <w:start w:val="1"/>
      <w:numFmt w:val="bullet"/>
      <w:lvlText w:val="●"/>
      <w:lvlJc w:val="left"/>
      <w:pPr>
        <w:ind w:left="720" w:firstLine="360"/>
      </w:pPr>
      <w:rPr>
        <w:strike w:val="0"/>
        <w:dstrike w:val="0"/>
        <w:u w:val="none"/>
        <w:effect w:val="none"/>
      </w:rPr>
    </w:lvl>
    <w:lvl w:ilvl="1">
      <w:start w:val="1"/>
      <w:numFmt w:val="bullet"/>
      <w:lvlText w:val="○"/>
      <w:lvlJc w:val="left"/>
      <w:pPr>
        <w:ind w:left="1440" w:firstLine="1080"/>
      </w:pPr>
      <w:rPr>
        <w:strike w:val="0"/>
        <w:dstrike w:val="0"/>
        <w:u w:val="none"/>
        <w:effect w:val="none"/>
      </w:rPr>
    </w:lvl>
    <w:lvl w:ilvl="2">
      <w:start w:val="1"/>
      <w:numFmt w:val="bullet"/>
      <w:lvlText w:val="■"/>
      <w:lvlJc w:val="left"/>
      <w:pPr>
        <w:ind w:left="2160" w:firstLine="1800"/>
      </w:pPr>
      <w:rPr>
        <w:strike w:val="0"/>
        <w:dstrike w:val="0"/>
        <w:u w:val="none"/>
        <w:effect w:val="none"/>
      </w:rPr>
    </w:lvl>
    <w:lvl w:ilvl="3">
      <w:start w:val="1"/>
      <w:numFmt w:val="bullet"/>
      <w:lvlText w:val="●"/>
      <w:lvlJc w:val="left"/>
      <w:pPr>
        <w:ind w:left="2880" w:firstLine="2520"/>
      </w:pPr>
      <w:rPr>
        <w:strike w:val="0"/>
        <w:dstrike w:val="0"/>
        <w:u w:val="none"/>
        <w:effect w:val="none"/>
      </w:rPr>
    </w:lvl>
    <w:lvl w:ilvl="4">
      <w:start w:val="1"/>
      <w:numFmt w:val="bullet"/>
      <w:lvlText w:val="○"/>
      <w:lvlJc w:val="left"/>
      <w:pPr>
        <w:ind w:left="3600" w:firstLine="3240"/>
      </w:pPr>
      <w:rPr>
        <w:strike w:val="0"/>
        <w:dstrike w:val="0"/>
        <w:u w:val="none"/>
        <w:effect w:val="none"/>
      </w:rPr>
    </w:lvl>
    <w:lvl w:ilvl="5">
      <w:start w:val="1"/>
      <w:numFmt w:val="bullet"/>
      <w:lvlText w:val="■"/>
      <w:lvlJc w:val="left"/>
      <w:pPr>
        <w:ind w:left="4320" w:firstLine="3960"/>
      </w:pPr>
      <w:rPr>
        <w:strike w:val="0"/>
        <w:dstrike w:val="0"/>
        <w:u w:val="none"/>
        <w:effect w:val="none"/>
      </w:rPr>
    </w:lvl>
    <w:lvl w:ilvl="6">
      <w:start w:val="1"/>
      <w:numFmt w:val="bullet"/>
      <w:lvlText w:val="●"/>
      <w:lvlJc w:val="left"/>
      <w:pPr>
        <w:ind w:left="5040" w:firstLine="4680"/>
      </w:pPr>
      <w:rPr>
        <w:strike w:val="0"/>
        <w:dstrike w:val="0"/>
        <w:u w:val="none"/>
        <w:effect w:val="none"/>
      </w:rPr>
    </w:lvl>
    <w:lvl w:ilvl="7">
      <w:start w:val="1"/>
      <w:numFmt w:val="bullet"/>
      <w:lvlText w:val="○"/>
      <w:lvlJc w:val="left"/>
      <w:pPr>
        <w:ind w:left="5760" w:firstLine="5400"/>
      </w:pPr>
      <w:rPr>
        <w:strike w:val="0"/>
        <w:dstrike w:val="0"/>
        <w:u w:val="none"/>
        <w:effect w:val="none"/>
      </w:rPr>
    </w:lvl>
    <w:lvl w:ilvl="8">
      <w:start w:val="1"/>
      <w:numFmt w:val="bullet"/>
      <w:lvlText w:val="■"/>
      <w:lvlJc w:val="left"/>
      <w:pPr>
        <w:ind w:left="6480" w:firstLine="6120"/>
      </w:pPr>
      <w:rPr>
        <w:strike w:val="0"/>
        <w:dstrike w:val="0"/>
        <w:u w:val="none"/>
        <w:effect w:val="none"/>
      </w:rPr>
    </w:lvl>
  </w:abstractNum>
  <w:abstractNum w:abstractNumId="25" w15:restartNumberingAfterBreak="0">
    <w:nsid w:val="767E1394"/>
    <w:multiLevelType w:val="multilevel"/>
    <w:tmpl w:val="E59AEE66"/>
    <w:lvl w:ilvl="0">
      <w:start w:val="1"/>
      <w:numFmt w:val="bullet"/>
      <w:lvlText w:val=""/>
      <w:lvlJc w:val="left"/>
      <w:pPr>
        <w:ind w:left="720" w:firstLine="360"/>
      </w:pPr>
      <w:rPr>
        <w:rFonts w:ascii="Symbol" w:hAnsi="Symbol" w:hint="default"/>
        <w:strike w:val="0"/>
        <w:dstrike w:val="0"/>
        <w:u w:val="none"/>
        <w:effect w:val="none"/>
      </w:rPr>
    </w:lvl>
    <w:lvl w:ilvl="1">
      <w:start w:val="1"/>
      <w:numFmt w:val="bullet"/>
      <w:lvlText w:val="–"/>
      <w:lvlJc w:val="left"/>
      <w:pPr>
        <w:ind w:left="1440" w:firstLine="1080"/>
      </w:pPr>
      <w:rPr>
        <w:strike w:val="0"/>
        <w:dstrike w:val="0"/>
        <w:u w:val="none"/>
        <w:effect w:val="none"/>
      </w:rPr>
    </w:lvl>
    <w:lvl w:ilvl="2">
      <w:start w:val="1"/>
      <w:numFmt w:val="bullet"/>
      <w:lvlText w:val="■"/>
      <w:lvlJc w:val="left"/>
      <w:pPr>
        <w:ind w:left="2160" w:firstLine="1800"/>
      </w:pPr>
      <w:rPr>
        <w:strike w:val="0"/>
        <w:dstrike w:val="0"/>
        <w:u w:val="none"/>
        <w:effect w:val="none"/>
      </w:rPr>
    </w:lvl>
    <w:lvl w:ilvl="3">
      <w:start w:val="1"/>
      <w:numFmt w:val="bullet"/>
      <w:lvlText w:val="●"/>
      <w:lvlJc w:val="left"/>
      <w:pPr>
        <w:ind w:left="2880" w:firstLine="2520"/>
      </w:pPr>
      <w:rPr>
        <w:strike w:val="0"/>
        <w:dstrike w:val="0"/>
        <w:u w:val="none"/>
        <w:effect w:val="none"/>
      </w:rPr>
    </w:lvl>
    <w:lvl w:ilvl="4">
      <w:start w:val="1"/>
      <w:numFmt w:val="bullet"/>
      <w:lvlText w:val="○"/>
      <w:lvlJc w:val="left"/>
      <w:pPr>
        <w:ind w:left="3600" w:firstLine="3240"/>
      </w:pPr>
      <w:rPr>
        <w:strike w:val="0"/>
        <w:dstrike w:val="0"/>
        <w:u w:val="none"/>
        <w:effect w:val="none"/>
      </w:rPr>
    </w:lvl>
    <w:lvl w:ilvl="5">
      <w:start w:val="1"/>
      <w:numFmt w:val="bullet"/>
      <w:lvlText w:val="■"/>
      <w:lvlJc w:val="left"/>
      <w:pPr>
        <w:ind w:left="4320" w:firstLine="3960"/>
      </w:pPr>
      <w:rPr>
        <w:strike w:val="0"/>
        <w:dstrike w:val="0"/>
        <w:u w:val="none"/>
        <w:effect w:val="none"/>
      </w:rPr>
    </w:lvl>
    <w:lvl w:ilvl="6">
      <w:start w:val="1"/>
      <w:numFmt w:val="bullet"/>
      <w:lvlText w:val="●"/>
      <w:lvlJc w:val="left"/>
      <w:pPr>
        <w:ind w:left="5040" w:firstLine="4680"/>
      </w:pPr>
      <w:rPr>
        <w:strike w:val="0"/>
        <w:dstrike w:val="0"/>
        <w:u w:val="none"/>
        <w:effect w:val="none"/>
      </w:rPr>
    </w:lvl>
    <w:lvl w:ilvl="7">
      <w:start w:val="1"/>
      <w:numFmt w:val="bullet"/>
      <w:lvlText w:val="○"/>
      <w:lvlJc w:val="left"/>
      <w:pPr>
        <w:ind w:left="5760" w:firstLine="5400"/>
      </w:pPr>
      <w:rPr>
        <w:strike w:val="0"/>
        <w:dstrike w:val="0"/>
        <w:u w:val="none"/>
        <w:effect w:val="none"/>
      </w:rPr>
    </w:lvl>
    <w:lvl w:ilvl="8">
      <w:start w:val="1"/>
      <w:numFmt w:val="bullet"/>
      <w:lvlText w:val="■"/>
      <w:lvlJc w:val="left"/>
      <w:pPr>
        <w:ind w:left="6480" w:firstLine="6120"/>
      </w:pPr>
      <w:rPr>
        <w:strike w:val="0"/>
        <w:dstrike w:val="0"/>
        <w:u w:val="none"/>
        <w:effect w:val="none"/>
      </w:rPr>
    </w:lvl>
  </w:abstractNum>
  <w:abstractNum w:abstractNumId="26" w15:restartNumberingAfterBreak="0">
    <w:nsid w:val="784123AC"/>
    <w:multiLevelType w:val="hybridMultilevel"/>
    <w:tmpl w:val="7BE0BA4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7EFA04E6"/>
    <w:multiLevelType w:val="hybridMultilevel"/>
    <w:tmpl w:val="1DBE807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395904880">
    <w:abstractNumId w:val="22"/>
  </w:num>
  <w:num w:numId="2" w16cid:durableId="1404372141">
    <w:abstractNumId w:val="23"/>
  </w:num>
  <w:num w:numId="3" w16cid:durableId="694966463">
    <w:abstractNumId w:val="17"/>
  </w:num>
  <w:num w:numId="4" w16cid:durableId="1938710189">
    <w:abstractNumId w:val="25"/>
  </w:num>
  <w:num w:numId="5" w16cid:durableId="959610381">
    <w:abstractNumId w:val="24"/>
  </w:num>
  <w:num w:numId="6" w16cid:durableId="1537693207">
    <w:abstractNumId w:val="19"/>
  </w:num>
  <w:num w:numId="7" w16cid:durableId="1278370933">
    <w:abstractNumId w:val="6"/>
  </w:num>
  <w:num w:numId="8" w16cid:durableId="1582258538">
    <w:abstractNumId w:val="4"/>
  </w:num>
  <w:num w:numId="9" w16cid:durableId="2067753431">
    <w:abstractNumId w:val="18"/>
  </w:num>
  <w:num w:numId="10" w16cid:durableId="1909613533">
    <w:abstractNumId w:val="3"/>
  </w:num>
  <w:num w:numId="11" w16cid:durableId="732192800">
    <w:abstractNumId w:val="9"/>
  </w:num>
  <w:num w:numId="12" w16cid:durableId="151678007">
    <w:abstractNumId w:val="0"/>
  </w:num>
  <w:num w:numId="13" w16cid:durableId="567887118">
    <w:abstractNumId w:val="12"/>
  </w:num>
  <w:num w:numId="14" w16cid:durableId="1221792740">
    <w:abstractNumId w:val="10"/>
  </w:num>
  <w:num w:numId="15" w16cid:durableId="1124081851">
    <w:abstractNumId w:val="13"/>
  </w:num>
  <w:num w:numId="16" w16cid:durableId="769199266">
    <w:abstractNumId w:val="11"/>
  </w:num>
  <w:num w:numId="17" w16cid:durableId="513962824">
    <w:abstractNumId w:val="16"/>
  </w:num>
  <w:num w:numId="18" w16cid:durableId="1263535881">
    <w:abstractNumId w:val="14"/>
  </w:num>
  <w:num w:numId="19" w16cid:durableId="1353724311">
    <w:abstractNumId w:val="3"/>
  </w:num>
  <w:num w:numId="20" w16cid:durableId="948197911">
    <w:abstractNumId w:val="8"/>
  </w:num>
  <w:num w:numId="21" w16cid:durableId="869226654">
    <w:abstractNumId w:val="20"/>
  </w:num>
  <w:num w:numId="22" w16cid:durableId="20328508">
    <w:abstractNumId w:val="27"/>
  </w:num>
  <w:num w:numId="23" w16cid:durableId="1319576314">
    <w:abstractNumId w:val="2"/>
  </w:num>
  <w:num w:numId="24" w16cid:durableId="1247956699">
    <w:abstractNumId w:val="5"/>
  </w:num>
  <w:num w:numId="25" w16cid:durableId="1867597748">
    <w:abstractNumId w:val="21"/>
  </w:num>
  <w:num w:numId="26" w16cid:durableId="498080865">
    <w:abstractNumId w:val="7"/>
  </w:num>
  <w:num w:numId="27" w16cid:durableId="1165363840">
    <w:abstractNumId w:val="1"/>
  </w:num>
  <w:num w:numId="28" w16cid:durableId="587153372">
    <w:abstractNumId w:val="15"/>
  </w:num>
  <w:num w:numId="29" w16cid:durableId="616643234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20"/>
  <w:characterSpacingControl w:val="doNotCompress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910FE"/>
    <w:rsid w:val="000018D8"/>
    <w:rsid w:val="000020E6"/>
    <w:rsid w:val="00006F73"/>
    <w:rsid w:val="00012042"/>
    <w:rsid w:val="00013419"/>
    <w:rsid w:val="0001414E"/>
    <w:rsid w:val="000154E3"/>
    <w:rsid w:val="0002281D"/>
    <w:rsid w:val="0002484F"/>
    <w:rsid w:val="00024984"/>
    <w:rsid w:val="00025608"/>
    <w:rsid w:val="0003173F"/>
    <w:rsid w:val="0003179C"/>
    <w:rsid w:val="00032314"/>
    <w:rsid w:val="00033E7A"/>
    <w:rsid w:val="00044B46"/>
    <w:rsid w:val="0004699B"/>
    <w:rsid w:val="0005003B"/>
    <w:rsid w:val="00050048"/>
    <w:rsid w:val="00050540"/>
    <w:rsid w:val="000537AF"/>
    <w:rsid w:val="00053E8F"/>
    <w:rsid w:val="0005471D"/>
    <w:rsid w:val="000553FD"/>
    <w:rsid w:val="000561E3"/>
    <w:rsid w:val="000630F2"/>
    <w:rsid w:val="000638B4"/>
    <w:rsid w:val="00065C1E"/>
    <w:rsid w:val="00067024"/>
    <w:rsid w:val="000677B9"/>
    <w:rsid w:val="00070C53"/>
    <w:rsid w:val="00073A39"/>
    <w:rsid w:val="00073B15"/>
    <w:rsid w:val="00074E01"/>
    <w:rsid w:val="00074FE1"/>
    <w:rsid w:val="00075120"/>
    <w:rsid w:val="00082240"/>
    <w:rsid w:val="000832E2"/>
    <w:rsid w:val="00083DDA"/>
    <w:rsid w:val="0008498E"/>
    <w:rsid w:val="000862F4"/>
    <w:rsid w:val="0008660D"/>
    <w:rsid w:val="00091AC5"/>
    <w:rsid w:val="00092471"/>
    <w:rsid w:val="00093023"/>
    <w:rsid w:val="0009565D"/>
    <w:rsid w:val="00095A09"/>
    <w:rsid w:val="00097A70"/>
    <w:rsid w:val="000A770E"/>
    <w:rsid w:val="000B3686"/>
    <w:rsid w:val="000B3B2F"/>
    <w:rsid w:val="000B4ABB"/>
    <w:rsid w:val="000B4F35"/>
    <w:rsid w:val="000B6760"/>
    <w:rsid w:val="000C055A"/>
    <w:rsid w:val="000C2050"/>
    <w:rsid w:val="000C6871"/>
    <w:rsid w:val="000C710B"/>
    <w:rsid w:val="000C77E6"/>
    <w:rsid w:val="000C7957"/>
    <w:rsid w:val="000D34AE"/>
    <w:rsid w:val="000D44D9"/>
    <w:rsid w:val="000E0359"/>
    <w:rsid w:val="000E128A"/>
    <w:rsid w:val="000E1E71"/>
    <w:rsid w:val="000E419F"/>
    <w:rsid w:val="000E7474"/>
    <w:rsid w:val="000F24A3"/>
    <w:rsid w:val="000F749C"/>
    <w:rsid w:val="00100EA1"/>
    <w:rsid w:val="00101310"/>
    <w:rsid w:val="00103364"/>
    <w:rsid w:val="001057E6"/>
    <w:rsid w:val="00105F96"/>
    <w:rsid w:val="001060F1"/>
    <w:rsid w:val="001105BE"/>
    <w:rsid w:val="0011630A"/>
    <w:rsid w:val="00116824"/>
    <w:rsid w:val="0012096A"/>
    <w:rsid w:val="00120ACF"/>
    <w:rsid w:val="00120FA3"/>
    <w:rsid w:val="00121B85"/>
    <w:rsid w:val="00121C4E"/>
    <w:rsid w:val="00123979"/>
    <w:rsid w:val="00124E8D"/>
    <w:rsid w:val="001271CE"/>
    <w:rsid w:val="0012739B"/>
    <w:rsid w:val="00127DD8"/>
    <w:rsid w:val="00130707"/>
    <w:rsid w:val="00140F5A"/>
    <w:rsid w:val="00143B08"/>
    <w:rsid w:val="00144121"/>
    <w:rsid w:val="00144F0B"/>
    <w:rsid w:val="001465D8"/>
    <w:rsid w:val="00150F6B"/>
    <w:rsid w:val="0015164F"/>
    <w:rsid w:val="00153741"/>
    <w:rsid w:val="00153B6E"/>
    <w:rsid w:val="00155134"/>
    <w:rsid w:val="00155C3E"/>
    <w:rsid w:val="00157AC4"/>
    <w:rsid w:val="001606CC"/>
    <w:rsid w:val="00162052"/>
    <w:rsid w:val="00165A31"/>
    <w:rsid w:val="00166EC2"/>
    <w:rsid w:val="0017046A"/>
    <w:rsid w:val="00171C5C"/>
    <w:rsid w:val="0017529C"/>
    <w:rsid w:val="0017599D"/>
    <w:rsid w:val="00176AB2"/>
    <w:rsid w:val="00177F6D"/>
    <w:rsid w:val="00185A4C"/>
    <w:rsid w:val="001875CB"/>
    <w:rsid w:val="001875CE"/>
    <w:rsid w:val="0019078E"/>
    <w:rsid w:val="00194433"/>
    <w:rsid w:val="00194CAF"/>
    <w:rsid w:val="001A023B"/>
    <w:rsid w:val="001A1AA9"/>
    <w:rsid w:val="001A2037"/>
    <w:rsid w:val="001A40A7"/>
    <w:rsid w:val="001A438E"/>
    <w:rsid w:val="001A5784"/>
    <w:rsid w:val="001A5AB3"/>
    <w:rsid w:val="001A5EA2"/>
    <w:rsid w:val="001A6895"/>
    <w:rsid w:val="001B01D7"/>
    <w:rsid w:val="001B43D5"/>
    <w:rsid w:val="001B5933"/>
    <w:rsid w:val="001B6F36"/>
    <w:rsid w:val="001B72E5"/>
    <w:rsid w:val="001B7C9D"/>
    <w:rsid w:val="001C3A62"/>
    <w:rsid w:val="001D06C4"/>
    <w:rsid w:val="001D7AAE"/>
    <w:rsid w:val="001E1FD0"/>
    <w:rsid w:val="001E4B1E"/>
    <w:rsid w:val="001F18C6"/>
    <w:rsid w:val="00201691"/>
    <w:rsid w:val="0020321E"/>
    <w:rsid w:val="002065CE"/>
    <w:rsid w:val="00206FF8"/>
    <w:rsid w:val="00213536"/>
    <w:rsid w:val="00213A53"/>
    <w:rsid w:val="0021763B"/>
    <w:rsid w:val="00222FBF"/>
    <w:rsid w:val="00223798"/>
    <w:rsid w:val="00227404"/>
    <w:rsid w:val="00231B00"/>
    <w:rsid w:val="0023320B"/>
    <w:rsid w:val="002353BF"/>
    <w:rsid w:val="00236532"/>
    <w:rsid w:val="002416CF"/>
    <w:rsid w:val="00241815"/>
    <w:rsid w:val="00246D6C"/>
    <w:rsid w:val="002475F9"/>
    <w:rsid w:val="00252167"/>
    <w:rsid w:val="002525FB"/>
    <w:rsid w:val="0025293E"/>
    <w:rsid w:val="00261205"/>
    <w:rsid w:val="00261694"/>
    <w:rsid w:val="0026184B"/>
    <w:rsid w:val="00266A9F"/>
    <w:rsid w:val="00267089"/>
    <w:rsid w:val="00270285"/>
    <w:rsid w:val="00271810"/>
    <w:rsid w:val="002767CA"/>
    <w:rsid w:val="002803EF"/>
    <w:rsid w:val="002805DE"/>
    <w:rsid w:val="00280E3F"/>
    <w:rsid w:val="002840FF"/>
    <w:rsid w:val="002867FE"/>
    <w:rsid w:val="00290BD5"/>
    <w:rsid w:val="00291DFE"/>
    <w:rsid w:val="00291F76"/>
    <w:rsid w:val="00293368"/>
    <w:rsid w:val="002A0A37"/>
    <w:rsid w:val="002A26FB"/>
    <w:rsid w:val="002A4368"/>
    <w:rsid w:val="002A71A0"/>
    <w:rsid w:val="002B0472"/>
    <w:rsid w:val="002B17DA"/>
    <w:rsid w:val="002B277E"/>
    <w:rsid w:val="002B6A23"/>
    <w:rsid w:val="002B7F65"/>
    <w:rsid w:val="002C02B7"/>
    <w:rsid w:val="002C0CBB"/>
    <w:rsid w:val="002C4B34"/>
    <w:rsid w:val="002C67AB"/>
    <w:rsid w:val="002D0CE2"/>
    <w:rsid w:val="002D0D4C"/>
    <w:rsid w:val="002D5A6D"/>
    <w:rsid w:val="002D6201"/>
    <w:rsid w:val="002D6204"/>
    <w:rsid w:val="002D6CAB"/>
    <w:rsid w:val="002D76B9"/>
    <w:rsid w:val="002E1564"/>
    <w:rsid w:val="002F1587"/>
    <w:rsid w:val="002F2B0C"/>
    <w:rsid w:val="002F3190"/>
    <w:rsid w:val="002F692B"/>
    <w:rsid w:val="0030130F"/>
    <w:rsid w:val="00302B33"/>
    <w:rsid w:val="00305D43"/>
    <w:rsid w:val="00312B30"/>
    <w:rsid w:val="00313443"/>
    <w:rsid w:val="003150D7"/>
    <w:rsid w:val="003172A8"/>
    <w:rsid w:val="00321289"/>
    <w:rsid w:val="00322A57"/>
    <w:rsid w:val="0032387A"/>
    <w:rsid w:val="003264C4"/>
    <w:rsid w:val="00327AF8"/>
    <w:rsid w:val="00330EE5"/>
    <w:rsid w:val="00331DB7"/>
    <w:rsid w:val="003326B9"/>
    <w:rsid w:val="00335254"/>
    <w:rsid w:val="00340BFC"/>
    <w:rsid w:val="0034345B"/>
    <w:rsid w:val="00344307"/>
    <w:rsid w:val="00344903"/>
    <w:rsid w:val="0034649C"/>
    <w:rsid w:val="00352DD0"/>
    <w:rsid w:val="00353E8D"/>
    <w:rsid w:val="003540CD"/>
    <w:rsid w:val="0035559A"/>
    <w:rsid w:val="00356A40"/>
    <w:rsid w:val="00357452"/>
    <w:rsid w:val="00360D2C"/>
    <w:rsid w:val="003625D4"/>
    <w:rsid w:val="00363E2F"/>
    <w:rsid w:val="00380CB9"/>
    <w:rsid w:val="00392308"/>
    <w:rsid w:val="00395697"/>
    <w:rsid w:val="00395AB6"/>
    <w:rsid w:val="00396ED6"/>
    <w:rsid w:val="003A0237"/>
    <w:rsid w:val="003A5B73"/>
    <w:rsid w:val="003A7EE9"/>
    <w:rsid w:val="003B0C3B"/>
    <w:rsid w:val="003B0CAE"/>
    <w:rsid w:val="003B7D5F"/>
    <w:rsid w:val="003C73F8"/>
    <w:rsid w:val="003D06DA"/>
    <w:rsid w:val="003D092C"/>
    <w:rsid w:val="003D3E26"/>
    <w:rsid w:val="003D64E8"/>
    <w:rsid w:val="003D69AF"/>
    <w:rsid w:val="003E0601"/>
    <w:rsid w:val="003E1E47"/>
    <w:rsid w:val="003E7765"/>
    <w:rsid w:val="003E7A45"/>
    <w:rsid w:val="003F17D4"/>
    <w:rsid w:val="003F547E"/>
    <w:rsid w:val="003F7BE3"/>
    <w:rsid w:val="0040203F"/>
    <w:rsid w:val="004024BF"/>
    <w:rsid w:val="004052C7"/>
    <w:rsid w:val="0040696A"/>
    <w:rsid w:val="00407E31"/>
    <w:rsid w:val="004112B6"/>
    <w:rsid w:val="00417850"/>
    <w:rsid w:val="004240A8"/>
    <w:rsid w:val="00425347"/>
    <w:rsid w:val="00426C8E"/>
    <w:rsid w:val="00431943"/>
    <w:rsid w:val="0043271E"/>
    <w:rsid w:val="004333EC"/>
    <w:rsid w:val="0043387A"/>
    <w:rsid w:val="0043540C"/>
    <w:rsid w:val="004402B1"/>
    <w:rsid w:val="00450EA4"/>
    <w:rsid w:val="0045142C"/>
    <w:rsid w:val="00453905"/>
    <w:rsid w:val="0045434C"/>
    <w:rsid w:val="0045582F"/>
    <w:rsid w:val="00457064"/>
    <w:rsid w:val="0046146E"/>
    <w:rsid w:val="004618CC"/>
    <w:rsid w:val="00461C46"/>
    <w:rsid w:val="00465980"/>
    <w:rsid w:val="00466F3B"/>
    <w:rsid w:val="004670A3"/>
    <w:rsid w:val="004715AD"/>
    <w:rsid w:val="004806E0"/>
    <w:rsid w:val="00484547"/>
    <w:rsid w:val="00484D5C"/>
    <w:rsid w:val="00485537"/>
    <w:rsid w:val="004870FB"/>
    <w:rsid w:val="00490F19"/>
    <w:rsid w:val="004910FE"/>
    <w:rsid w:val="00492244"/>
    <w:rsid w:val="004A0A14"/>
    <w:rsid w:val="004B16F7"/>
    <w:rsid w:val="004B7CF4"/>
    <w:rsid w:val="004C16D0"/>
    <w:rsid w:val="004C46AE"/>
    <w:rsid w:val="004C5C26"/>
    <w:rsid w:val="004D3A65"/>
    <w:rsid w:val="004E00C5"/>
    <w:rsid w:val="004E59C2"/>
    <w:rsid w:val="004F0E96"/>
    <w:rsid w:val="004F1677"/>
    <w:rsid w:val="004F511E"/>
    <w:rsid w:val="004F61AB"/>
    <w:rsid w:val="00501F32"/>
    <w:rsid w:val="00502035"/>
    <w:rsid w:val="00502902"/>
    <w:rsid w:val="00503C23"/>
    <w:rsid w:val="0050611A"/>
    <w:rsid w:val="00506660"/>
    <w:rsid w:val="00514102"/>
    <w:rsid w:val="00516800"/>
    <w:rsid w:val="00517E87"/>
    <w:rsid w:val="00520952"/>
    <w:rsid w:val="0052385F"/>
    <w:rsid w:val="00524B0C"/>
    <w:rsid w:val="00526634"/>
    <w:rsid w:val="0052720E"/>
    <w:rsid w:val="00530720"/>
    <w:rsid w:val="00532B2E"/>
    <w:rsid w:val="00532C8A"/>
    <w:rsid w:val="00533AA5"/>
    <w:rsid w:val="005346ED"/>
    <w:rsid w:val="00534812"/>
    <w:rsid w:val="00535207"/>
    <w:rsid w:val="0053555C"/>
    <w:rsid w:val="005365FC"/>
    <w:rsid w:val="0053733A"/>
    <w:rsid w:val="005412F1"/>
    <w:rsid w:val="0054197B"/>
    <w:rsid w:val="00556011"/>
    <w:rsid w:val="005576F3"/>
    <w:rsid w:val="00560937"/>
    <w:rsid w:val="00562640"/>
    <w:rsid w:val="0056461C"/>
    <w:rsid w:val="00564B9C"/>
    <w:rsid w:val="0057473C"/>
    <w:rsid w:val="005814A9"/>
    <w:rsid w:val="00581F62"/>
    <w:rsid w:val="00582076"/>
    <w:rsid w:val="00583B34"/>
    <w:rsid w:val="0059308F"/>
    <w:rsid w:val="00593C33"/>
    <w:rsid w:val="00597A6A"/>
    <w:rsid w:val="005A0526"/>
    <w:rsid w:val="005A0CFE"/>
    <w:rsid w:val="005A5EE1"/>
    <w:rsid w:val="005A7192"/>
    <w:rsid w:val="005A788E"/>
    <w:rsid w:val="005B425B"/>
    <w:rsid w:val="005B60AD"/>
    <w:rsid w:val="005C0A12"/>
    <w:rsid w:val="005C171B"/>
    <w:rsid w:val="005C1F7C"/>
    <w:rsid w:val="005C20EB"/>
    <w:rsid w:val="005C234A"/>
    <w:rsid w:val="005C288F"/>
    <w:rsid w:val="005C3DB7"/>
    <w:rsid w:val="005C4E23"/>
    <w:rsid w:val="005C5CEB"/>
    <w:rsid w:val="005C7194"/>
    <w:rsid w:val="005D090A"/>
    <w:rsid w:val="005D3C83"/>
    <w:rsid w:val="005D7C94"/>
    <w:rsid w:val="005E1917"/>
    <w:rsid w:val="005E6049"/>
    <w:rsid w:val="005E7029"/>
    <w:rsid w:val="005F0B00"/>
    <w:rsid w:val="005F5BF2"/>
    <w:rsid w:val="005F5F07"/>
    <w:rsid w:val="005F6D4A"/>
    <w:rsid w:val="005F722B"/>
    <w:rsid w:val="00601E26"/>
    <w:rsid w:val="00603317"/>
    <w:rsid w:val="006037F3"/>
    <w:rsid w:val="00603BFF"/>
    <w:rsid w:val="00605287"/>
    <w:rsid w:val="006102DE"/>
    <w:rsid w:val="00610EF7"/>
    <w:rsid w:val="006132A3"/>
    <w:rsid w:val="00616CDE"/>
    <w:rsid w:val="00617AAC"/>
    <w:rsid w:val="00620191"/>
    <w:rsid w:val="00622671"/>
    <w:rsid w:val="00622701"/>
    <w:rsid w:val="006228D4"/>
    <w:rsid w:val="00624357"/>
    <w:rsid w:val="00625C71"/>
    <w:rsid w:val="00626EBF"/>
    <w:rsid w:val="00632D70"/>
    <w:rsid w:val="00634133"/>
    <w:rsid w:val="006365C7"/>
    <w:rsid w:val="006371BA"/>
    <w:rsid w:val="00637CDA"/>
    <w:rsid w:val="00640A33"/>
    <w:rsid w:val="00640F6D"/>
    <w:rsid w:val="006416DA"/>
    <w:rsid w:val="00645940"/>
    <w:rsid w:val="00645D84"/>
    <w:rsid w:val="00651FAD"/>
    <w:rsid w:val="00656A78"/>
    <w:rsid w:val="00657009"/>
    <w:rsid w:val="00660C04"/>
    <w:rsid w:val="006647A7"/>
    <w:rsid w:val="0066625C"/>
    <w:rsid w:val="00674027"/>
    <w:rsid w:val="006768DD"/>
    <w:rsid w:val="00682C84"/>
    <w:rsid w:val="006863FB"/>
    <w:rsid w:val="00686FAA"/>
    <w:rsid w:val="0068732C"/>
    <w:rsid w:val="00690A08"/>
    <w:rsid w:val="006912AE"/>
    <w:rsid w:val="006931FE"/>
    <w:rsid w:val="006933AD"/>
    <w:rsid w:val="00693435"/>
    <w:rsid w:val="006945AC"/>
    <w:rsid w:val="00694745"/>
    <w:rsid w:val="00694ADF"/>
    <w:rsid w:val="00694C57"/>
    <w:rsid w:val="006953FE"/>
    <w:rsid w:val="006A08F3"/>
    <w:rsid w:val="006A0BEE"/>
    <w:rsid w:val="006A1A1C"/>
    <w:rsid w:val="006A4654"/>
    <w:rsid w:val="006A5F4C"/>
    <w:rsid w:val="006A63BA"/>
    <w:rsid w:val="006B312A"/>
    <w:rsid w:val="006B5633"/>
    <w:rsid w:val="006C1975"/>
    <w:rsid w:val="006C31BE"/>
    <w:rsid w:val="006C45D5"/>
    <w:rsid w:val="006C7B97"/>
    <w:rsid w:val="006C7D04"/>
    <w:rsid w:val="006D0973"/>
    <w:rsid w:val="006D1315"/>
    <w:rsid w:val="006D14B3"/>
    <w:rsid w:val="006D2187"/>
    <w:rsid w:val="006D2DF7"/>
    <w:rsid w:val="006D44BF"/>
    <w:rsid w:val="006D4A91"/>
    <w:rsid w:val="006D5B86"/>
    <w:rsid w:val="006D6777"/>
    <w:rsid w:val="006E040C"/>
    <w:rsid w:val="006E255B"/>
    <w:rsid w:val="006E38BD"/>
    <w:rsid w:val="006E4437"/>
    <w:rsid w:val="006E5D65"/>
    <w:rsid w:val="006F0BC2"/>
    <w:rsid w:val="006F30D6"/>
    <w:rsid w:val="006F4073"/>
    <w:rsid w:val="006F61F5"/>
    <w:rsid w:val="006F6D07"/>
    <w:rsid w:val="00702CD8"/>
    <w:rsid w:val="00705705"/>
    <w:rsid w:val="00705E49"/>
    <w:rsid w:val="00707227"/>
    <w:rsid w:val="00707512"/>
    <w:rsid w:val="00707E91"/>
    <w:rsid w:val="00710718"/>
    <w:rsid w:val="007140F2"/>
    <w:rsid w:val="0071467B"/>
    <w:rsid w:val="0071764C"/>
    <w:rsid w:val="00717C5C"/>
    <w:rsid w:val="0072012C"/>
    <w:rsid w:val="00720FF0"/>
    <w:rsid w:val="00721604"/>
    <w:rsid w:val="00721A52"/>
    <w:rsid w:val="00721CD3"/>
    <w:rsid w:val="007244A6"/>
    <w:rsid w:val="00724DB6"/>
    <w:rsid w:val="00730FE7"/>
    <w:rsid w:val="0073360D"/>
    <w:rsid w:val="00733753"/>
    <w:rsid w:val="00740806"/>
    <w:rsid w:val="00740D7E"/>
    <w:rsid w:val="00741825"/>
    <w:rsid w:val="00743A8E"/>
    <w:rsid w:val="00745555"/>
    <w:rsid w:val="00752735"/>
    <w:rsid w:val="0075396E"/>
    <w:rsid w:val="00757252"/>
    <w:rsid w:val="00757C6E"/>
    <w:rsid w:val="0076415E"/>
    <w:rsid w:val="007664F9"/>
    <w:rsid w:val="00770293"/>
    <w:rsid w:val="00774443"/>
    <w:rsid w:val="0077547C"/>
    <w:rsid w:val="00776BB0"/>
    <w:rsid w:val="00780431"/>
    <w:rsid w:val="00782DFF"/>
    <w:rsid w:val="00785B81"/>
    <w:rsid w:val="007933EA"/>
    <w:rsid w:val="00793522"/>
    <w:rsid w:val="00794A02"/>
    <w:rsid w:val="00795605"/>
    <w:rsid w:val="007A4FE9"/>
    <w:rsid w:val="007A6639"/>
    <w:rsid w:val="007A7137"/>
    <w:rsid w:val="007A718E"/>
    <w:rsid w:val="007A7DE5"/>
    <w:rsid w:val="007B1F33"/>
    <w:rsid w:val="007B2B52"/>
    <w:rsid w:val="007C4B77"/>
    <w:rsid w:val="007C5A82"/>
    <w:rsid w:val="007C7F67"/>
    <w:rsid w:val="007D2EDA"/>
    <w:rsid w:val="007D48BF"/>
    <w:rsid w:val="007D6F9F"/>
    <w:rsid w:val="007E2B63"/>
    <w:rsid w:val="007E3B88"/>
    <w:rsid w:val="007E52BA"/>
    <w:rsid w:val="007E6CFC"/>
    <w:rsid w:val="007E7B4D"/>
    <w:rsid w:val="007F5C45"/>
    <w:rsid w:val="007F5C55"/>
    <w:rsid w:val="007F7EFF"/>
    <w:rsid w:val="008018C5"/>
    <w:rsid w:val="00803106"/>
    <w:rsid w:val="00803751"/>
    <w:rsid w:val="00807414"/>
    <w:rsid w:val="00812187"/>
    <w:rsid w:val="00813FFE"/>
    <w:rsid w:val="00817C9A"/>
    <w:rsid w:val="008223C6"/>
    <w:rsid w:val="008240A6"/>
    <w:rsid w:val="0082412F"/>
    <w:rsid w:val="0082700F"/>
    <w:rsid w:val="00827E8B"/>
    <w:rsid w:val="008310F6"/>
    <w:rsid w:val="0083134D"/>
    <w:rsid w:val="00832AB4"/>
    <w:rsid w:val="008341A1"/>
    <w:rsid w:val="00835B81"/>
    <w:rsid w:val="008364AF"/>
    <w:rsid w:val="00836F48"/>
    <w:rsid w:val="008378FB"/>
    <w:rsid w:val="00844550"/>
    <w:rsid w:val="00847452"/>
    <w:rsid w:val="00850AB0"/>
    <w:rsid w:val="0085131A"/>
    <w:rsid w:val="00851EBA"/>
    <w:rsid w:val="00852121"/>
    <w:rsid w:val="00853849"/>
    <w:rsid w:val="00853C02"/>
    <w:rsid w:val="008540DE"/>
    <w:rsid w:val="0085482B"/>
    <w:rsid w:val="00855482"/>
    <w:rsid w:val="00855918"/>
    <w:rsid w:val="00860127"/>
    <w:rsid w:val="00860EBA"/>
    <w:rsid w:val="00863FA2"/>
    <w:rsid w:val="00864A27"/>
    <w:rsid w:val="00866333"/>
    <w:rsid w:val="0086660C"/>
    <w:rsid w:val="008669FD"/>
    <w:rsid w:val="0086724A"/>
    <w:rsid w:val="00870555"/>
    <w:rsid w:val="00873644"/>
    <w:rsid w:val="00873A6C"/>
    <w:rsid w:val="00874B76"/>
    <w:rsid w:val="00875A3A"/>
    <w:rsid w:val="0087754D"/>
    <w:rsid w:val="0087766D"/>
    <w:rsid w:val="00881E70"/>
    <w:rsid w:val="00885C29"/>
    <w:rsid w:val="0088606D"/>
    <w:rsid w:val="00886B59"/>
    <w:rsid w:val="00891210"/>
    <w:rsid w:val="00893192"/>
    <w:rsid w:val="008969F6"/>
    <w:rsid w:val="008A2D94"/>
    <w:rsid w:val="008A2F22"/>
    <w:rsid w:val="008A4A02"/>
    <w:rsid w:val="008A673F"/>
    <w:rsid w:val="008A6747"/>
    <w:rsid w:val="008B3E74"/>
    <w:rsid w:val="008B7703"/>
    <w:rsid w:val="008B7E19"/>
    <w:rsid w:val="008C1A0E"/>
    <w:rsid w:val="008C43A5"/>
    <w:rsid w:val="008C6255"/>
    <w:rsid w:val="008D3E34"/>
    <w:rsid w:val="008D4082"/>
    <w:rsid w:val="008D5B5A"/>
    <w:rsid w:val="008D6584"/>
    <w:rsid w:val="008D7A55"/>
    <w:rsid w:val="008E1D91"/>
    <w:rsid w:val="008E4DD2"/>
    <w:rsid w:val="008E4FD2"/>
    <w:rsid w:val="008E737F"/>
    <w:rsid w:val="008F182E"/>
    <w:rsid w:val="008F1BA7"/>
    <w:rsid w:val="008F42DC"/>
    <w:rsid w:val="008F528A"/>
    <w:rsid w:val="008F52ED"/>
    <w:rsid w:val="008F79DD"/>
    <w:rsid w:val="009041CB"/>
    <w:rsid w:val="0090427D"/>
    <w:rsid w:val="00906692"/>
    <w:rsid w:val="0090674A"/>
    <w:rsid w:val="00910F8E"/>
    <w:rsid w:val="00911BFC"/>
    <w:rsid w:val="00914BE0"/>
    <w:rsid w:val="00924D2B"/>
    <w:rsid w:val="00924EF8"/>
    <w:rsid w:val="00926C4D"/>
    <w:rsid w:val="009344A7"/>
    <w:rsid w:val="009464AA"/>
    <w:rsid w:val="00954482"/>
    <w:rsid w:val="00962BDA"/>
    <w:rsid w:val="00967BE8"/>
    <w:rsid w:val="0097061B"/>
    <w:rsid w:val="00972513"/>
    <w:rsid w:val="00972B13"/>
    <w:rsid w:val="009735B1"/>
    <w:rsid w:val="00973DE3"/>
    <w:rsid w:val="009851C6"/>
    <w:rsid w:val="00986729"/>
    <w:rsid w:val="0099005F"/>
    <w:rsid w:val="00994C43"/>
    <w:rsid w:val="009A0FC0"/>
    <w:rsid w:val="009A242A"/>
    <w:rsid w:val="009A6D27"/>
    <w:rsid w:val="009A75D9"/>
    <w:rsid w:val="009B1DC7"/>
    <w:rsid w:val="009B31BB"/>
    <w:rsid w:val="009B4551"/>
    <w:rsid w:val="009C0687"/>
    <w:rsid w:val="009C1D39"/>
    <w:rsid w:val="009C5CAF"/>
    <w:rsid w:val="009C6EBF"/>
    <w:rsid w:val="009D5826"/>
    <w:rsid w:val="009D7978"/>
    <w:rsid w:val="009E038E"/>
    <w:rsid w:val="009E50EB"/>
    <w:rsid w:val="009E5636"/>
    <w:rsid w:val="009E5FC8"/>
    <w:rsid w:val="009F3067"/>
    <w:rsid w:val="00A00650"/>
    <w:rsid w:val="00A0265A"/>
    <w:rsid w:val="00A03B3C"/>
    <w:rsid w:val="00A0455F"/>
    <w:rsid w:val="00A10BE4"/>
    <w:rsid w:val="00A10C88"/>
    <w:rsid w:val="00A10D61"/>
    <w:rsid w:val="00A1171E"/>
    <w:rsid w:val="00A11E0A"/>
    <w:rsid w:val="00A16EDF"/>
    <w:rsid w:val="00A205DD"/>
    <w:rsid w:val="00A24E29"/>
    <w:rsid w:val="00A264D9"/>
    <w:rsid w:val="00A304C0"/>
    <w:rsid w:val="00A30550"/>
    <w:rsid w:val="00A3099C"/>
    <w:rsid w:val="00A342A2"/>
    <w:rsid w:val="00A40EC1"/>
    <w:rsid w:val="00A4320A"/>
    <w:rsid w:val="00A446C1"/>
    <w:rsid w:val="00A4737F"/>
    <w:rsid w:val="00A55B47"/>
    <w:rsid w:val="00A60972"/>
    <w:rsid w:val="00A63707"/>
    <w:rsid w:val="00A63BDE"/>
    <w:rsid w:val="00A66999"/>
    <w:rsid w:val="00A722AF"/>
    <w:rsid w:val="00A72652"/>
    <w:rsid w:val="00A81B73"/>
    <w:rsid w:val="00A82BF6"/>
    <w:rsid w:val="00A852F0"/>
    <w:rsid w:val="00A94E3F"/>
    <w:rsid w:val="00A95328"/>
    <w:rsid w:val="00AA5EF7"/>
    <w:rsid w:val="00AA7914"/>
    <w:rsid w:val="00AB3822"/>
    <w:rsid w:val="00AC1B68"/>
    <w:rsid w:val="00AC388B"/>
    <w:rsid w:val="00AC6CC0"/>
    <w:rsid w:val="00AC727B"/>
    <w:rsid w:val="00AC7CD8"/>
    <w:rsid w:val="00AD0F01"/>
    <w:rsid w:val="00AD186A"/>
    <w:rsid w:val="00AD3FEA"/>
    <w:rsid w:val="00AD5698"/>
    <w:rsid w:val="00AD7F44"/>
    <w:rsid w:val="00AE0BD5"/>
    <w:rsid w:val="00AE7A9C"/>
    <w:rsid w:val="00AE7ECB"/>
    <w:rsid w:val="00AF1A2F"/>
    <w:rsid w:val="00AF5C56"/>
    <w:rsid w:val="00AF72F1"/>
    <w:rsid w:val="00B05B39"/>
    <w:rsid w:val="00B05E5A"/>
    <w:rsid w:val="00B0663C"/>
    <w:rsid w:val="00B06E67"/>
    <w:rsid w:val="00B10B88"/>
    <w:rsid w:val="00B11EA9"/>
    <w:rsid w:val="00B13372"/>
    <w:rsid w:val="00B170F4"/>
    <w:rsid w:val="00B220A3"/>
    <w:rsid w:val="00B24523"/>
    <w:rsid w:val="00B253C2"/>
    <w:rsid w:val="00B264AE"/>
    <w:rsid w:val="00B27C41"/>
    <w:rsid w:val="00B35461"/>
    <w:rsid w:val="00B41257"/>
    <w:rsid w:val="00B440A6"/>
    <w:rsid w:val="00B50561"/>
    <w:rsid w:val="00B521BE"/>
    <w:rsid w:val="00B53737"/>
    <w:rsid w:val="00B54B01"/>
    <w:rsid w:val="00B54E73"/>
    <w:rsid w:val="00B557D1"/>
    <w:rsid w:val="00B61815"/>
    <w:rsid w:val="00B65989"/>
    <w:rsid w:val="00B668E1"/>
    <w:rsid w:val="00B74949"/>
    <w:rsid w:val="00B75E11"/>
    <w:rsid w:val="00B77CFE"/>
    <w:rsid w:val="00B8019D"/>
    <w:rsid w:val="00B84B51"/>
    <w:rsid w:val="00B8546E"/>
    <w:rsid w:val="00B878BB"/>
    <w:rsid w:val="00B90569"/>
    <w:rsid w:val="00B9069B"/>
    <w:rsid w:val="00B914B7"/>
    <w:rsid w:val="00B94073"/>
    <w:rsid w:val="00B978FC"/>
    <w:rsid w:val="00B97934"/>
    <w:rsid w:val="00BA0242"/>
    <w:rsid w:val="00BA1502"/>
    <w:rsid w:val="00BA184D"/>
    <w:rsid w:val="00BA2412"/>
    <w:rsid w:val="00BA253B"/>
    <w:rsid w:val="00BA2BD3"/>
    <w:rsid w:val="00BA58C3"/>
    <w:rsid w:val="00BA64F1"/>
    <w:rsid w:val="00BB1C99"/>
    <w:rsid w:val="00BB2494"/>
    <w:rsid w:val="00BB3132"/>
    <w:rsid w:val="00BB3ADC"/>
    <w:rsid w:val="00BC2DA1"/>
    <w:rsid w:val="00BC3414"/>
    <w:rsid w:val="00BD628A"/>
    <w:rsid w:val="00BD6D25"/>
    <w:rsid w:val="00BD73D5"/>
    <w:rsid w:val="00BE0FA4"/>
    <w:rsid w:val="00BE18A4"/>
    <w:rsid w:val="00BE35ED"/>
    <w:rsid w:val="00BF7D60"/>
    <w:rsid w:val="00C03525"/>
    <w:rsid w:val="00C03A45"/>
    <w:rsid w:val="00C07FDE"/>
    <w:rsid w:val="00C1049F"/>
    <w:rsid w:val="00C10D0C"/>
    <w:rsid w:val="00C11065"/>
    <w:rsid w:val="00C20052"/>
    <w:rsid w:val="00C20E1D"/>
    <w:rsid w:val="00C218D1"/>
    <w:rsid w:val="00C30880"/>
    <w:rsid w:val="00C31717"/>
    <w:rsid w:val="00C3174F"/>
    <w:rsid w:val="00C35EF2"/>
    <w:rsid w:val="00C36A37"/>
    <w:rsid w:val="00C436A8"/>
    <w:rsid w:val="00C46769"/>
    <w:rsid w:val="00C50954"/>
    <w:rsid w:val="00C51B5B"/>
    <w:rsid w:val="00C566A2"/>
    <w:rsid w:val="00C57866"/>
    <w:rsid w:val="00C60923"/>
    <w:rsid w:val="00C6278C"/>
    <w:rsid w:val="00C63501"/>
    <w:rsid w:val="00C66C5E"/>
    <w:rsid w:val="00C66FD0"/>
    <w:rsid w:val="00C7152D"/>
    <w:rsid w:val="00C7214B"/>
    <w:rsid w:val="00C745CC"/>
    <w:rsid w:val="00C77313"/>
    <w:rsid w:val="00C800D6"/>
    <w:rsid w:val="00C81D52"/>
    <w:rsid w:val="00C82F02"/>
    <w:rsid w:val="00C8463B"/>
    <w:rsid w:val="00C8484B"/>
    <w:rsid w:val="00C85621"/>
    <w:rsid w:val="00C87402"/>
    <w:rsid w:val="00C92FE7"/>
    <w:rsid w:val="00CA3692"/>
    <w:rsid w:val="00CA3ADC"/>
    <w:rsid w:val="00CA7539"/>
    <w:rsid w:val="00CA7E06"/>
    <w:rsid w:val="00CB0484"/>
    <w:rsid w:val="00CB1595"/>
    <w:rsid w:val="00CB29CC"/>
    <w:rsid w:val="00CB2DE4"/>
    <w:rsid w:val="00CB7450"/>
    <w:rsid w:val="00CC5904"/>
    <w:rsid w:val="00CD05F1"/>
    <w:rsid w:val="00CD071F"/>
    <w:rsid w:val="00CD26BA"/>
    <w:rsid w:val="00CD3B57"/>
    <w:rsid w:val="00CD6DF2"/>
    <w:rsid w:val="00CE7C6D"/>
    <w:rsid w:val="00CF0014"/>
    <w:rsid w:val="00CF039D"/>
    <w:rsid w:val="00CF07EC"/>
    <w:rsid w:val="00CF0C72"/>
    <w:rsid w:val="00CF177E"/>
    <w:rsid w:val="00CF185E"/>
    <w:rsid w:val="00CF1DAE"/>
    <w:rsid w:val="00CF5C35"/>
    <w:rsid w:val="00CF6594"/>
    <w:rsid w:val="00D00495"/>
    <w:rsid w:val="00D012C5"/>
    <w:rsid w:val="00D035B7"/>
    <w:rsid w:val="00D04B8D"/>
    <w:rsid w:val="00D10966"/>
    <w:rsid w:val="00D11421"/>
    <w:rsid w:val="00D13B39"/>
    <w:rsid w:val="00D1510B"/>
    <w:rsid w:val="00D167CF"/>
    <w:rsid w:val="00D231EA"/>
    <w:rsid w:val="00D239C3"/>
    <w:rsid w:val="00D267DA"/>
    <w:rsid w:val="00D307B4"/>
    <w:rsid w:val="00D32831"/>
    <w:rsid w:val="00D333B9"/>
    <w:rsid w:val="00D410EE"/>
    <w:rsid w:val="00D41B60"/>
    <w:rsid w:val="00D41F4F"/>
    <w:rsid w:val="00D5618C"/>
    <w:rsid w:val="00D57549"/>
    <w:rsid w:val="00D651A9"/>
    <w:rsid w:val="00D669B4"/>
    <w:rsid w:val="00D674A4"/>
    <w:rsid w:val="00D67C53"/>
    <w:rsid w:val="00D67E9D"/>
    <w:rsid w:val="00D70FDA"/>
    <w:rsid w:val="00D72549"/>
    <w:rsid w:val="00D735AE"/>
    <w:rsid w:val="00D735B4"/>
    <w:rsid w:val="00D76F84"/>
    <w:rsid w:val="00D810DA"/>
    <w:rsid w:val="00D819A7"/>
    <w:rsid w:val="00D84531"/>
    <w:rsid w:val="00D849D0"/>
    <w:rsid w:val="00D85DB3"/>
    <w:rsid w:val="00D8681F"/>
    <w:rsid w:val="00D96DAF"/>
    <w:rsid w:val="00D97FEB"/>
    <w:rsid w:val="00DA11D5"/>
    <w:rsid w:val="00DA2D6E"/>
    <w:rsid w:val="00DA602E"/>
    <w:rsid w:val="00DB12FE"/>
    <w:rsid w:val="00DB26B3"/>
    <w:rsid w:val="00DB2D5C"/>
    <w:rsid w:val="00DB4A5F"/>
    <w:rsid w:val="00DB6D3E"/>
    <w:rsid w:val="00DB6FB6"/>
    <w:rsid w:val="00DC055B"/>
    <w:rsid w:val="00DC0F0B"/>
    <w:rsid w:val="00DC524F"/>
    <w:rsid w:val="00DC5DFF"/>
    <w:rsid w:val="00DD116C"/>
    <w:rsid w:val="00DD20D2"/>
    <w:rsid w:val="00DD23C0"/>
    <w:rsid w:val="00DD75A3"/>
    <w:rsid w:val="00DF2116"/>
    <w:rsid w:val="00DF2219"/>
    <w:rsid w:val="00DF4C82"/>
    <w:rsid w:val="00DF5C5F"/>
    <w:rsid w:val="00DF78FA"/>
    <w:rsid w:val="00E045F8"/>
    <w:rsid w:val="00E06AEB"/>
    <w:rsid w:val="00E15532"/>
    <w:rsid w:val="00E2014F"/>
    <w:rsid w:val="00E21516"/>
    <w:rsid w:val="00E2389E"/>
    <w:rsid w:val="00E25BD0"/>
    <w:rsid w:val="00E25F89"/>
    <w:rsid w:val="00E353C5"/>
    <w:rsid w:val="00E41D6F"/>
    <w:rsid w:val="00E453EC"/>
    <w:rsid w:val="00E47FBB"/>
    <w:rsid w:val="00E51C3C"/>
    <w:rsid w:val="00E53A8F"/>
    <w:rsid w:val="00E541C6"/>
    <w:rsid w:val="00E553DB"/>
    <w:rsid w:val="00E56E63"/>
    <w:rsid w:val="00E61B72"/>
    <w:rsid w:val="00E62134"/>
    <w:rsid w:val="00E7000A"/>
    <w:rsid w:val="00E74CE7"/>
    <w:rsid w:val="00E779AC"/>
    <w:rsid w:val="00E868A6"/>
    <w:rsid w:val="00E951B7"/>
    <w:rsid w:val="00EA033E"/>
    <w:rsid w:val="00EA0BCA"/>
    <w:rsid w:val="00EB4B15"/>
    <w:rsid w:val="00EC05E3"/>
    <w:rsid w:val="00EC0F76"/>
    <w:rsid w:val="00EC23AC"/>
    <w:rsid w:val="00EC2F62"/>
    <w:rsid w:val="00EC4ECC"/>
    <w:rsid w:val="00ED0877"/>
    <w:rsid w:val="00ED1110"/>
    <w:rsid w:val="00ED2420"/>
    <w:rsid w:val="00ED299E"/>
    <w:rsid w:val="00ED3C86"/>
    <w:rsid w:val="00ED6211"/>
    <w:rsid w:val="00ED72F1"/>
    <w:rsid w:val="00EE1BB8"/>
    <w:rsid w:val="00EF08BA"/>
    <w:rsid w:val="00EF38C7"/>
    <w:rsid w:val="00F00877"/>
    <w:rsid w:val="00F00BB1"/>
    <w:rsid w:val="00F00CDA"/>
    <w:rsid w:val="00F102A7"/>
    <w:rsid w:val="00F14386"/>
    <w:rsid w:val="00F17248"/>
    <w:rsid w:val="00F20005"/>
    <w:rsid w:val="00F20429"/>
    <w:rsid w:val="00F23C72"/>
    <w:rsid w:val="00F25B7B"/>
    <w:rsid w:val="00F25FED"/>
    <w:rsid w:val="00F27B52"/>
    <w:rsid w:val="00F307B3"/>
    <w:rsid w:val="00F34299"/>
    <w:rsid w:val="00F4033F"/>
    <w:rsid w:val="00F40674"/>
    <w:rsid w:val="00F40A35"/>
    <w:rsid w:val="00F512B6"/>
    <w:rsid w:val="00F51CCD"/>
    <w:rsid w:val="00F52DEF"/>
    <w:rsid w:val="00F56924"/>
    <w:rsid w:val="00F57C00"/>
    <w:rsid w:val="00F61154"/>
    <w:rsid w:val="00F62450"/>
    <w:rsid w:val="00F62658"/>
    <w:rsid w:val="00F66FC1"/>
    <w:rsid w:val="00F67F9F"/>
    <w:rsid w:val="00F7075E"/>
    <w:rsid w:val="00F74066"/>
    <w:rsid w:val="00F74875"/>
    <w:rsid w:val="00F76086"/>
    <w:rsid w:val="00F77106"/>
    <w:rsid w:val="00F802B7"/>
    <w:rsid w:val="00F80C8B"/>
    <w:rsid w:val="00F81548"/>
    <w:rsid w:val="00F82F8A"/>
    <w:rsid w:val="00F849E0"/>
    <w:rsid w:val="00F85C33"/>
    <w:rsid w:val="00F85C8E"/>
    <w:rsid w:val="00F870F2"/>
    <w:rsid w:val="00F876D2"/>
    <w:rsid w:val="00F9382C"/>
    <w:rsid w:val="00F93CA5"/>
    <w:rsid w:val="00F9542D"/>
    <w:rsid w:val="00FA00AF"/>
    <w:rsid w:val="00FA1D06"/>
    <w:rsid w:val="00FA2215"/>
    <w:rsid w:val="00FA3997"/>
    <w:rsid w:val="00FA4B5D"/>
    <w:rsid w:val="00FA5B43"/>
    <w:rsid w:val="00FA62C2"/>
    <w:rsid w:val="00FB1E1C"/>
    <w:rsid w:val="00FB794B"/>
    <w:rsid w:val="00FC00D2"/>
    <w:rsid w:val="00FC5E77"/>
    <w:rsid w:val="00FD00AB"/>
    <w:rsid w:val="00FD258E"/>
    <w:rsid w:val="00FD2654"/>
    <w:rsid w:val="00FD2CD3"/>
    <w:rsid w:val="00FD69B5"/>
    <w:rsid w:val="00FD7ADA"/>
    <w:rsid w:val="00FE0BC0"/>
    <w:rsid w:val="00FE1A0C"/>
    <w:rsid w:val="00FE202B"/>
    <w:rsid w:val="00FE7C2D"/>
    <w:rsid w:val="00FF00C6"/>
    <w:rsid w:val="00FF1840"/>
    <w:rsid w:val="00FF2DE7"/>
    <w:rsid w:val="00FF6C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4432200D"/>
  <w15:docId w15:val="{820E843F-C7CC-4758-BB39-12564EAF64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="Times New Roman"/>
        <w:sz w:val="22"/>
        <w:szCs w:val="24"/>
        <w:lang w:val="en-AU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86FAA"/>
  </w:style>
  <w:style w:type="paragraph" w:styleId="Heading1">
    <w:name w:val="heading 1"/>
    <w:basedOn w:val="Normal"/>
    <w:next w:val="Normal"/>
    <w:link w:val="Heading1Char"/>
    <w:uiPriority w:val="9"/>
    <w:qFormat/>
    <w:rsid w:val="006931FE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3099C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910F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4910F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4910FE"/>
    <w:pPr>
      <w:spacing w:line="240" w:lineRule="auto"/>
    </w:pPr>
    <w:rPr>
      <w:b/>
      <w:bCs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4910FE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910F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910FE"/>
    <w:rPr>
      <w:rFonts w:ascii="Segoe UI" w:hAnsi="Segoe UI" w:cs="Segoe UI"/>
      <w:sz w:val="18"/>
      <w:szCs w:val="18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910FE"/>
    <w:rPr>
      <w:b w:val="0"/>
      <w:bCs w:val="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910FE"/>
    <w:rPr>
      <w:b w:val="0"/>
      <w:bCs w:val="0"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FD00A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D00AB"/>
  </w:style>
  <w:style w:type="paragraph" w:styleId="Footer">
    <w:name w:val="footer"/>
    <w:basedOn w:val="Normal"/>
    <w:link w:val="FooterChar"/>
    <w:uiPriority w:val="99"/>
    <w:unhideWhenUsed/>
    <w:rsid w:val="00FD00A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D00AB"/>
  </w:style>
  <w:style w:type="character" w:styleId="PlaceholderText">
    <w:name w:val="Placeholder Text"/>
    <w:basedOn w:val="DefaultParagraphFont"/>
    <w:uiPriority w:val="99"/>
    <w:semiHidden/>
    <w:rsid w:val="00532B2E"/>
    <w:rPr>
      <w:color w:val="808080"/>
    </w:rPr>
  </w:style>
  <w:style w:type="character" w:customStyle="1" w:styleId="Heading1Char">
    <w:name w:val="Heading 1 Char"/>
    <w:basedOn w:val="DefaultParagraphFont"/>
    <w:link w:val="Heading1"/>
    <w:uiPriority w:val="9"/>
    <w:rsid w:val="006931FE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ListParagraph">
    <w:name w:val="List Paragraph"/>
    <w:basedOn w:val="Normal"/>
    <w:uiPriority w:val="34"/>
    <w:qFormat/>
    <w:rsid w:val="006931FE"/>
    <w:pPr>
      <w:ind w:left="720"/>
      <w:contextualSpacing/>
    </w:pPr>
  </w:style>
  <w:style w:type="table" w:customStyle="1" w:styleId="TableGrid1">
    <w:name w:val="Table Grid1"/>
    <w:basedOn w:val="TableNormal"/>
    <w:next w:val="TableGrid"/>
    <w:uiPriority w:val="59"/>
    <w:rsid w:val="006931F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2Char">
    <w:name w:val="Heading 2 Char"/>
    <w:basedOn w:val="DefaultParagraphFont"/>
    <w:link w:val="Heading2"/>
    <w:uiPriority w:val="9"/>
    <w:rsid w:val="00A3099C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customStyle="1" w:styleId="PBodytextfullout">
    <w:name w:val="P: Body text fullout"/>
    <w:basedOn w:val="Normal"/>
    <w:uiPriority w:val="99"/>
    <w:rsid w:val="00D41F4F"/>
    <w:pPr>
      <w:widowControl w:val="0"/>
      <w:autoSpaceDE w:val="0"/>
      <w:autoSpaceDN w:val="0"/>
      <w:adjustRightInd w:val="0"/>
      <w:spacing w:after="120" w:line="260" w:lineRule="atLeast"/>
    </w:pPr>
    <w:rPr>
      <w:rFonts w:ascii="Arial" w:hAnsi="Arial" w:cs="Verdana"/>
      <w:color w:val="000000"/>
      <w:szCs w:val="22"/>
      <w:lang w:eastAsia="en-GB"/>
    </w:rPr>
  </w:style>
  <w:style w:type="paragraph" w:styleId="Quote">
    <w:name w:val="Quote"/>
    <w:basedOn w:val="Normal"/>
    <w:next w:val="Normal"/>
    <w:link w:val="QuoteChar"/>
    <w:uiPriority w:val="29"/>
    <w:qFormat/>
    <w:rsid w:val="003E7765"/>
    <w:rPr>
      <w:rFonts w:cstheme="minorBidi"/>
      <w:i/>
      <w:iCs/>
      <w:color w:val="000000" w:themeColor="text1"/>
      <w:szCs w:val="22"/>
      <w:lang w:val="en-US"/>
    </w:rPr>
  </w:style>
  <w:style w:type="character" w:customStyle="1" w:styleId="QuoteChar">
    <w:name w:val="Quote Char"/>
    <w:basedOn w:val="DefaultParagraphFont"/>
    <w:link w:val="Quote"/>
    <w:uiPriority w:val="29"/>
    <w:rsid w:val="003E7765"/>
    <w:rPr>
      <w:rFonts w:cstheme="minorBidi"/>
      <w:i/>
      <w:iCs/>
      <w:color w:val="000000" w:themeColor="text1"/>
      <w:szCs w:val="22"/>
      <w:lang w:val="en-US"/>
    </w:rPr>
  </w:style>
  <w:style w:type="paragraph" w:customStyle="1" w:styleId="Pfooter">
    <w:name w:val="P: footer"/>
    <w:qFormat/>
    <w:rsid w:val="008310F6"/>
    <w:pPr>
      <w:tabs>
        <w:tab w:val="right" w:pos="9639"/>
      </w:tabs>
      <w:spacing w:before="360" w:after="0" w:line="240" w:lineRule="auto"/>
    </w:pPr>
    <w:rPr>
      <w:rFonts w:ascii="Times New Roman" w:eastAsia="Times New Roman" w:hAnsi="Times New Roman"/>
      <w:sz w:val="16"/>
      <w:lang w:eastAsia="en-AU"/>
    </w:rPr>
  </w:style>
  <w:style w:type="character" w:styleId="Hyperlink">
    <w:name w:val="Hyperlink"/>
    <w:basedOn w:val="DefaultParagraphFont"/>
    <w:uiPriority w:val="99"/>
    <w:unhideWhenUsed/>
    <w:rsid w:val="008A2F22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8A2F22"/>
    <w:rPr>
      <w:color w:val="800080" w:themeColor="followedHyperlink"/>
      <w:u w:val="single"/>
    </w:rPr>
  </w:style>
  <w:style w:type="paragraph" w:styleId="Revision">
    <w:name w:val="Revision"/>
    <w:hidden/>
    <w:uiPriority w:val="99"/>
    <w:semiHidden/>
    <w:rsid w:val="00530720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84884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84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457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573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8.wmf"/><Relationship Id="rId21" Type="http://schemas.openxmlformats.org/officeDocument/2006/relationships/oleObject" Target="embeddings/oleObject6.bin"/><Relationship Id="rId42" Type="http://schemas.openxmlformats.org/officeDocument/2006/relationships/image" Target="media/image16.wmf"/><Relationship Id="rId47" Type="http://schemas.openxmlformats.org/officeDocument/2006/relationships/image" Target="media/image17.wmf"/><Relationship Id="rId63" Type="http://schemas.openxmlformats.org/officeDocument/2006/relationships/image" Target="media/image25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38.wmf"/><Relationship Id="rId16" Type="http://schemas.openxmlformats.org/officeDocument/2006/relationships/oleObject" Target="embeddings/oleObject3.bin"/><Relationship Id="rId11" Type="http://schemas.openxmlformats.org/officeDocument/2006/relationships/image" Target="media/image1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4.bin"/><Relationship Id="rId53" Type="http://schemas.openxmlformats.org/officeDocument/2006/relationships/image" Target="media/image20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3.wmf"/><Relationship Id="rId5" Type="http://schemas.openxmlformats.org/officeDocument/2006/relationships/numbering" Target="numbering.xml"/><Relationship Id="rId90" Type="http://schemas.openxmlformats.org/officeDocument/2006/relationships/oleObject" Target="embeddings/oleObject42.bin"/><Relationship Id="rId95" Type="http://schemas.openxmlformats.org/officeDocument/2006/relationships/footer" Target="footer1.xml"/><Relationship Id="rId22" Type="http://schemas.openxmlformats.org/officeDocument/2006/relationships/image" Target="media/image6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28.wmf"/><Relationship Id="rId80" Type="http://schemas.openxmlformats.org/officeDocument/2006/relationships/oleObject" Target="embeddings/oleObject37.bin"/><Relationship Id="rId85" Type="http://schemas.openxmlformats.org/officeDocument/2006/relationships/image" Target="media/image36.wmf"/><Relationship Id="rId3" Type="http://schemas.openxmlformats.org/officeDocument/2006/relationships/customXml" Target="../customXml/item3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4.wmf"/><Relationship Id="rId46" Type="http://schemas.openxmlformats.org/officeDocument/2006/relationships/oleObject" Target="embeddings/oleObject20.bin"/><Relationship Id="rId59" Type="http://schemas.openxmlformats.org/officeDocument/2006/relationships/image" Target="media/image23.wmf"/><Relationship Id="rId67" Type="http://schemas.openxmlformats.org/officeDocument/2006/relationships/image" Target="media/image27.wmf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1.wmf"/><Relationship Id="rId83" Type="http://schemas.openxmlformats.org/officeDocument/2006/relationships/image" Target="media/image35.wmf"/><Relationship Id="rId88" Type="http://schemas.openxmlformats.org/officeDocument/2006/relationships/oleObject" Target="embeddings/oleObject41.bin"/><Relationship Id="rId91" Type="http://schemas.openxmlformats.org/officeDocument/2006/relationships/image" Target="media/image39.wmf"/><Relationship Id="rId96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image" Target="media/image3.wmf"/><Relationship Id="rId23" Type="http://schemas.openxmlformats.org/officeDocument/2006/relationships/oleObject" Target="embeddings/oleObject7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image" Target="media/image18.wmf"/><Relationship Id="rId57" Type="http://schemas.openxmlformats.org/officeDocument/2006/relationships/image" Target="media/image22.wmf"/><Relationship Id="rId10" Type="http://schemas.openxmlformats.org/officeDocument/2006/relationships/endnotes" Target="endnotes.xml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6.wmf"/><Relationship Id="rId73" Type="http://schemas.openxmlformats.org/officeDocument/2006/relationships/image" Target="media/image30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4.wmf"/><Relationship Id="rId86" Type="http://schemas.openxmlformats.org/officeDocument/2006/relationships/oleObject" Target="embeddings/oleObject40.bin"/><Relationship Id="rId94" Type="http://schemas.openxmlformats.org/officeDocument/2006/relationships/header" Target="header2.xml"/><Relationship Id="rId99" Type="http://schemas.openxmlformats.org/officeDocument/2006/relationships/fontTable" Target="fontTable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5.bin"/><Relationship Id="rId34" Type="http://schemas.openxmlformats.org/officeDocument/2006/relationships/image" Target="media/image12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1.wmf"/><Relationship Id="rId76" Type="http://schemas.openxmlformats.org/officeDocument/2006/relationships/oleObject" Target="embeddings/oleObject35.bin"/><Relationship Id="rId97" Type="http://schemas.openxmlformats.org/officeDocument/2006/relationships/header" Target="header3.xml"/><Relationship Id="rId7" Type="http://schemas.openxmlformats.org/officeDocument/2006/relationships/settings" Target="settings.xml"/><Relationship Id="rId71" Type="http://schemas.openxmlformats.org/officeDocument/2006/relationships/image" Target="media/image29.wmf"/><Relationship Id="rId92" Type="http://schemas.openxmlformats.org/officeDocument/2006/relationships/oleObject" Target="embeddings/oleObject43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0.bin"/><Relationship Id="rId24" Type="http://schemas.openxmlformats.org/officeDocument/2006/relationships/image" Target="media/image7.wmf"/><Relationship Id="rId40" Type="http://schemas.openxmlformats.org/officeDocument/2006/relationships/image" Target="media/image15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image" Target="media/image37.wmf"/><Relationship Id="rId61" Type="http://schemas.openxmlformats.org/officeDocument/2006/relationships/image" Target="media/image24.wmf"/><Relationship Id="rId82" Type="http://schemas.openxmlformats.org/officeDocument/2006/relationships/oleObject" Target="embeddings/oleObject38.bin"/><Relationship Id="rId19" Type="http://schemas.openxmlformats.org/officeDocument/2006/relationships/image" Target="media/image5.wmf"/><Relationship Id="rId14" Type="http://schemas.openxmlformats.org/officeDocument/2006/relationships/oleObject" Target="embeddings/oleObject2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2.wmf"/><Relationship Id="rId100" Type="http://schemas.openxmlformats.org/officeDocument/2006/relationships/theme" Target="theme/theme1.xml"/><Relationship Id="rId8" Type="http://schemas.openxmlformats.org/officeDocument/2006/relationships/webSettings" Target="webSettings.xml"/><Relationship Id="rId51" Type="http://schemas.openxmlformats.org/officeDocument/2006/relationships/image" Target="media/image19.wmf"/><Relationship Id="rId72" Type="http://schemas.openxmlformats.org/officeDocument/2006/relationships/oleObject" Target="embeddings/oleObject33.bin"/><Relationship Id="rId93" Type="http://schemas.openxmlformats.org/officeDocument/2006/relationships/header" Target="header1.xml"/><Relationship Id="rId98" Type="http://schemas.openxmlformats.org/officeDocument/2006/relationships/footer" Target="footer3.xml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40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438" row="2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E4C16C0F-0428-4986-8DDF-2F41FB4BD6A6}">
  <we:reference id="wa104381909" version="3.14.3.0" store="en-US" storeType="OMEX"/>
  <we:alternateReferences>
    <we:reference id="WA104381909" version="3.14.3.0" store="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198708cf-8d36-4d64-a430-665800b954a1" xsi:nil="true"/>
    <lcf76f155ced4ddcb4097134ff3c332f xmlns="5039c7f5-a92a-49cd-8444-22b50e25adcc">
      <Terms xmlns="http://schemas.microsoft.com/office/infopath/2007/PartnerControls"/>
    </lcf76f155ced4ddcb4097134ff3c332f>
  </documentManagement>
</p: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485DE88E4EFEF4FBAF3C9D29333D146" ma:contentTypeVersion="11" ma:contentTypeDescription="Create a new document." ma:contentTypeScope="" ma:versionID="e51da2f8ea7c069c61e2ffe591a192f5">
  <xsd:schema xmlns:xsd="http://www.w3.org/2001/XMLSchema" xmlns:xs="http://www.w3.org/2001/XMLSchema" xmlns:p="http://schemas.microsoft.com/office/2006/metadata/properties" xmlns:ns2="5039c7f5-a92a-49cd-8444-22b50e25adcc" xmlns:ns3="198708cf-8d36-4d64-a430-665800b954a1" targetNamespace="http://schemas.microsoft.com/office/2006/metadata/properties" ma:root="true" ma:fieldsID="a7d5f6c0d82a118dd76afebeba65fbf0" ns2:_="" ns3:_="">
    <xsd:import namespace="5039c7f5-a92a-49cd-8444-22b50e25adcc"/>
    <xsd:import namespace="198708cf-8d36-4d64-a430-665800b954a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  <xsd:element ref="ns2:lcf76f155ced4ddcb4097134ff3c332f" minOccurs="0"/>
                <xsd:element ref="ns3:TaxCatchAll" minOccurs="0"/>
                <xsd:element ref="ns2:MediaServiceDateTaken" minOccurs="0"/>
                <xsd:element ref="ns2:MediaServiceOCR" minOccurs="0"/>
                <xsd:element ref="ns2:MediaServiceGenerationTime" minOccurs="0"/>
                <xsd:element ref="ns2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039c7f5-a92a-49cd-8444-22b50e25adc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1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lcf76f155ced4ddcb4097134ff3c332f" ma:index="13" nillable="true" ma:taxonomy="true" ma:internalName="lcf76f155ced4ddcb4097134ff3c332f" ma:taxonomyFieldName="MediaServiceImageTags" ma:displayName="Image Tags" ma:readOnly="false" ma:fieldId="{5cf76f15-5ced-4ddc-b409-7134ff3c332f}" ma:taxonomyMulti="true" ma:sspId="46342d94-4a90-4c9b-8c88-cb4c8647e98f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DateTaken" ma:index="15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ServiceOCR" ma:index="16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7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8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98708cf-8d36-4d64-a430-665800b954a1" elementFormDefault="qualified">
    <xsd:import namespace="http://schemas.microsoft.com/office/2006/documentManagement/types"/>
    <xsd:import namespace="http://schemas.microsoft.com/office/infopath/2007/PartnerControls"/>
    <xsd:element name="TaxCatchAll" ma:index="14" nillable="true" ma:displayName="Taxonomy Catch All Column" ma:hidden="true" ma:list="{9d34a8a4-198b-449b-8f8d-a5684f7c356d}" ma:internalName="TaxCatchAll" ma:showField="CatchAllData" ma:web="198708cf-8d36-4d64-a430-665800b954a1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9FD70C78-637A-4BE3-8CD0-2019F81F02C4}">
  <ds:schemaRefs>
    <ds:schemaRef ds:uri="http://schemas.microsoft.com/office/2006/metadata/properties"/>
    <ds:schemaRef ds:uri="http://schemas.microsoft.com/office/infopath/2007/PartnerControls"/>
    <ds:schemaRef ds:uri="198708cf-8d36-4d64-a430-665800b954a1"/>
    <ds:schemaRef ds:uri="5039c7f5-a92a-49cd-8444-22b50e25adcc"/>
  </ds:schemaRefs>
</ds:datastoreItem>
</file>

<file path=customXml/itemProps2.xml><?xml version="1.0" encoding="utf-8"?>
<ds:datastoreItem xmlns:ds="http://schemas.openxmlformats.org/officeDocument/2006/customXml" ds:itemID="{9BA69127-8160-4A15-B994-2F2784AC5DA9}">
  <ds:schemaRefs>
    <ds:schemaRef ds:uri="http://schemas.openxmlformats.org/officeDocument/2006/bibliography"/>
  </ds:schemaRefs>
</ds:datastoreItem>
</file>

<file path=customXml/itemProps3.xml><?xml version="1.0" encoding="utf-8"?>
<ds:datastoreItem xmlns:ds="http://schemas.openxmlformats.org/officeDocument/2006/customXml" ds:itemID="{047387A0-8056-46F7-A1CD-97D3C14CDC4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5039c7f5-a92a-49cd-8444-22b50e25adcc"/>
    <ds:schemaRef ds:uri="198708cf-8d36-4d64-a430-665800b954a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69827709-B188-4117-8C40-87B0A7DF828B}">
  <ds:schemaRefs>
    <ds:schemaRef ds:uri="http://schemas.microsoft.com/sharepoint/v3/contenttype/forms"/>
  </ds:schemaRefs>
</ds:datastoreItem>
</file>

<file path=docMetadata/LabelInfo.xml><?xml version="1.0" encoding="utf-8"?>
<clbl:labelList xmlns:clbl="http://schemas.microsoft.com/office/2020/mipLabelMetadata">
  <clbl:label id="{8cc434d7-97d0-47d3-b5c5-14fe0e33e34b}" enabled="0" method="" siteId="{8cc434d7-97d0-47d3-b5c5-14fe0e33e34b}" removed="1"/>
</clbl:labelList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16</Pages>
  <Words>5006</Words>
  <Characters>28540</Characters>
  <Application>Microsoft Office Word</Application>
  <DocSecurity>0</DocSecurity>
  <Lines>237</Lines>
  <Paragraphs>6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4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ennie Bucco</dc:creator>
  <cp:lastModifiedBy>Kate McLain</cp:lastModifiedBy>
  <cp:revision>3</cp:revision>
  <cp:lastPrinted>2025-06-29T06:21:00Z</cp:lastPrinted>
  <dcterms:created xsi:type="dcterms:W3CDTF">2025-07-11T00:36:00Z</dcterms:created>
  <dcterms:modified xsi:type="dcterms:W3CDTF">2025-07-11T00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485DE88E4EFEF4FBAF3C9D29333D146</vt:lpwstr>
  </property>
</Properties>
</file>